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ink/ink1.xml" ContentType="application/inkml+xml"/>
  <Override PartName="/ppt/ink/inkAction1.xml" ContentType="application/vnd.ms-office.inkAction+xml"/>
  <Override PartName="/ppt/notesSlides/notesSlide28.xml" ContentType="application/vnd.openxmlformats-officedocument.presentationml.notesSlide+xml"/>
  <Override PartName="/ppt/ink/inkAction2.xml" ContentType="application/vnd.ms-office.inkAction+xml"/>
  <Override PartName="/ppt/notesSlides/notesSlide29.xml" ContentType="application/vnd.openxmlformats-officedocument.presentationml.notesSlide+xml"/>
  <Override PartName="/ppt/ink/inkAction3.xml" ContentType="application/vnd.ms-office.inkAction+xml"/>
  <Override PartName="/ppt/notesSlides/notesSlide30.xml" ContentType="application/vnd.openxmlformats-officedocument.presentationml.notesSlide+xml"/>
  <Override PartName="/ppt/ink/inkAction4.xml" ContentType="application/vnd.ms-office.inkAction+xml"/>
  <Override PartName="/ppt/notesSlides/notesSlide31.xml" ContentType="application/vnd.openxmlformats-officedocument.presentationml.notesSlide+xml"/>
  <Override PartName="/ppt/ink/inkAction5.xml" ContentType="application/vnd.ms-office.inkAction+xml"/>
  <Override PartName="/ppt/notesSlides/notesSlide32.xml" ContentType="application/vnd.openxmlformats-officedocument.presentationml.notesSlide+xml"/>
  <Override PartName="/ppt/ink/inkAction6.xml" ContentType="application/vnd.ms-office.inkAction+xml"/>
  <Override PartName="/ppt/notesSlides/notesSlide33.xml" ContentType="application/vnd.openxmlformats-officedocument.presentationml.notesSlide+xml"/>
  <Override PartName="/ppt/ink/inkAction7.xml" ContentType="application/vnd.ms-office.inkAction+xml"/>
  <Override PartName="/ppt/notesSlides/notesSlide34.xml" ContentType="application/vnd.openxmlformats-officedocument.presentationml.notesSlide+xml"/>
  <Override PartName="/ppt/ink/inkAction8.xml" ContentType="application/vnd.ms-office.inkAction+xml"/>
  <Override PartName="/ppt/notesSlides/notesSlide35.xml" ContentType="application/vnd.openxmlformats-officedocument.presentationml.notesSlide+xml"/>
  <Override PartName="/ppt/ink/inkAction9.xml" ContentType="application/vnd.ms-office.inkAction+xml"/>
  <Override PartName="/ppt/notesSlides/notesSlide36.xml" ContentType="application/vnd.openxmlformats-officedocument.presentationml.notesSlide+xml"/>
  <Override PartName="/ppt/ink/inkAction10.xml" ContentType="application/vnd.ms-office.inkAction+xml"/>
  <Override PartName="/ppt/notesSlides/notesSlide37.xml" ContentType="application/vnd.openxmlformats-officedocument.presentationml.notesSlide+xml"/>
  <Override PartName="/ppt/ink/inkAction11.xml" ContentType="application/vnd.ms-office.inkAction+xml"/>
  <Override PartName="/ppt/notesSlides/notesSlide38.xml" ContentType="application/vnd.openxmlformats-officedocument.presentationml.notesSlide+xml"/>
  <Override PartName="/ppt/ink/inkAction12.xml" ContentType="application/vnd.ms-office.inkAction+xml"/>
  <Override PartName="/ppt/notesSlides/notesSlide39.xml" ContentType="application/vnd.openxmlformats-officedocument.presentationml.notesSlide+xml"/>
  <Override PartName="/ppt/ink/inkAction13.xml" ContentType="application/vnd.ms-office.inkAction+xml"/>
  <Override PartName="/ppt/notesSlides/notesSlide40.xml" ContentType="application/vnd.openxmlformats-officedocument.presentationml.notesSlide+xml"/>
  <Override PartName="/ppt/ink/inkAction14.xml" ContentType="application/vnd.ms-office.inkAction+xml"/>
  <Override PartName="/ppt/notesSlides/notesSlide41.xml" ContentType="application/vnd.openxmlformats-officedocument.presentationml.notesSlide+xml"/>
  <Override PartName="/ppt/ink/inkAction15.xml" ContentType="application/vnd.ms-office.inkAction+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5" r:id="rId1"/>
  </p:sldMasterIdLst>
  <p:notesMasterIdLst>
    <p:notesMasterId r:id="rId70"/>
  </p:notesMasterIdLst>
  <p:sldIdLst>
    <p:sldId id="256" r:id="rId2"/>
    <p:sldId id="257" r:id="rId3"/>
    <p:sldId id="258" r:id="rId4"/>
    <p:sldId id="1290"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5" r:id="rId21"/>
    <p:sldId id="1170" r:id="rId22"/>
    <p:sldId id="1171" r:id="rId23"/>
    <p:sldId id="1172" r:id="rId24"/>
    <p:sldId id="1173" r:id="rId25"/>
    <p:sldId id="1175" r:id="rId26"/>
    <p:sldId id="1176" r:id="rId27"/>
    <p:sldId id="1177" r:id="rId28"/>
    <p:sldId id="1182" r:id="rId29"/>
    <p:sldId id="1183" r:id="rId30"/>
    <p:sldId id="1184" r:id="rId31"/>
    <p:sldId id="1185" r:id="rId32"/>
    <p:sldId id="1186" r:id="rId33"/>
    <p:sldId id="1187" r:id="rId34"/>
    <p:sldId id="1188" r:id="rId35"/>
    <p:sldId id="1189" r:id="rId36"/>
    <p:sldId id="1190" r:id="rId37"/>
    <p:sldId id="1192" r:id="rId38"/>
    <p:sldId id="1193" r:id="rId39"/>
    <p:sldId id="1194" r:id="rId40"/>
    <p:sldId id="1195" r:id="rId41"/>
    <p:sldId id="1196" r:id="rId42"/>
    <p:sldId id="1197" r:id="rId43"/>
    <p:sldId id="1205" r:id="rId44"/>
    <p:sldId id="1233" r:id="rId45"/>
    <p:sldId id="1207" r:id="rId46"/>
    <p:sldId id="1208" r:id="rId47"/>
    <p:sldId id="1214" r:id="rId48"/>
    <p:sldId id="1215" r:id="rId49"/>
    <p:sldId id="1288" r:id="rId50"/>
    <p:sldId id="300" r:id="rId51"/>
    <p:sldId id="301" r:id="rId52"/>
    <p:sldId id="1293" r:id="rId53"/>
    <p:sldId id="276" r:id="rId54"/>
    <p:sldId id="302" r:id="rId55"/>
    <p:sldId id="306" r:id="rId56"/>
    <p:sldId id="303" r:id="rId57"/>
    <p:sldId id="280" r:id="rId58"/>
    <p:sldId id="283" r:id="rId59"/>
    <p:sldId id="1289" r:id="rId60"/>
    <p:sldId id="1292" r:id="rId61"/>
    <p:sldId id="1282" r:id="rId62"/>
    <p:sldId id="1283" r:id="rId63"/>
    <p:sldId id="1284" r:id="rId64"/>
    <p:sldId id="1285" r:id="rId65"/>
    <p:sldId id="1286" r:id="rId66"/>
    <p:sldId id="1287" r:id="rId67"/>
    <p:sldId id="1277" r:id="rId68"/>
    <p:sldId id="1291" r:id="rId69"/>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7A932B5-1A79-437D-B0E2-3BE7FF305FB9}" v="30" dt="2022-10-11T11:45:52.631"/>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15" d="100"/>
          <a:sy n="115" d="100"/>
        </p:scale>
        <p:origin x="514" y="8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75"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microsoft.com/office/2015/10/relationships/revisionInfo" Target="revisionInfo.xml"/><Relationship Id="rId7" Type="http://schemas.openxmlformats.org/officeDocument/2006/relationships/slide" Target="slides/slide6.xml"/><Relationship Id="rId71"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Motaz Saad" userId="2057ee3b-c1bc-4e6d-9f32-2f06a9bf521c" providerId="ADAL" clId="{09D5847E-F73D-4210-A860-559677FB2365}"/>
    <pc:docChg chg="undo custSel addSld delSld modSld">
      <pc:chgData name="Motaz Saad" userId="2057ee3b-c1bc-4e6d-9f32-2f06a9bf521c" providerId="ADAL" clId="{09D5847E-F73D-4210-A860-559677FB2365}" dt="2022-09-18T05:02:51.794" v="214" actId="14100"/>
      <pc:docMkLst>
        <pc:docMk/>
      </pc:docMkLst>
      <pc:sldChg chg="add">
        <pc:chgData name="Motaz Saad" userId="2057ee3b-c1bc-4e6d-9f32-2f06a9bf521c" providerId="ADAL" clId="{09D5847E-F73D-4210-A860-559677FB2365}" dt="2022-09-18T04:34:43.958" v="0"/>
        <pc:sldMkLst>
          <pc:docMk/>
          <pc:sldMk cId="1264454710" sldId="1170"/>
        </pc:sldMkLst>
      </pc:sldChg>
      <pc:sldChg chg="add">
        <pc:chgData name="Motaz Saad" userId="2057ee3b-c1bc-4e6d-9f32-2f06a9bf521c" providerId="ADAL" clId="{09D5847E-F73D-4210-A860-559677FB2365}" dt="2022-09-18T04:34:43.958" v="0"/>
        <pc:sldMkLst>
          <pc:docMk/>
          <pc:sldMk cId="4248331343" sldId="1171"/>
        </pc:sldMkLst>
      </pc:sldChg>
      <pc:sldChg chg="add">
        <pc:chgData name="Motaz Saad" userId="2057ee3b-c1bc-4e6d-9f32-2f06a9bf521c" providerId="ADAL" clId="{09D5847E-F73D-4210-A860-559677FB2365}" dt="2022-09-18T04:34:43.958" v="0"/>
        <pc:sldMkLst>
          <pc:docMk/>
          <pc:sldMk cId="3842502171" sldId="1172"/>
        </pc:sldMkLst>
      </pc:sldChg>
      <pc:sldChg chg="add">
        <pc:chgData name="Motaz Saad" userId="2057ee3b-c1bc-4e6d-9f32-2f06a9bf521c" providerId="ADAL" clId="{09D5847E-F73D-4210-A860-559677FB2365}" dt="2022-09-18T04:34:43.958" v="0"/>
        <pc:sldMkLst>
          <pc:docMk/>
          <pc:sldMk cId="3190985846" sldId="1173"/>
        </pc:sldMkLst>
      </pc:sldChg>
      <pc:sldChg chg="add del">
        <pc:chgData name="Motaz Saad" userId="2057ee3b-c1bc-4e6d-9f32-2f06a9bf521c" providerId="ADAL" clId="{09D5847E-F73D-4210-A860-559677FB2365}" dt="2022-09-18T04:56:38.472" v="136"/>
        <pc:sldMkLst>
          <pc:docMk/>
          <pc:sldMk cId="4013758329" sldId="1174"/>
        </pc:sldMkLst>
      </pc:sldChg>
      <pc:sldChg chg="add">
        <pc:chgData name="Motaz Saad" userId="2057ee3b-c1bc-4e6d-9f32-2f06a9bf521c" providerId="ADAL" clId="{09D5847E-F73D-4210-A860-559677FB2365}" dt="2022-09-18T04:34:43.958" v="0"/>
        <pc:sldMkLst>
          <pc:docMk/>
          <pc:sldMk cId="2049306059" sldId="1175"/>
        </pc:sldMkLst>
      </pc:sldChg>
      <pc:sldChg chg="add">
        <pc:chgData name="Motaz Saad" userId="2057ee3b-c1bc-4e6d-9f32-2f06a9bf521c" providerId="ADAL" clId="{09D5847E-F73D-4210-A860-559677FB2365}" dt="2022-09-18T04:34:43.958" v="0"/>
        <pc:sldMkLst>
          <pc:docMk/>
          <pc:sldMk cId="1856466063" sldId="1176"/>
        </pc:sldMkLst>
      </pc:sldChg>
      <pc:sldChg chg="modSp add mod">
        <pc:chgData name="Motaz Saad" userId="2057ee3b-c1bc-4e6d-9f32-2f06a9bf521c" providerId="ADAL" clId="{09D5847E-F73D-4210-A860-559677FB2365}" dt="2022-09-18T04:37:09.327" v="21" actId="1035"/>
        <pc:sldMkLst>
          <pc:docMk/>
          <pc:sldMk cId="1210777862" sldId="1177"/>
        </pc:sldMkLst>
        <pc:spChg chg="mod">
          <ac:chgData name="Motaz Saad" userId="2057ee3b-c1bc-4e6d-9f32-2f06a9bf521c" providerId="ADAL" clId="{09D5847E-F73D-4210-A860-559677FB2365}" dt="2022-09-18T04:36:22.867" v="9" actId="1076"/>
          <ac:spMkLst>
            <pc:docMk/>
            <pc:sldMk cId="1210777862" sldId="1177"/>
            <ac:spMk id="4" creationId="{00000000-0000-0000-0000-000000000000}"/>
          </ac:spMkLst>
        </pc:spChg>
        <pc:graphicFrameChg chg="mod modGraphic">
          <ac:chgData name="Motaz Saad" userId="2057ee3b-c1bc-4e6d-9f32-2f06a9bf521c" providerId="ADAL" clId="{09D5847E-F73D-4210-A860-559677FB2365}" dt="2022-09-18T04:37:09.327" v="21" actId="1035"/>
          <ac:graphicFrameMkLst>
            <pc:docMk/>
            <pc:sldMk cId="1210777862" sldId="1177"/>
            <ac:graphicFrameMk id="3" creationId="{00000000-0000-0000-0000-000000000000}"/>
          </ac:graphicFrameMkLst>
        </pc:graphicFrameChg>
      </pc:sldChg>
      <pc:sldChg chg="add del">
        <pc:chgData name="Motaz Saad" userId="2057ee3b-c1bc-4e6d-9f32-2f06a9bf521c" providerId="ADAL" clId="{09D5847E-F73D-4210-A860-559677FB2365}" dt="2022-09-18T04:56:38.472" v="136"/>
        <pc:sldMkLst>
          <pc:docMk/>
          <pc:sldMk cId="217476256" sldId="1178"/>
        </pc:sldMkLst>
      </pc:sldChg>
      <pc:sldChg chg="add del">
        <pc:chgData name="Motaz Saad" userId="2057ee3b-c1bc-4e6d-9f32-2f06a9bf521c" providerId="ADAL" clId="{09D5847E-F73D-4210-A860-559677FB2365}" dt="2022-09-18T04:56:38.472" v="136"/>
        <pc:sldMkLst>
          <pc:docMk/>
          <pc:sldMk cId="573468479" sldId="1179"/>
        </pc:sldMkLst>
      </pc:sldChg>
      <pc:sldChg chg="add del">
        <pc:chgData name="Motaz Saad" userId="2057ee3b-c1bc-4e6d-9f32-2f06a9bf521c" providerId="ADAL" clId="{09D5847E-F73D-4210-A860-559677FB2365}" dt="2022-09-18T04:56:38.472" v="136"/>
        <pc:sldMkLst>
          <pc:docMk/>
          <pc:sldMk cId="15341966" sldId="1180"/>
        </pc:sldMkLst>
      </pc:sldChg>
      <pc:sldChg chg="add del">
        <pc:chgData name="Motaz Saad" userId="2057ee3b-c1bc-4e6d-9f32-2f06a9bf521c" providerId="ADAL" clId="{09D5847E-F73D-4210-A860-559677FB2365}" dt="2022-09-18T04:56:38.472" v="136"/>
        <pc:sldMkLst>
          <pc:docMk/>
          <pc:sldMk cId="2217667872" sldId="1181"/>
        </pc:sldMkLst>
      </pc:sldChg>
      <pc:sldChg chg="add">
        <pc:chgData name="Motaz Saad" userId="2057ee3b-c1bc-4e6d-9f32-2f06a9bf521c" providerId="ADAL" clId="{09D5847E-F73D-4210-A860-559677FB2365}" dt="2022-09-18T04:34:43.958" v="0"/>
        <pc:sldMkLst>
          <pc:docMk/>
          <pc:sldMk cId="2698923829" sldId="1182"/>
        </pc:sldMkLst>
      </pc:sldChg>
      <pc:sldChg chg="add">
        <pc:chgData name="Motaz Saad" userId="2057ee3b-c1bc-4e6d-9f32-2f06a9bf521c" providerId="ADAL" clId="{09D5847E-F73D-4210-A860-559677FB2365}" dt="2022-09-18T04:34:43.958" v="0"/>
        <pc:sldMkLst>
          <pc:docMk/>
          <pc:sldMk cId="4106679909" sldId="1183"/>
        </pc:sldMkLst>
      </pc:sldChg>
      <pc:sldChg chg="add">
        <pc:chgData name="Motaz Saad" userId="2057ee3b-c1bc-4e6d-9f32-2f06a9bf521c" providerId="ADAL" clId="{09D5847E-F73D-4210-A860-559677FB2365}" dt="2022-09-18T04:34:43.958" v="0"/>
        <pc:sldMkLst>
          <pc:docMk/>
          <pc:sldMk cId="4157343962" sldId="1184"/>
        </pc:sldMkLst>
      </pc:sldChg>
      <pc:sldChg chg="add">
        <pc:chgData name="Motaz Saad" userId="2057ee3b-c1bc-4e6d-9f32-2f06a9bf521c" providerId="ADAL" clId="{09D5847E-F73D-4210-A860-559677FB2365}" dt="2022-09-18T04:34:43.958" v="0"/>
        <pc:sldMkLst>
          <pc:docMk/>
          <pc:sldMk cId="1794969558" sldId="1185"/>
        </pc:sldMkLst>
      </pc:sldChg>
      <pc:sldChg chg="modSp add mod">
        <pc:chgData name="Motaz Saad" userId="2057ee3b-c1bc-4e6d-9f32-2f06a9bf521c" providerId="ADAL" clId="{09D5847E-F73D-4210-A860-559677FB2365}" dt="2022-09-18T04:38:57.132" v="30" actId="14100"/>
        <pc:sldMkLst>
          <pc:docMk/>
          <pc:sldMk cId="3638232145" sldId="1186"/>
        </pc:sldMkLst>
        <pc:spChg chg="mod">
          <ac:chgData name="Motaz Saad" userId="2057ee3b-c1bc-4e6d-9f32-2f06a9bf521c" providerId="ADAL" clId="{09D5847E-F73D-4210-A860-559677FB2365}" dt="2022-09-18T04:38:51.236" v="29" actId="14100"/>
          <ac:spMkLst>
            <pc:docMk/>
            <pc:sldMk cId="3638232145" sldId="1186"/>
            <ac:spMk id="2" creationId="{00000000-0000-0000-0000-000000000000}"/>
          </ac:spMkLst>
        </pc:spChg>
        <pc:picChg chg="mod">
          <ac:chgData name="Motaz Saad" userId="2057ee3b-c1bc-4e6d-9f32-2f06a9bf521c" providerId="ADAL" clId="{09D5847E-F73D-4210-A860-559677FB2365}" dt="2022-09-18T04:38:57.132" v="30" actId="14100"/>
          <ac:picMkLst>
            <pc:docMk/>
            <pc:sldMk cId="3638232145" sldId="1186"/>
            <ac:picMk id="12290" creationId="{00000000-0000-0000-0000-000000000000}"/>
          </ac:picMkLst>
        </pc:picChg>
      </pc:sldChg>
      <pc:sldChg chg="add">
        <pc:chgData name="Motaz Saad" userId="2057ee3b-c1bc-4e6d-9f32-2f06a9bf521c" providerId="ADAL" clId="{09D5847E-F73D-4210-A860-559677FB2365}" dt="2022-09-18T04:34:43.958" v="0"/>
        <pc:sldMkLst>
          <pc:docMk/>
          <pc:sldMk cId="3341450677" sldId="1187"/>
        </pc:sldMkLst>
      </pc:sldChg>
      <pc:sldChg chg="add">
        <pc:chgData name="Motaz Saad" userId="2057ee3b-c1bc-4e6d-9f32-2f06a9bf521c" providerId="ADAL" clId="{09D5847E-F73D-4210-A860-559677FB2365}" dt="2022-09-18T04:34:43.958" v="0"/>
        <pc:sldMkLst>
          <pc:docMk/>
          <pc:sldMk cId="3730733081" sldId="1188"/>
        </pc:sldMkLst>
      </pc:sldChg>
      <pc:sldChg chg="add">
        <pc:chgData name="Motaz Saad" userId="2057ee3b-c1bc-4e6d-9f32-2f06a9bf521c" providerId="ADAL" clId="{09D5847E-F73D-4210-A860-559677FB2365}" dt="2022-09-18T04:34:43.958" v="0"/>
        <pc:sldMkLst>
          <pc:docMk/>
          <pc:sldMk cId="3410458285" sldId="1189"/>
        </pc:sldMkLst>
      </pc:sldChg>
      <pc:sldChg chg="add">
        <pc:chgData name="Motaz Saad" userId="2057ee3b-c1bc-4e6d-9f32-2f06a9bf521c" providerId="ADAL" clId="{09D5847E-F73D-4210-A860-559677FB2365}" dt="2022-09-18T04:34:43.958" v="0"/>
        <pc:sldMkLst>
          <pc:docMk/>
          <pc:sldMk cId="4165165791" sldId="1190"/>
        </pc:sldMkLst>
      </pc:sldChg>
      <pc:sldChg chg="add del">
        <pc:chgData name="Motaz Saad" userId="2057ee3b-c1bc-4e6d-9f32-2f06a9bf521c" providerId="ADAL" clId="{09D5847E-F73D-4210-A860-559677FB2365}" dt="2022-09-18T04:56:38.472" v="136"/>
        <pc:sldMkLst>
          <pc:docMk/>
          <pc:sldMk cId="3748811686" sldId="1191"/>
        </pc:sldMkLst>
      </pc:sldChg>
      <pc:sldChg chg="add">
        <pc:chgData name="Motaz Saad" userId="2057ee3b-c1bc-4e6d-9f32-2f06a9bf521c" providerId="ADAL" clId="{09D5847E-F73D-4210-A860-559677FB2365}" dt="2022-09-18T04:34:43.958" v="0"/>
        <pc:sldMkLst>
          <pc:docMk/>
          <pc:sldMk cId="1098717379" sldId="1192"/>
        </pc:sldMkLst>
      </pc:sldChg>
      <pc:sldChg chg="add">
        <pc:chgData name="Motaz Saad" userId="2057ee3b-c1bc-4e6d-9f32-2f06a9bf521c" providerId="ADAL" clId="{09D5847E-F73D-4210-A860-559677FB2365}" dt="2022-09-18T04:34:43.958" v="0"/>
        <pc:sldMkLst>
          <pc:docMk/>
          <pc:sldMk cId="1334094226" sldId="1193"/>
        </pc:sldMkLst>
      </pc:sldChg>
      <pc:sldChg chg="add">
        <pc:chgData name="Motaz Saad" userId="2057ee3b-c1bc-4e6d-9f32-2f06a9bf521c" providerId="ADAL" clId="{09D5847E-F73D-4210-A860-559677FB2365}" dt="2022-09-18T04:34:43.958" v="0"/>
        <pc:sldMkLst>
          <pc:docMk/>
          <pc:sldMk cId="2664386792" sldId="1194"/>
        </pc:sldMkLst>
      </pc:sldChg>
      <pc:sldChg chg="add">
        <pc:chgData name="Motaz Saad" userId="2057ee3b-c1bc-4e6d-9f32-2f06a9bf521c" providerId="ADAL" clId="{09D5847E-F73D-4210-A860-559677FB2365}" dt="2022-09-18T04:34:43.958" v="0"/>
        <pc:sldMkLst>
          <pc:docMk/>
          <pc:sldMk cId="1816080226" sldId="1195"/>
        </pc:sldMkLst>
      </pc:sldChg>
      <pc:sldChg chg="add">
        <pc:chgData name="Motaz Saad" userId="2057ee3b-c1bc-4e6d-9f32-2f06a9bf521c" providerId="ADAL" clId="{09D5847E-F73D-4210-A860-559677FB2365}" dt="2022-09-18T04:34:43.958" v="0"/>
        <pc:sldMkLst>
          <pc:docMk/>
          <pc:sldMk cId="1871153965" sldId="1196"/>
        </pc:sldMkLst>
      </pc:sldChg>
      <pc:sldChg chg="modSp add mod">
        <pc:chgData name="Motaz Saad" userId="2057ee3b-c1bc-4e6d-9f32-2f06a9bf521c" providerId="ADAL" clId="{09D5847E-F73D-4210-A860-559677FB2365}" dt="2022-09-18T04:43:27.725" v="33" actId="6549"/>
        <pc:sldMkLst>
          <pc:docMk/>
          <pc:sldMk cId="1444076200" sldId="1197"/>
        </pc:sldMkLst>
        <pc:spChg chg="mod">
          <ac:chgData name="Motaz Saad" userId="2057ee3b-c1bc-4e6d-9f32-2f06a9bf521c" providerId="ADAL" clId="{09D5847E-F73D-4210-A860-559677FB2365}" dt="2022-09-18T04:43:27.725" v="33" actId="6549"/>
          <ac:spMkLst>
            <pc:docMk/>
            <pc:sldMk cId="1444076200" sldId="1197"/>
            <ac:spMk id="3" creationId="{00000000-0000-0000-0000-000000000000}"/>
          </ac:spMkLst>
        </pc:spChg>
      </pc:sldChg>
      <pc:sldChg chg="add">
        <pc:chgData name="Motaz Saad" userId="2057ee3b-c1bc-4e6d-9f32-2f06a9bf521c" providerId="ADAL" clId="{09D5847E-F73D-4210-A860-559677FB2365}" dt="2022-09-18T04:34:43.958" v="0"/>
        <pc:sldMkLst>
          <pc:docMk/>
          <pc:sldMk cId="3030274508" sldId="1198"/>
        </pc:sldMkLst>
      </pc:sldChg>
      <pc:sldChg chg="add">
        <pc:chgData name="Motaz Saad" userId="2057ee3b-c1bc-4e6d-9f32-2f06a9bf521c" providerId="ADAL" clId="{09D5847E-F73D-4210-A860-559677FB2365}" dt="2022-09-18T04:34:43.958" v="0"/>
        <pc:sldMkLst>
          <pc:docMk/>
          <pc:sldMk cId="8631222" sldId="1199"/>
        </pc:sldMkLst>
      </pc:sldChg>
      <pc:sldChg chg="add del">
        <pc:chgData name="Motaz Saad" userId="2057ee3b-c1bc-4e6d-9f32-2f06a9bf521c" providerId="ADAL" clId="{09D5847E-F73D-4210-A860-559677FB2365}" dt="2022-09-18T04:56:52.111" v="137" actId="47"/>
        <pc:sldMkLst>
          <pc:docMk/>
          <pc:sldMk cId="679147732" sldId="1200"/>
        </pc:sldMkLst>
      </pc:sldChg>
      <pc:sldChg chg="add del">
        <pc:chgData name="Motaz Saad" userId="2057ee3b-c1bc-4e6d-9f32-2f06a9bf521c" providerId="ADAL" clId="{09D5847E-F73D-4210-A860-559677FB2365}" dt="2022-09-18T04:56:55.673" v="138" actId="47"/>
        <pc:sldMkLst>
          <pc:docMk/>
          <pc:sldMk cId="936161256" sldId="1201"/>
        </pc:sldMkLst>
      </pc:sldChg>
      <pc:sldChg chg="add del">
        <pc:chgData name="Motaz Saad" userId="2057ee3b-c1bc-4e6d-9f32-2f06a9bf521c" providerId="ADAL" clId="{09D5847E-F73D-4210-A860-559677FB2365}" dt="2022-09-18T04:56:57.494" v="139" actId="47"/>
        <pc:sldMkLst>
          <pc:docMk/>
          <pc:sldMk cId="3152887880" sldId="1202"/>
        </pc:sldMkLst>
      </pc:sldChg>
      <pc:sldChg chg="add del">
        <pc:chgData name="Motaz Saad" userId="2057ee3b-c1bc-4e6d-9f32-2f06a9bf521c" providerId="ADAL" clId="{09D5847E-F73D-4210-A860-559677FB2365}" dt="2022-09-18T04:56:59.064" v="140" actId="47"/>
        <pc:sldMkLst>
          <pc:docMk/>
          <pc:sldMk cId="312384820" sldId="1203"/>
        </pc:sldMkLst>
      </pc:sldChg>
      <pc:sldChg chg="add">
        <pc:chgData name="Motaz Saad" userId="2057ee3b-c1bc-4e6d-9f32-2f06a9bf521c" providerId="ADAL" clId="{09D5847E-F73D-4210-A860-559677FB2365}" dt="2022-09-18T04:34:43.958" v="0"/>
        <pc:sldMkLst>
          <pc:docMk/>
          <pc:sldMk cId="3449917730" sldId="1204"/>
        </pc:sldMkLst>
      </pc:sldChg>
      <pc:sldChg chg="add">
        <pc:chgData name="Motaz Saad" userId="2057ee3b-c1bc-4e6d-9f32-2f06a9bf521c" providerId="ADAL" clId="{09D5847E-F73D-4210-A860-559677FB2365}" dt="2022-09-18T04:34:43.958" v="0"/>
        <pc:sldMkLst>
          <pc:docMk/>
          <pc:sldMk cId="3449223566" sldId="1205"/>
        </pc:sldMkLst>
      </pc:sldChg>
      <pc:sldChg chg="modSp add">
        <pc:chgData name="Motaz Saad" userId="2057ee3b-c1bc-4e6d-9f32-2f06a9bf521c" providerId="ADAL" clId="{09D5847E-F73D-4210-A860-559677FB2365}" dt="2022-09-18T04:45:08.428" v="43" actId="1076"/>
        <pc:sldMkLst>
          <pc:docMk/>
          <pc:sldMk cId="667859358" sldId="1207"/>
        </pc:sldMkLst>
        <pc:picChg chg="mod">
          <ac:chgData name="Motaz Saad" userId="2057ee3b-c1bc-4e6d-9f32-2f06a9bf521c" providerId="ADAL" clId="{09D5847E-F73D-4210-A860-559677FB2365}" dt="2022-09-18T04:45:08.428" v="43" actId="1076"/>
          <ac:picMkLst>
            <pc:docMk/>
            <pc:sldMk cId="667859358" sldId="1207"/>
            <ac:picMk id="21506" creationId="{00000000-0000-0000-0000-000000000000}"/>
          </ac:picMkLst>
        </pc:picChg>
      </pc:sldChg>
      <pc:sldChg chg="modSp add mod">
        <pc:chgData name="Motaz Saad" userId="2057ee3b-c1bc-4e6d-9f32-2f06a9bf521c" providerId="ADAL" clId="{09D5847E-F73D-4210-A860-559677FB2365}" dt="2022-09-18T04:47:49.822" v="76" actId="20577"/>
        <pc:sldMkLst>
          <pc:docMk/>
          <pc:sldMk cId="1201982499" sldId="1208"/>
        </pc:sldMkLst>
        <pc:spChg chg="mod">
          <ac:chgData name="Motaz Saad" userId="2057ee3b-c1bc-4e6d-9f32-2f06a9bf521c" providerId="ADAL" clId="{09D5847E-F73D-4210-A860-559677FB2365}" dt="2022-09-18T04:47:49.822" v="76" actId="20577"/>
          <ac:spMkLst>
            <pc:docMk/>
            <pc:sldMk cId="1201982499" sldId="1208"/>
            <ac:spMk id="4" creationId="{00000000-0000-0000-0000-000000000000}"/>
          </ac:spMkLst>
        </pc:spChg>
      </pc:sldChg>
      <pc:sldChg chg="add del">
        <pc:chgData name="Motaz Saad" userId="2057ee3b-c1bc-4e6d-9f32-2f06a9bf521c" providerId="ADAL" clId="{09D5847E-F73D-4210-A860-559677FB2365}" dt="2022-09-18T04:56:38.472" v="136"/>
        <pc:sldMkLst>
          <pc:docMk/>
          <pc:sldMk cId="977709862" sldId="1209"/>
        </pc:sldMkLst>
      </pc:sldChg>
      <pc:sldChg chg="add">
        <pc:chgData name="Motaz Saad" userId="2057ee3b-c1bc-4e6d-9f32-2f06a9bf521c" providerId="ADAL" clId="{09D5847E-F73D-4210-A860-559677FB2365}" dt="2022-09-18T04:34:43.958" v="0"/>
        <pc:sldMkLst>
          <pc:docMk/>
          <pc:sldMk cId="1947546320" sldId="1210"/>
        </pc:sldMkLst>
      </pc:sldChg>
      <pc:sldChg chg="add">
        <pc:chgData name="Motaz Saad" userId="2057ee3b-c1bc-4e6d-9f32-2f06a9bf521c" providerId="ADAL" clId="{09D5847E-F73D-4210-A860-559677FB2365}" dt="2022-09-18T04:34:43.958" v="0"/>
        <pc:sldMkLst>
          <pc:docMk/>
          <pc:sldMk cId="3301989135" sldId="1211"/>
        </pc:sldMkLst>
      </pc:sldChg>
      <pc:sldChg chg="add">
        <pc:chgData name="Motaz Saad" userId="2057ee3b-c1bc-4e6d-9f32-2f06a9bf521c" providerId="ADAL" clId="{09D5847E-F73D-4210-A860-559677FB2365}" dt="2022-09-18T04:34:43.958" v="0"/>
        <pc:sldMkLst>
          <pc:docMk/>
          <pc:sldMk cId="1587201152" sldId="1212"/>
        </pc:sldMkLst>
      </pc:sldChg>
      <pc:sldChg chg="add">
        <pc:chgData name="Motaz Saad" userId="2057ee3b-c1bc-4e6d-9f32-2f06a9bf521c" providerId="ADAL" clId="{09D5847E-F73D-4210-A860-559677FB2365}" dt="2022-09-18T04:34:43.958" v="0"/>
        <pc:sldMkLst>
          <pc:docMk/>
          <pc:sldMk cId="2267004246" sldId="1213"/>
        </pc:sldMkLst>
      </pc:sldChg>
      <pc:sldChg chg="add">
        <pc:chgData name="Motaz Saad" userId="2057ee3b-c1bc-4e6d-9f32-2f06a9bf521c" providerId="ADAL" clId="{09D5847E-F73D-4210-A860-559677FB2365}" dt="2022-09-18T04:34:43.958" v="0"/>
        <pc:sldMkLst>
          <pc:docMk/>
          <pc:sldMk cId="1188715884" sldId="1214"/>
        </pc:sldMkLst>
      </pc:sldChg>
      <pc:sldChg chg="modSp add mod">
        <pc:chgData name="Motaz Saad" userId="2057ee3b-c1bc-4e6d-9f32-2f06a9bf521c" providerId="ADAL" clId="{09D5847E-F73D-4210-A860-559677FB2365}" dt="2022-09-18T04:49:15.537" v="97" actId="1076"/>
        <pc:sldMkLst>
          <pc:docMk/>
          <pc:sldMk cId="2845342998" sldId="1215"/>
        </pc:sldMkLst>
        <pc:spChg chg="mod">
          <ac:chgData name="Motaz Saad" userId="2057ee3b-c1bc-4e6d-9f32-2f06a9bf521c" providerId="ADAL" clId="{09D5847E-F73D-4210-A860-559677FB2365}" dt="2022-09-18T04:48:54.898" v="91" actId="14100"/>
          <ac:spMkLst>
            <pc:docMk/>
            <pc:sldMk cId="2845342998" sldId="1215"/>
            <ac:spMk id="2" creationId="{00000000-0000-0000-0000-000000000000}"/>
          </ac:spMkLst>
        </pc:spChg>
        <pc:spChg chg="mod">
          <ac:chgData name="Motaz Saad" userId="2057ee3b-c1bc-4e6d-9f32-2f06a9bf521c" providerId="ADAL" clId="{09D5847E-F73D-4210-A860-559677FB2365}" dt="2022-09-18T04:48:58.858" v="92" actId="1076"/>
          <ac:spMkLst>
            <pc:docMk/>
            <pc:sldMk cId="2845342998" sldId="1215"/>
            <ac:spMk id="3" creationId="{00000000-0000-0000-0000-000000000000}"/>
          </ac:spMkLst>
        </pc:spChg>
        <pc:spChg chg="mod">
          <ac:chgData name="Motaz Saad" userId="2057ee3b-c1bc-4e6d-9f32-2f06a9bf521c" providerId="ADAL" clId="{09D5847E-F73D-4210-A860-559677FB2365}" dt="2022-09-18T04:49:04.587" v="93" actId="1076"/>
          <ac:spMkLst>
            <pc:docMk/>
            <pc:sldMk cId="2845342998" sldId="1215"/>
            <ac:spMk id="4" creationId="{00000000-0000-0000-0000-000000000000}"/>
          </ac:spMkLst>
        </pc:spChg>
        <pc:picChg chg="mod">
          <ac:chgData name="Motaz Saad" userId="2057ee3b-c1bc-4e6d-9f32-2f06a9bf521c" providerId="ADAL" clId="{09D5847E-F73D-4210-A860-559677FB2365}" dt="2022-09-18T04:49:15.537" v="97" actId="1076"/>
          <ac:picMkLst>
            <pc:docMk/>
            <pc:sldMk cId="2845342998" sldId="1215"/>
            <ac:picMk id="25602" creationId="{00000000-0000-0000-0000-000000000000}"/>
          </ac:picMkLst>
        </pc:picChg>
      </pc:sldChg>
      <pc:sldChg chg="add">
        <pc:chgData name="Motaz Saad" userId="2057ee3b-c1bc-4e6d-9f32-2f06a9bf521c" providerId="ADAL" clId="{09D5847E-F73D-4210-A860-559677FB2365}" dt="2022-09-18T04:34:43.958" v="0"/>
        <pc:sldMkLst>
          <pc:docMk/>
          <pc:sldMk cId="3043669614" sldId="1216"/>
        </pc:sldMkLst>
      </pc:sldChg>
      <pc:sldChg chg="add">
        <pc:chgData name="Motaz Saad" userId="2057ee3b-c1bc-4e6d-9f32-2f06a9bf521c" providerId="ADAL" clId="{09D5847E-F73D-4210-A860-559677FB2365}" dt="2022-09-18T04:34:43.958" v="0"/>
        <pc:sldMkLst>
          <pc:docMk/>
          <pc:sldMk cId="3333052424" sldId="1217"/>
        </pc:sldMkLst>
      </pc:sldChg>
      <pc:sldChg chg="add">
        <pc:chgData name="Motaz Saad" userId="2057ee3b-c1bc-4e6d-9f32-2f06a9bf521c" providerId="ADAL" clId="{09D5847E-F73D-4210-A860-559677FB2365}" dt="2022-09-18T04:34:43.958" v="0"/>
        <pc:sldMkLst>
          <pc:docMk/>
          <pc:sldMk cId="3615983277" sldId="1218"/>
        </pc:sldMkLst>
      </pc:sldChg>
      <pc:sldChg chg="add">
        <pc:chgData name="Motaz Saad" userId="2057ee3b-c1bc-4e6d-9f32-2f06a9bf521c" providerId="ADAL" clId="{09D5847E-F73D-4210-A860-559677FB2365}" dt="2022-09-18T04:34:43.958" v="0"/>
        <pc:sldMkLst>
          <pc:docMk/>
          <pc:sldMk cId="1299712887" sldId="1219"/>
        </pc:sldMkLst>
      </pc:sldChg>
      <pc:sldChg chg="add">
        <pc:chgData name="Motaz Saad" userId="2057ee3b-c1bc-4e6d-9f32-2f06a9bf521c" providerId="ADAL" clId="{09D5847E-F73D-4210-A860-559677FB2365}" dt="2022-09-18T04:34:43.958" v="0"/>
        <pc:sldMkLst>
          <pc:docMk/>
          <pc:sldMk cId="2238803275" sldId="1220"/>
        </pc:sldMkLst>
      </pc:sldChg>
      <pc:sldChg chg="modSp add mod">
        <pc:chgData name="Motaz Saad" userId="2057ee3b-c1bc-4e6d-9f32-2f06a9bf521c" providerId="ADAL" clId="{09D5847E-F73D-4210-A860-559677FB2365}" dt="2022-09-18T04:54:41.290" v="135" actId="1076"/>
        <pc:sldMkLst>
          <pc:docMk/>
          <pc:sldMk cId="2953731042" sldId="1221"/>
        </pc:sldMkLst>
        <pc:spChg chg="mod">
          <ac:chgData name="Motaz Saad" userId="2057ee3b-c1bc-4e6d-9f32-2f06a9bf521c" providerId="ADAL" clId="{09D5847E-F73D-4210-A860-559677FB2365}" dt="2022-09-18T04:53:46.865" v="120" actId="1076"/>
          <ac:spMkLst>
            <pc:docMk/>
            <pc:sldMk cId="2953731042" sldId="1221"/>
            <ac:spMk id="2" creationId="{00000000-0000-0000-0000-000000000000}"/>
          </ac:spMkLst>
        </pc:spChg>
        <pc:spChg chg="mod">
          <ac:chgData name="Motaz Saad" userId="2057ee3b-c1bc-4e6d-9f32-2f06a9bf521c" providerId="ADAL" clId="{09D5847E-F73D-4210-A860-559677FB2365}" dt="2022-09-18T04:54:41.290" v="135" actId="1076"/>
          <ac:spMkLst>
            <pc:docMk/>
            <pc:sldMk cId="2953731042" sldId="1221"/>
            <ac:spMk id="3" creationId="{00000000-0000-0000-0000-000000000000}"/>
          </ac:spMkLst>
        </pc:spChg>
        <pc:spChg chg="mod">
          <ac:chgData name="Motaz Saad" userId="2057ee3b-c1bc-4e6d-9f32-2f06a9bf521c" providerId="ADAL" clId="{09D5847E-F73D-4210-A860-559677FB2365}" dt="2022-09-18T04:54:29.690" v="132" actId="1076"/>
          <ac:spMkLst>
            <pc:docMk/>
            <pc:sldMk cId="2953731042" sldId="1221"/>
            <ac:spMk id="4" creationId="{00000000-0000-0000-0000-000000000000}"/>
          </ac:spMkLst>
        </pc:spChg>
        <pc:spChg chg="mod">
          <ac:chgData name="Motaz Saad" userId="2057ee3b-c1bc-4e6d-9f32-2f06a9bf521c" providerId="ADAL" clId="{09D5847E-F73D-4210-A860-559677FB2365}" dt="2022-09-18T04:54:21.929" v="130" actId="1076"/>
          <ac:spMkLst>
            <pc:docMk/>
            <pc:sldMk cId="2953731042" sldId="1221"/>
            <ac:spMk id="5" creationId="{00000000-0000-0000-0000-000000000000}"/>
          </ac:spMkLst>
        </pc:spChg>
        <pc:picChg chg="mod">
          <ac:chgData name="Motaz Saad" userId="2057ee3b-c1bc-4e6d-9f32-2f06a9bf521c" providerId="ADAL" clId="{09D5847E-F73D-4210-A860-559677FB2365}" dt="2022-09-18T04:54:34.594" v="134" actId="14100"/>
          <ac:picMkLst>
            <pc:docMk/>
            <pc:sldMk cId="2953731042" sldId="1221"/>
            <ac:picMk id="29699" creationId="{00000000-0000-0000-0000-000000000000}"/>
          </ac:picMkLst>
        </pc:picChg>
      </pc:sldChg>
      <pc:sldChg chg="modSp add mod">
        <pc:chgData name="Motaz Saad" userId="2057ee3b-c1bc-4e6d-9f32-2f06a9bf521c" providerId="ADAL" clId="{09D5847E-F73D-4210-A860-559677FB2365}" dt="2022-09-18T04:52:51.985" v="118" actId="1076"/>
        <pc:sldMkLst>
          <pc:docMk/>
          <pc:sldMk cId="2684166157" sldId="1222"/>
        </pc:sldMkLst>
        <pc:spChg chg="mod">
          <ac:chgData name="Motaz Saad" userId="2057ee3b-c1bc-4e6d-9f32-2f06a9bf521c" providerId="ADAL" clId="{09D5847E-F73D-4210-A860-559677FB2365}" dt="2022-09-18T04:52:29.725" v="112" actId="6549"/>
          <ac:spMkLst>
            <pc:docMk/>
            <pc:sldMk cId="2684166157" sldId="1222"/>
            <ac:spMk id="2" creationId="{00000000-0000-0000-0000-000000000000}"/>
          </ac:spMkLst>
        </pc:spChg>
        <pc:spChg chg="mod">
          <ac:chgData name="Motaz Saad" userId="2057ee3b-c1bc-4e6d-9f32-2f06a9bf521c" providerId="ADAL" clId="{09D5847E-F73D-4210-A860-559677FB2365}" dt="2022-09-18T04:52:42.683" v="115" actId="1076"/>
          <ac:spMkLst>
            <pc:docMk/>
            <pc:sldMk cId="2684166157" sldId="1222"/>
            <ac:spMk id="5" creationId="{00000000-0000-0000-0000-000000000000}"/>
          </ac:spMkLst>
        </pc:spChg>
        <pc:spChg chg="mod">
          <ac:chgData name="Motaz Saad" userId="2057ee3b-c1bc-4e6d-9f32-2f06a9bf521c" providerId="ADAL" clId="{09D5847E-F73D-4210-A860-559677FB2365}" dt="2022-09-18T04:52:51.985" v="118" actId="1076"/>
          <ac:spMkLst>
            <pc:docMk/>
            <pc:sldMk cId="2684166157" sldId="1222"/>
            <ac:spMk id="7" creationId="{00000000-0000-0000-0000-000000000000}"/>
          </ac:spMkLst>
        </pc:spChg>
        <pc:picChg chg="mod">
          <ac:chgData name="Motaz Saad" userId="2057ee3b-c1bc-4e6d-9f32-2f06a9bf521c" providerId="ADAL" clId="{09D5847E-F73D-4210-A860-559677FB2365}" dt="2022-09-18T04:52:48.618" v="117" actId="14100"/>
          <ac:picMkLst>
            <pc:docMk/>
            <pc:sldMk cId="2684166157" sldId="1222"/>
            <ac:picMk id="30722" creationId="{00000000-0000-0000-0000-000000000000}"/>
          </ac:picMkLst>
        </pc:picChg>
      </pc:sldChg>
      <pc:sldChg chg="add">
        <pc:chgData name="Motaz Saad" userId="2057ee3b-c1bc-4e6d-9f32-2f06a9bf521c" providerId="ADAL" clId="{09D5847E-F73D-4210-A860-559677FB2365}" dt="2022-09-18T04:34:43.958" v="0"/>
        <pc:sldMkLst>
          <pc:docMk/>
          <pc:sldMk cId="3949486868" sldId="1223"/>
        </pc:sldMkLst>
      </pc:sldChg>
      <pc:sldChg chg="modSp add mod">
        <pc:chgData name="Motaz Saad" userId="2057ee3b-c1bc-4e6d-9f32-2f06a9bf521c" providerId="ADAL" clId="{09D5847E-F73D-4210-A860-559677FB2365}" dt="2022-09-18T04:51:15.130" v="105" actId="14100"/>
        <pc:sldMkLst>
          <pc:docMk/>
          <pc:sldMk cId="4071743472" sldId="1224"/>
        </pc:sldMkLst>
        <pc:spChg chg="mod">
          <ac:chgData name="Motaz Saad" userId="2057ee3b-c1bc-4e6d-9f32-2f06a9bf521c" providerId="ADAL" clId="{09D5847E-F73D-4210-A860-559677FB2365}" dt="2022-09-18T04:50:58.243" v="100" actId="1076"/>
          <ac:spMkLst>
            <pc:docMk/>
            <pc:sldMk cId="4071743472" sldId="1224"/>
            <ac:spMk id="3" creationId="{00000000-0000-0000-0000-000000000000}"/>
          </ac:spMkLst>
        </pc:spChg>
        <pc:spChg chg="mod">
          <ac:chgData name="Motaz Saad" userId="2057ee3b-c1bc-4e6d-9f32-2f06a9bf521c" providerId="ADAL" clId="{09D5847E-F73D-4210-A860-559677FB2365}" dt="2022-09-18T04:51:02.450" v="101" actId="1076"/>
          <ac:spMkLst>
            <pc:docMk/>
            <pc:sldMk cId="4071743472" sldId="1224"/>
            <ac:spMk id="4" creationId="{00000000-0000-0000-0000-000000000000}"/>
          </ac:spMkLst>
        </pc:spChg>
        <pc:picChg chg="mod">
          <ac:chgData name="Motaz Saad" userId="2057ee3b-c1bc-4e6d-9f32-2f06a9bf521c" providerId="ADAL" clId="{09D5847E-F73D-4210-A860-559677FB2365}" dt="2022-09-18T04:51:15.130" v="105" actId="14100"/>
          <ac:picMkLst>
            <pc:docMk/>
            <pc:sldMk cId="4071743472" sldId="1224"/>
            <ac:picMk id="31746" creationId="{00000000-0000-0000-0000-000000000000}"/>
          </ac:picMkLst>
        </pc:picChg>
      </pc:sldChg>
      <pc:sldChg chg="add del">
        <pc:chgData name="Motaz Saad" userId="2057ee3b-c1bc-4e6d-9f32-2f06a9bf521c" providerId="ADAL" clId="{09D5847E-F73D-4210-A860-559677FB2365}" dt="2022-09-18T04:56:38.472" v="136"/>
        <pc:sldMkLst>
          <pc:docMk/>
          <pc:sldMk cId="493907149" sldId="1225"/>
        </pc:sldMkLst>
      </pc:sldChg>
      <pc:sldChg chg="add">
        <pc:chgData name="Motaz Saad" userId="2057ee3b-c1bc-4e6d-9f32-2f06a9bf521c" providerId="ADAL" clId="{09D5847E-F73D-4210-A860-559677FB2365}" dt="2022-09-18T04:34:43.958" v="0"/>
        <pc:sldMkLst>
          <pc:docMk/>
          <pc:sldMk cId="2088033792" sldId="1226"/>
        </pc:sldMkLst>
      </pc:sldChg>
      <pc:sldChg chg="add">
        <pc:chgData name="Motaz Saad" userId="2057ee3b-c1bc-4e6d-9f32-2f06a9bf521c" providerId="ADAL" clId="{09D5847E-F73D-4210-A860-559677FB2365}" dt="2022-09-18T04:34:43.958" v="0"/>
        <pc:sldMkLst>
          <pc:docMk/>
          <pc:sldMk cId="2342493215" sldId="1227"/>
        </pc:sldMkLst>
      </pc:sldChg>
      <pc:sldChg chg="add">
        <pc:chgData name="Motaz Saad" userId="2057ee3b-c1bc-4e6d-9f32-2f06a9bf521c" providerId="ADAL" clId="{09D5847E-F73D-4210-A860-559677FB2365}" dt="2022-09-18T04:34:43.958" v="0"/>
        <pc:sldMkLst>
          <pc:docMk/>
          <pc:sldMk cId="3876559343" sldId="1228"/>
        </pc:sldMkLst>
      </pc:sldChg>
      <pc:sldChg chg="modSp add mod">
        <pc:chgData name="Motaz Saad" userId="2057ee3b-c1bc-4e6d-9f32-2f06a9bf521c" providerId="ADAL" clId="{09D5847E-F73D-4210-A860-559677FB2365}" dt="2022-09-18T04:50:00.736" v="98" actId="6549"/>
        <pc:sldMkLst>
          <pc:docMk/>
          <pc:sldMk cId="90423464" sldId="1229"/>
        </pc:sldMkLst>
        <pc:spChg chg="mod">
          <ac:chgData name="Motaz Saad" userId="2057ee3b-c1bc-4e6d-9f32-2f06a9bf521c" providerId="ADAL" clId="{09D5847E-F73D-4210-A860-559677FB2365}" dt="2022-09-18T04:50:00.736" v="98" actId="6549"/>
          <ac:spMkLst>
            <pc:docMk/>
            <pc:sldMk cId="90423464" sldId="1229"/>
            <ac:spMk id="2" creationId="{00000000-0000-0000-0000-000000000000}"/>
          </ac:spMkLst>
        </pc:spChg>
      </pc:sldChg>
      <pc:sldChg chg="add">
        <pc:chgData name="Motaz Saad" userId="2057ee3b-c1bc-4e6d-9f32-2f06a9bf521c" providerId="ADAL" clId="{09D5847E-F73D-4210-A860-559677FB2365}" dt="2022-09-18T04:34:43.958" v="0"/>
        <pc:sldMkLst>
          <pc:docMk/>
          <pc:sldMk cId="255145897" sldId="1233"/>
        </pc:sldMkLst>
      </pc:sldChg>
      <pc:sldChg chg="add">
        <pc:chgData name="Motaz Saad" userId="2057ee3b-c1bc-4e6d-9f32-2f06a9bf521c" providerId="ADAL" clId="{09D5847E-F73D-4210-A860-559677FB2365}" dt="2022-09-18T04:56:38.472" v="136"/>
        <pc:sldMkLst>
          <pc:docMk/>
          <pc:sldMk cId="808456818" sldId="1234"/>
        </pc:sldMkLst>
      </pc:sldChg>
      <pc:sldChg chg="add">
        <pc:chgData name="Motaz Saad" userId="2057ee3b-c1bc-4e6d-9f32-2f06a9bf521c" providerId="ADAL" clId="{09D5847E-F73D-4210-A860-559677FB2365}" dt="2022-09-18T04:56:38.472" v="136"/>
        <pc:sldMkLst>
          <pc:docMk/>
          <pc:sldMk cId="2581909248" sldId="1235"/>
        </pc:sldMkLst>
      </pc:sldChg>
      <pc:sldChg chg="add">
        <pc:chgData name="Motaz Saad" userId="2057ee3b-c1bc-4e6d-9f32-2f06a9bf521c" providerId="ADAL" clId="{09D5847E-F73D-4210-A860-559677FB2365}" dt="2022-09-18T04:56:38.472" v="136"/>
        <pc:sldMkLst>
          <pc:docMk/>
          <pc:sldMk cId="3943940492" sldId="1236"/>
        </pc:sldMkLst>
      </pc:sldChg>
      <pc:sldChg chg="add">
        <pc:chgData name="Motaz Saad" userId="2057ee3b-c1bc-4e6d-9f32-2f06a9bf521c" providerId="ADAL" clId="{09D5847E-F73D-4210-A860-559677FB2365}" dt="2022-09-18T04:56:38.472" v="136"/>
        <pc:sldMkLst>
          <pc:docMk/>
          <pc:sldMk cId="3060974114" sldId="1237"/>
        </pc:sldMkLst>
      </pc:sldChg>
      <pc:sldChg chg="add">
        <pc:chgData name="Motaz Saad" userId="2057ee3b-c1bc-4e6d-9f32-2f06a9bf521c" providerId="ADAL" clId="{09D5847E-F73D-4210-A860-559677FB2365}" dt="2022-09-18T04:56:38.472" v="136"/>
        <pc:sldMkLst>
          <pc:docMk/>
          <pc:sldMk cId="1242467586" sldId="1238"/>
        </pc:sldMkLst>
      </pc:sldChg>
      <pc:sldChg chg="add">
        <pc:chgData name="Motaz Saad" userId="2057ee3b-c1bc-4e6d-9f32-2f06a9bf521c" providerId="ADAL" clId="{09D5847E-F73D-4210-A860-559677FB2365}" dt="2022-09-18T04:56:38.472" v="136"/>
        <pc:sldMkLst>
          <pc:docMk/>
          <pc:sldMk cId="1436078919" sldId="1239"/>
        </pc:sldMkLst>
      </pc:sldChg>
      <pc:sldChg chg="add">
        <pc:chgData name="Motaz Saad" userId="2057ee3b-c1bc-4e6d-9f32-2f06a9bf521c" providerId="ADAL" clId="{09D5847E-F73D-4210-A860-559677FB2365}" dt="2022-09-18T04:56:38.472" v="136"/>
        <pc:sldMkLst>
          <pc:docMk/>
          <pc:sldMk cId="157794528" sldId="1240"/>
        </pc:sldMkLst>
      </pc:sldChg>
      <pc:sldChg chg="add">
        <pc:chgData name="Motaz Saad" userId="2057ee3b-c1bc-4e6d-9f32-2f06a9bf521c" providerId="ADAL" clId="{09D5847E-F73D-4210-A860-559677FB2365}" dt="2022-09-18T04:56:38.472" v="136"/>
        <pc:sldMkLst>
          <pc:docMk/>
          <pc:sldMk cId="2054495944" sldId="1241"/>
        </pc:sldMkLst>
      </pc:sldChg>
      <pc:sldChg chg="add">
        <pc:chgData name="Motaz Saad" userId="2057ee3b-c1bc-4e6d-9f32-2f06a9bf521c" providerId="ADAL" clId="{09D5847E-F73D-4210-A860-559677FB2365}" dt="2022-09-18T04:56:38.472" v="136"/>
        <pc:sldMkLst>
          <pc:docMk/>
          <pc:sldMk cId="4290834861" sldId="1242"/>
        </pc:sldMkLst>
      </pc:sldChg>
      <pc:sldChg chg="add">
        <pc:chgData name="Motaz Saad" userId="2057ee3b-c1bc-4e6d-9f32-2f06a9bf521c" providerId="ADAL" clId="{09D5847E-F73D-4210-A860-559677FB2365}" dt="2022-09-18T04:56:38.472" v="136"/>
        <pc:sldMkLst>
          <pc:docMk/>
          <pc:sldMk cId="818285299" sldId="1243"/>
        </pc:sldMkLst>
      </pc:sldChg>
      <pc:sldChg chg="add">
        <pc:chgData name="Motaz Saad" userId="2057ee3b-c1bc-4e6d-9f32-2f06a9bf521c" providerId="ADAL" clId="{09D5847E-F73D-4210-A860-559677FB2365}" dt="2022-09-18T04:56:38.472" v="136"/>
        <pc:sldMkLst>
          <pc:docMk/>
          <pc:sldMk cId="1849844640" sldId="1244"/>
        </pc:sldMkLst>
      </pc:sldChg>
      <pc:sldChg chg="add">
        <pc:chgData name="Motaz Saad" userId="2057ee3b-c1bc-4e6d-9f32-2f06a9bf521c" providerId="ADAL" clId="{09D5847E-F73D-4210-A860-559677FB2365}" dt="2022-09-18T04:56:38.472" v="136"/>
        <pc:sldMkLst>
          <pc:docMk/>
          <pc:sldMk cId="825347335" sldId="1245"/>
        </pc:sldMkLst>
      </pc:sldChg>
      <pc:sldChg chg="add">
        <pc:chgData name="Motaz Saad" userId="2057ee3b-c1bc-4e6d-9f32-2f06a9bf521c" providerId="ADAL" clId="{09D5847E-F73D-4210-A860-559677FB2365}" dt="2022-09-18T04:56:38.472" v="136"/>
        <pc:sldMkLst>
          <pc:docMk/>
          <pc:sldMk cId="2204370907" sldId="1246"/>
        </pc:sldMkLst>
      </pc:sldChg>
      <pc:sldChg chg="add">
        <pc:chgData name="Motaz Saad" userId="2057ee3b-c1bc-4e6d-9f32-2f06a9bf521c" providerId="ADAL" clId="{09D5847E-F73D-4210-A860-559677FB2365}" dt="2022-09-18T04:56:38.472" v="136"/>
        <pc:sldMkLst>
          <pc:docMk/>
          <pc:sldMk cId="1892462393" sldId="1247"/>
        </pc:sldMkLst>
      </pc:sldChg>
      <pc:sldChg chg="add">
        <pc:chgData name="Motaz Saad" userId="2057ee3b-c1bc-4e6d-9f32-2f06a9bf521c" providerId="ADAL" clId="{09D5847E-F73D-4210-A860-559677FB2365}" dt="2022-09-18T04:56:38.472" v="136"/>
        <pc:sldMkLst>
          <pc:docMk/>
          <pc:sldMk cId="1290563276" sldId="1248"/>
        </pc:sldMkLst>
      </pc:sldChg>
      <pc:sldChg chg="add">
        <pc:chgData name="Motaz Saad" userId="2057ee3b-c1bc-4e6d-9f32-2f06a9bf521c" providerId="ADAL" clId="{09D5847E-F73D-4210-A860-559677FB2365}" dt="2022-09-18T04:56:38.472" v="136"/>
        <pc:sldMkLst>
          <pc:docMk/>
          <pc:sldMk cId="3552455240" sldId="1249"/>
        </pc:sldMkLst>
      </pc:sldChg>
      <pc:sldChg chg="add">
        <pc:chgData name="Motaz Saad" userId="2057ee3b-c1bc-4e6d-9f32-2f06a9bf521c" providerId="ADAL" clId="{09D5847E-F73D-4210-A860-559677FB2365}" dt="2022-09-18T04:56:38.472" v="136"/>
        <pc:sldMkLst>
          <pc:docMk/>
          <pc:sldMk cId="3913653231" sldId="1250"/>
        </pc:sldMkLst>
      </pc:sldChg>
      <pc:sldChg chg="add">
        <pc:chgData name="Motaz Saad" userId="2057ee3b-c1bc-4e6d-9f32-2f06a9bf521c" providerId="ADAL" clId="{09D5847E-F73D-4210-A860-559677FB2365}" dt="2022-09-18T04:56:38.472" v="136"/>
        <pc:sldMkLst>
          <pc:docMk/>
          <pc:sldMk cId="505542315" sldId="1251"/>
        </pc:sldMkLst>
      </pc:sldChg>
      <pc:sldChg chg="add">
        <pc:chgData name="Motaz Saad" userId="2057ee3b-c1bc-4e6d-9f32-2f06a9bf521c" providerId="ADAL" clId="{09D5847E-F73D-4210-A860-559677FB2365}" dt="2022-09-18T04:56:38.472" v="136"/>
        <pc:sldMkLst>
          <pc:docMk/>
          <pc:sldMk cId="527699635" sldId="1252"/>
        </pc:sldMkLst>
      </pc:sldChg>
      <pc:sldChg chg="add">
        <pc:chgData name="Motaz Saad" userId="2057ee3b-c1bc-4e6d-9f32-2f06a9bf521c" providerId="ADAL" clId="{09D5847E-F73D-4210-A860-559677FB2365}" dt="2022-09-18T04:56:38.472" v="136"/>
        <pc:sldMkLst>
          <pc:docMk/>
          <pc:sldMk cId="953590932" sldId="1253"/>
        </pc:sldMkLst>
      </pc:sldChg>
      <pc:sldChg chg="add">
        <pc:chgData name="Motaz Saad" userId="2057ee3b-c1bc-4e6d-9f32-2f06a9bf521c" providerId="ADAL" clId="{09D5847E-F73D-4210-A860-559677FB2365}" dt="2022-09-18T04:56:38.472" v="136"/>
        <pc:sldMkLst>
          <pc:docMk/>
          <pc:sldMk cId="3664295680" sldId="1254"/>
        </pc:sldMkLst>
      </pc:sldChg>
      <pc:sldChg chg="add">
        <pc:chgData name="Motaz Saad" userId="2057ee3b-c1bc-4e6d-9f32-2f06a9bf521c" providerId="ADAL" clId="{09D5847E-F73D-4210-A860-559677FB2365}" dt="2022-09-18T04:56:38.472" v="136"/>
        <pc:sldMkLst>
          <pc:docMk/>
          <pc:sldMk cId="3997060247" sldId="1255"/>
        </pc:sldMkLst>
      </pc:sldChg>
      <pc:sldChg chg="add">
        <pc:chgData name="Motaz Saad" userId="2057ee3b-c1bc-4e6d-9f32-2f06a9bf521c" providerId="ADAL" clId="{09D5847E-F73D-4210-A860-559677FB2365}" dt="2022-09-18T04:56:38.472" v="136"/>
        <pc:sldMkLst>
          <pc:docMk/>
          <pc:sldMk cId="2500487794" sldId="1256"/>
        </pc:sldMkLst>
      </pc:sldChg>
      <pc:sldChg chg="add">
        <pc:chgData name="Motaz Saad" userId="2057ee3b-c1bc-4e6d-9f32-2f06a9bf521c" providerId="ADAL" clId="{09D5847E-F73D-4210-A860-559677FB2365}" dt="2022-09-18T04:56:38.472" v="136"/>
        <pc:sldMkLst>
          <pc:docMk/>
          <pc:sldMk cId="546744751" sldId="1257"/>
        </pc:sldMkLst>
      </pc:sldChg>
      <pc:sldChg chg="add">
        <pc:chgData name="Motaz Saad" userId="2057ee3b-c1bc-4e6d-9f32-2f06a9bf521c" providerId="ADAL" clId="{09D5847E-F73D-4210-A860-559677FB2365}" dt="2022-09-18T04:56:38.472" v="136"/>
        <pc:sldMkLst>
          <pc:docMk/>
          <pc:sldMk cId="112301328" sldId="1258"/>
        </pc:sldMkLst>
      </pc:sldChg>
      <pc:sldChg chg="add">
        <pc:chgData name="Motaz Saad" userId="2057ee3b-c1bc-4e6d-9f32-2f06a9bf521c" providerId="ADAL" clId="{09D5847E-F73D-4210-A860-559677FB2365}" dt="2022-09-18T04:56:38.472" v="136"/>
        <pc:sldMkLst>
          <pc:docMk/>
          <pc:sldMk cId="2258122674" sldId="1259"/>
        </pc:sldMkLst>
      </pc:sldChg>
      <pc:sldChg chg="add">
        <pc:chgData name="Motaz Saad" userId="2057ee3b-c1bc-4e6d-9f32-2f06a9bf521c" providerId="ADAL" clId="{09D5847E-F73D-4210-A860-559677FB2365}" dt="2022-09-18T04:56:38.472" v="136"/>
        <pc:sldMkLst>
          <pc:docMk/>
          <pc:sldMk cId="1402545639" sldId="1260"/>
        </pc:sldMkLst>
      </pc:sldChg>
      <pc:sldChg chg="modSp add">
        <pc:chgData name="Motaz Saad" userId="2057ee3b-c1bc-4e6d-9f32-2f06a9bf521c" providerId="ADAL" clId="{09D5847E-F73D-4210-A860-559677FB2365}" dt="2022-09-18T04:57:08.874" v="142" actId="1076"/>
        <pc:sldMkLst>
          <pc:docMk/>
          <pc:sldMk cId="3913854235" sldId="1261"/>
        </pc:sldMkLst>
        <pc:picChg chg="mod">
          <ac:chgData name="Motaz Saad" userId="2057ee3b-c1bc-4e6d-9f32-2f06a9bf521c" providerId="ADAL" clId="{09D5847E-F73D-4210-A860-559677FB2365}" dt="2022-09-18T04:57:08.874" v="142" actId="1076"/>
          <ac:picMkLst>
            <pc:docMk/>
            <pc:sldMk cId="3913854235" sldId="1261"/>
            <ac:picMk id="21506" creationId="{00000000-0000-0000-0000-000000000000}"/>
          </ac:picMkLst>
        </pc:picChg>
      </pc:sldChg>
      <pc:sldChg chg="add">
        <pc:chgData name="Motaz Saad" userId="2057ee3b-c1bc-4e6d-9f32-2f06a9bf521c" providerId="ADAL" clId="{09D5847E-F73D-4210-A860-559677FB2365}" dt="2022-09-18T04:56:38.472" v="136"/>
        <pc:sldMkLst>
          <pc:docMk/>
          <pc:sldMk cId="3820229416" sldId="1262"/>
        </pc:sldMkLst>
      </pc:sldChg>
      <pc:sldChg chg="add">
        <pc:chgData name="Motaz Saad" userId="2057ee3b-c1bc-4e6d-9f32-2f06a9bf521c" providerId="ADAL" clId="{09D5847E-F73D-4210-A860-559677FB2365}" dt="2022-09-18T04:56:38.472" v="136"/>
        <pc:sldMkLst>
          <pc:docMk/>
          <pc:sldMk cId="2919221962" sldId="1263"/>
        </pc:sldMkLst>
      </pc:sldChg>
      <pc:sldChg chg="add">
        <pc:chgData name="Motaz Saad" userId="2057ee3b-c1bc-4e6d-9f32-2f06a9bf521c" providerId="ADAL" clId="{09D5847E-F73D-4210-A860-559677FB2365}" dt="2022-09-18T04:56:38.472" v="136"/>
        <pc:sldMkLst>
          <pc:docMk/>
          <pc:sldMk cId="3230169610" sldId="1264"/>
        </pc:sldMkLst>
      </pc:sldChg>
      <pc:sldChg chg="add">
        <pc:chgData name="Motaz Saad" userId="2057ee3b-c1bc-4e6d-9f32-2f06a9bf521c" providerId="ADAL" clId="{09D5847E-F73D-4210-A860-559677FB2365}" dt="2022-09-18T04:56:38.472" v="136"/>
        <pc:sldMkLst>
          <pc:docMk/>
          <pc:sldMk cId="287560141" sldId="1265"/>
        </pc:sldMkLst>
      </pc:sldChg>
      <pc:sldChg chg="add">
        <pc:chgData name="Motaz Saad" userId="2057ee3b-c1bc-4e6d-9f32-2f06a9bf521c" providerId="ADAL" clId="{09D5847E-F73D-4210-A860-559677FB2365}" dt="2022-09-18T04:56:38.472" v="136"/>
        <pc:sldMkLst>
          <pc:docMk/>
          <pc:sldMk cId="3567722510" sldId="1266"/>
        </pc:sldMkLst>
      </pc:sldChg>
      <pc:sldChg chg="add">
        <pc:chgData name="Motaz Saad" userId="2057ee3b-c1bc-4e6d-9f32-2f06a9bf521c" providerId="ADAL" clId="{09D5847E-F73D-4210-A860-559677FB2365}" dt="2022-09-18T04:56:38.472" v="136"/>
        <pc:sldMkLst>
          <pc:docMk/>
          <pc:sldMk cId="3509063352" sldId="1267"/>
        </pc:sldMkLst>
      </pc:sldChg>
      <pc:sldChg chg="add">
        <pc:chgData name="Motaz Saad" userId="2057ee3b-c1bc-4e6d-9f32-2f06a9bf521c" providerId="ADAL" clId="{09D5847E-F73D-4210-A860-559677FB2365}" dt="2022-09-18T04:56:38.472" v="136"/>
        <pc:sldMkLst>
          <pc:docMk/>
          <pc:sldMk cId="765827041" sldId="1268"/>
        </pc:sldMkLst>
      </pc:sldChg>
      <pc:sldChg chg="add">
        <pc:chgData name="Motaz Saad" userId="2057ee3b-c1bc-4e6d-9f32-2f06a9bf521c" providerId="ADAL" clId="{09D5847E-F73D-4210-A860-559677FB2365}" dt="2022-09-18T04:56:38.472" v="136"/>
        <pc:sldMkLst>
          <pc:docMk/>
          <pc:sldMk cId="3151075223" sldId="1269"/>
        </pc:sldMkLst>
      </pc:sldChg>
      <pc:sldChg chg="add">
        <pc:chgData name="Motaz Saad" userId="2057ee3b-c1bc-4e6d-9f32-2f06a9bf521c" providerId="ADAL" clId="{09D5847E-F73D-4210-A860-559677FB2365}" dt="2022-09-18T04:56:38.472" v="136"/>
        <pc:sldMkLst>
          <pc:docMk/>
          <pc:sldMk cId="3632000919" sldId="1270"/>
        </pc:sldMkLst>
      </pc:sldChg>
      <pc:sldChg chg="add">
        <pc:chgData name="Motaz Saad" userId="2057ee3b-c1bc-4e6d-9f32-2f06a9bf521c" providerId="ADAL" clId="{09D5847E-F73D-4210-A860-559677FB2365}" dt="2022-09-18T04:56:38.472" v="136"/>
        <pc:sldMkLst>
          <pc:docMk/>
          <pc:sldMk cId="921194054" sldId="1271"/>
        </pc:sldMkLst>
      </pc:sldChg>
      <pc:sldChg chg="add">
        <pc:chgData name="Motaz Saad" userId="2057ee3b-c1bc-4e6d-9f32-2f06a9bf521c" providerId="ADAL" clId="{09D5847E-F73D-4210-A860-559677FB2365}" dt="2022-09-18T04:56:38.472" v="136"/>
        <pc:sldMkLst>
          <pc:docMk/>
          <pc:sldMk cId="627083788" sldId="1272"/>
        </pc:sldMkLst>
      </pc:sldChg>
      <pc:sldChg chg="add">
        <pc:chgData name="Motaz Saad" userId="2057ee3b-c1bc-4e6d-9f32-2f06a9bf521c" providerId="ADAL" clId="{09D5847E-F73D-4210-A860-559677FB2365}" dt="2022-09-18T04:56:38.472" v="136"/>
        <pc:sldMkLst>
          <pc:docMk/>
          <pc:sldMk cId="1546843110" sldId="1273"/>
        </pc:sldMkLst>
      </pc:sldChg>
      <pc:sldChg chg="add">
        <pc:chgData name="Motaz Saad" userId="2057ee3b-c1bc-4e6d-9f32-2f06a9bf521c" providerId="ADAL" clId="{09D5847E-F73D-4210-A860-559677FB2365}" dt="2022-09-18T04:56:38.472" v="136"/>
        <pc:sldMkLst>
          <pc:docMk/>
          <pc:sldMk cId="2942060906" sldId="1274"/>
        </pc:sldMkLst>
      </pc:sldChg>
      <pc:sldChg chg="add">
        <pc:chgData name="Motaz Saad" userId="2057ee3b-c1bc-4e6d-9f32-2f06a9bf521c" providerId="ADAL" clId="{09D5847E-F73D-4210-A860-559677FB2365}" dt="2022-09-18T04:56:38.472" v="136"/>
        <pc:sldMkLst>
          <pc:docMk/>
          <pc:sldMk cId="717198788" sldId="1275"/>
        </pc:sldMkLst>
      </pc:sldChg>
      <pc:sldChg chg="add">
        <pc:chgData name="Motaz Saad" userId="2057ee3b-c1bc-4e6d-9f32-2f06a9bf521c" providerId="ADAL" clId="{09D5847E-F73D-4210-A860-559677FB2365}" dt="2022-09-18T04:56:38.472" v="136"/>
        <pc:sldMkLst>
          <pc:docMk/>
          <pc:sldMk cId="3649751452" sldId="1276"/>
        </pc:sldMkLst>
      </pc:sldChg>
      <pc:sldChg chg="add">
        <pc:chgData name="Motaz Saad" userId="2057ee3b-c1bc-4e6d-9f32-2f06a9bf521c" providerId="ADAL" clId="{09D5847E-F73D-4210-A860-559677FB2365}" dt="2022-09-18T04:56:38.472" v="136"/>
        <pc:sldMkLst>
          <pc:docMk/>
          <pc:sldMk cId="3489161664" sldId="1277"/>
        </pc:sldMkLst>
      </pc:sldChg>
      <pc:sldChg chg="add">
        <pc:chgData name="Motaz Saad" userId="2057ee3b-c1bc-4e6d-9f32-2f06a9bf521c" providerId="ADAL" clId="{09D5847E-F73D-4210-A860-559677FB2365}" dt="2022-09-18T04:56:38.472" v="136"/>
        <pc:sldMkLst>
          <pc:docMk/>
          <pc:sldMk cId="4274012745" sldId="1278"/>
        </pc:sldMkLst>
      </pc:sldChg>
      <pc:sldChg chg="add">
        <pc:chgData name="Motaz Saad" userId="2057ee3b-c1bc-4e6d-9f32-2f06a9bf521c" providerId="ADAL" clId="{09D5847E-F73D-4210-A860-559677FB2365}" dt="2022-09-18T04:56:38.472" v="136"/>
        <pc:sldMkLst>
          <pc:docMk/>
          <pc:sldMk cId="493626897" sldId="1279"/>
        </pc:sldMkLst>
      </pc:sldChg>
      <pc:sldChg chg="add">
        <pc:chgData name="Motaz Saad" userId="2057ee3b-c1bc-4e6d-9f32-2f06a9bf521c" providerId="ADAL" clId="{09D5847E-F73D-4210-A860-559677FB2365}" dt="2022-09-18T04:56:38.472" v="136"/>
        <pc:sldMkLst>
          <pc:docMk/>
          <pc:sldMk cId="155196927" sldId="1280"/>
        </pc:sldMkLst>
      </pc:sldChg>
      <pc:sldChg chg="add">
        <pc:chgData name="Motaz Saad" userId="2057ee3b-c1bc-4e6d-9f32-2f06a9bf521c" providerId="ADAL" clId="{09D5847E-F73D-4210-A860-559677FB2365}" dt="2022-09-18T04:56:38.472" v="136"/>
        <pc:sldMkLst>
          <pc:docMk/>
          <pc:sldMk cId="2754561574" sldId="1281"/>
        </pc:sldMkLst>
      </pc:sldChg>
      <pc:sldChg chg="addSp delSp modSp new mod">
        <pc:chgData name="Motaz Saad" userId="2057ee3b-c1bc-4e6d-9f32-2f06a9bf521c" providerId="ADAL" clId="{09D5847E-F73D-4210-A860-559677FB2365}" dt="2022-09-18T04:58:39.556" v="192" actId="1076"/>
        <pc:sldMkLst>
          <pc:docMk/>
          <pc:sldMk cId="1409714593" sldId="1282"/>
        </pc:sldMkLst>
        <pc:spChg chg="mod">
          <ac:chgData name="Motaz Saad" userId="2057ee3b-c1bc-4e6d-9f32-2f06a9bf521c" providerId="ADAL" clId="{09D5847E-F73D-4210-A860-559677FB2365}" dt="2022-09-18T04:58:37.345" v="191" actId="14100"/>
          <ac:spMkLst>
            <pc:docMk/>
            <pc:sldMk cId="1409714593" sldId="1282"/>
            <ac:spMk id="2" creationId="{411530AB-BF74-429D-919A-7B6B259C036A}"/>
          </ac:spMkLst>
        </pc:spChg>
        <pc:spChg chg="del">
          <ac:chgData name="Motaz Saad" userId="2057ee3b-c1bc-4e6d-9f32-2f06a9bf521c" providerId="ADAL" clId="{09D5847E-F73D-4210-A860-559677FB2365}" dt="2022-09-18T04:57:36.816" v="182" actId="478"/>
          <ac:spMkLst>
            <pc:docMk/>
            <pc:sldMk cId="1409714593" sldId="1282"/>
            <ac:spMk id="3" creationId="{DEF2B5AC-5DD4-4F65-B6A4-65EA7527AF05}"/>
          </ac:spMkLst>
        </pc:spChg>
        <pc:spChg chg="del">
          <ac:chgData name="Motaz Saad" userId="2057ee3b-c1bc-4e6d-9f32-2f06a9bf521c" providerId="ADAL" clId="{09D5847E-F73D-4210-A860-559677FB2365}" dt="2022-09-18T04:57:41.414" v="183" actId="478"/>
          <ac:spMkLst>
            <pc:docMk/>
            <pc:sldMk cId="1409714593" sldId="1282"/>
            <ac:spMk id="4" creationId="{26C14F0D-444C-48A9-9992-AC2E1AEF1A57}"/>
          </ac:spMkLst>
        </pc:spChg>
        <pc:picChg chg="add mod">
          <ac:chgData name="Motaz Saad" userId="2057ee3b-c1bc-4e6d-9f32-2f06a9bf521c" providerId="ADAL" clId="{09D5847E-F73D-4210-A860-559677FB2365}" dt="2022-09-18T04:58:39.556" v="192" actId="1076"/>
          <ac:picMkLst>
            <pc:docMk/>
            <pc:sldMk cId="1409714593" sldId="1282"/>
            <ac:picMk id="1026" creationId="{4B3AEA46-C52A-48E3-A684-CFFB8C5326B8}"/>
          </ac:picMkLst>
        </pc:picChg>
      </pc:sldChg>
      <pc:sldChg chg="addSp delSp modSp add">
        <pc:chgData name="Motaz Saad" userId="2057ee3b-c1bc-4e6d-9f32-2f06a9bf521c" providerId="ADAL" clId="{09D5847E-F73D-4210-A860-559677FB2365}" dt="2022-09-18T04:59:26.915" v="202" actId="14100"/>
        <pc:sldMkLst>
          <pc:docMk/>
          <pc:sldMk cId="1737002514" sldId="1283"/>
        </pc:sldMkLst>
        <pc:picChg chg="del">
          <ac:chgData name="Motaz Saad" userId="2057ee3b-c1bc-4e6d-9f32-2f06a9bf521c" providerId="ADAL" clId="{09D5847E-F73D-4210-A860-559677FB2365}" dt="2022-09-18T04:58:46.664" v="196" actId="478"/>
          <ac:picMkLst>
            <pc:docMk/>
            <pc:sldMk cId="1737002514" sldId="1283"/>
            <ac:picMk id="1026" creationId="{4B3AEA46-C52A-48E3-A684-CFFB8C5326B8}"/>
          </ac:picMkLst>
        </pc:picChg>
        <pc:picChg chg="add mod">
          <ac:chgData name="Motaz Saad" userId="2057ee3b-c1bc-4e6d-9f32-2f06a9bf521c" providerId="ADAL" clId="{09D5847E-F73D-4210-A860-559677FB2365}" dt="2022-09-18T04:59:26.915" v="202" actId="14100"/>
          <ac:picMkLst>
            <pc:docMk/>
            <pc:sldMk cId="1737002514" sldId="1283"/>
            <ac:picMk id="14338" creationId="{82C01501-D1E3-4928-8AD0-E23761463ECF}"/>
          </ac:picMkLst>
        </pc:picChg>
      </pc:sldChg>
      <pc:sldChg chg="addSp delSp modSp add del">
        <pc:chgData name="Motaz Saad" userId="2057ee3b-c1bc-4e6d-9f32-2f06a9bf521c" providerId="ADAL" clId="{09D5847E-F73D-4210-A860-559677FB2365}" dt="2022-09-18T04:59:47.203" v="204" actId="14100"/>
        <pc:sldMkLst>
          <pc:docMk/>
          <pc:sldMk cId="1650518501" sldId="1284"/>
        </pc:sldMkLst>
        <pc:picChg chg="del">
          <ac:chgData name="Motaz Saad" userId="2057ee3b-c1bc-4e6d-9f32-2f06a9bf521c" providerId="ADAL" clId="{09D5847E-F73D-4210-A860-559677FB2365}" dt="2022-09-18T04:58:54.895" v="199" actId="478"/>
          <ac:picMkLst>
            <pc:docMk/>
            <pc:sldMk cId="1650518501" sldId="1284"/>
            <ac:picMk id="1026" creationId="{4B3AEA46-C52A-48E3-A684-CFFB8C5326B8}"/>
          </ac:picMkLst>
        </pc:picChg>
        <pc:picChg chg="add mod">
          <ac:chgData name="Motaz Saad" userId="2057ee3b-c1bc-4e6d-9f32-2f06a9bf521c" providerId="ADAL" clId="{09D5847E-F73D-4210-A860-559677FB2365}" dt="2022-09-18T04:59:47.203" v="204" actId="14100"/>
          <ac:picMkLst>
            <pc:docMk/>
            <pc:sldMk cId="1650518501" sldId="1284"/>
            <ac:picMk id="13314" creationId="{09E33CC7-EE44-402C-8430-5CAA004520E5}"/>
          </ac:picMkLst>
        </pc:picChg>
      </pc:sldChg>
      <pc:sldChg chg="addSp delSp modSp add">
        <pc:chgData name="Motaz Saad" userId="2057ee3b-c1bc-4e6d-9f32-2f06a9bf521c" providerId="ADAL" clId="{09D5847E-F73D-4210-A860-559677FB2365}" dt="2022-09-18T05:00:31.426" v="206" actId="14100"/>
        <pc:sldMkLst>
          <pc:docMk/>
          <pc:sldMk cId="2399796627" sldId="1285"/>
        </pc:sldMkLst>
        <pc:picChg chg="del">
          <ac:chgData name="Motaz Saad" userId="2057ee3b-c1bc-4e6d-9f32-2f06a9bf521c" providerId="ADAL" clId="{09D5847E-F73D-4210-A860-559677FB2365}" dt="2022-09-18T04:58:57.347" v="200" actId="478"/>
          <ac:picMkLst>
            <pc:docMk/>
            <pc:sldMk cId="2399796627" sldId="1285"/>
            <ac:picMk id="1026" creationId="{4B3AEA46-C52A-48E3-A684-CFFB8C5326B8}"/>
          </ac:picMkLst>
        </pc:picChg>
        <pc:picChg chg="add mod">
          <ac:chgData name="Motaz Saad" userId="2057ee3b-c1bc-4e6d-9f32-2f06a9bf521c" providerId="ADAL" clId="{09D5847E-F73D-4210-A860-559677FB2365}" dt="2022-09-18T05:00:31.426" v="206" actId="14100"/>
          <ac:picMkLst>
            <pc:docMk/>
            <pc:sldMk cId="2399796627" sldId="1285"/>
            <ac:picMk id="12290" creationId="{276A1728-8F63-4023-AD34-200EC1CF3A4B}"/>
          </ac:picMkLst>
        </pc:picChg>
      </pc:sldChg>
      <pc:sldChg chg="addSp delSp modSp add">
        <pc:chgData name="Motaz Saad" userId="2057ee3b-c1bc-4e6d-9f32-2f06a9bf521c" providerId="ADAL" clId="{09D5847E-F73D-4210-A860-559677FB2365}" dt="2022-09-18T05:02:37.210" v="212" actId="14100"/>
        <pc:sldMkLst>
          <pc:docMk/>
          <pc:sldMk cId="4004690074" sldId="1286"/>
        </pc:sldMkLst>
        <pc:picChg chg="del">
          <ac:chgData name="Motaz Saad" userId="2057ee3b-c1bc-4e6d-9f32-2f06a9bf521c" providerId="ADAL" clId="{09D5847E-F73D-4210-A860-559677FB2365}" dt="2022-09-18T05:02:26.758" v="209" actId="478"/>
          <ac:picMkLst>
            <pc:docMk/>
            <pc:sldMk cId="4004690074" sldId="1286"/>
            <ac:picMk id="12290" creationId="{276A1728-8F63-4023-AD34-200EC1CF3A4B}"/>
          </ac:picMkLst>
        </pc:picChg>
        <pc:picChg chg="add mod">
          <ac:chgData name="Motaz Saad" userId="2057ee3b-c1bc-4e6d-9f32-2f06a9bf521c" providerId="ADAL" clId="{09D5847E-F73D-4210-A860-559677FB2365}" dt="2022-09-18T05:02:37.210" v="212" actId="14100"/>
          <ac:picMkLst>
            <pc:docMk/>
            <pc:sldMk cId="4004690074" sldId="1286"/>
            <ac:picMk id="16386" creationId="{9ADD61D8-E53F-421C-BB7D-F036F9003265}"/>
          </ac:picMkLst>
        </pc:picChg>
      </pc:sldChg>
      <pc:sldChg chg="addSp delSp modSp add">
        <pc:chgData name="Motaz Saad" userId="2057ee3b-c1bc-4e6d-9f32-2f06a9bf521c" providerId="ADAL" clId="{09D5847E-F73D-4210-A860-559677FB2365}" dt="2022-09-18T05:02:51.794" v="214" actId="14100"/>
        <pc:sldMkLst>
          <pc:docMk/>
          <pc:sldMk cId="3958067550" sldId="1287"/>
        </pc:sldMkLst>
        <pc:picChg chg="del">
          <ac:chgData name="Motaz Saad" userId="2057ee3b-c1bc-4e6d-9f32-2f06a9bf521c" providerId="ADAL" clId="{09D5847E-F73D-4210-A860-559677FB2365}" dt="2022-09-18T05:02:29.143" v="210" actId="478"/>
          <ac:picMkLst>
            <pc:docMk/>
            <pc:sldMk cId="3958067550" sldId="1287"/>
            <ac:picMk id="12290" creationId="{276A1728-8F63-4023-AD34-200EC1CF3A4B}"/>
          </ac:picMkLst>
        </pc:picChg>
        <pc:picChg chg="add mod">
          <ac:chgData name="Motaz Saad" userId="2057ee3b-c1bc-4e6d-9f32-2f06a9bf521c" providerId="ADAL" clId="{09D5847E-F73D-4210-A860-559677FB2365}" dt="2022-09-18T05:02:51.794" v="214" actId="14100"/>
          <ac:picMkLst>
            <pc:docMk/>
            <pc:sldMk cId="3958067550" sldId="1287"/>
            <ac:picMk id="15362" creationId="{BA53DC06-4033-4B3A-B054-CD8EE5DB25F9}"/>
          </ac:picMkLst>
        </pc:picChg>
      </pc:sldChg>
      <pc:sldMasterChg chg="addSldLayout delSldLayout">
        <pc:chgData name="Motaz Saad" userId="2057ee3b-c1bc-4e6d-9f32-2f06a9bf521c" providerId="ADAL" clId="{09D5847E-F73D-4210-A860-559677FB2365}" dt="2022-09-18T04:44:26.825" v="38" actId="47"/>
        <pc:sldMasterMkLst>
          <pc:docMk/>
          <pc:sldMasterMk cId="0" sldId="2147483655"/>
        </pc:sldMasterMkLst>
        <pc:sldLayoutChg chg="add del">
          <pc:chgData name="Motaz Saad" userId="2057ee3b-c1bc-4e6d-9f32-2f06a9bf521c" providerId="ADAL" clId="{09D5847E-F73D-4210-A860-559677FB2365}" dt="2022-09-18T04:44:26.825" v="38" actId="47"/>
          <pc:sldLayoutMkLst>
            <pc:docMk/>
            <pc:sldMasterMk cId="0" sldId="2147483655"/>
            <pc:sldLayoutMk cId="1002565610" sldId="2147483660"/>
          </pc:sldLayoutMkLst>
        </pc:sldLayoutChg>
      </pc:sldMasterChg>
    </pc:docChg>
  </pc:docChgLst>
  <pc:docChgLst>
    <pc:chgData name="SAAD Motaz" userId="f0cfe403-b148-429c-a439-77756e4cdd21" providerId="ADAL" clId="{09D5847E-F73D-4210-A860-559677FB2365}"/>
    <pc:docChg chg="custSel addSld delSld modSld">
      <pc:chgData name="SAAD Motaz" userId="f0cfe403-b148-429c-a439-77756e4cdd21" providerId="ADAL" clId="{09D5847E-F73D-4210-A860-559677FB2365}" dt="2022-10-08T15:23:10.050" v="43" actId="26606"/>
      <pc:docMkLst>
        <pc:docMk/>
      </pc:docMkLst>
      <pc:sldChg chg="modSp mod">
        <pc:chgData name="SAAD Motaz" userId="f0cfe403-b148-429c-a439-77756e4cdd21" providerId="ADAL" clId="{09D5847E-F73D-4210-A860-559677FB2365}" dt="2022-10-05T15:15:45.266" v="8" actId="14100"/>
        <pc:sldMkLst>
          <pc:docMk/>
          <pc:sldMk cId="0" sldId="265"/>
        </pc:sldMkLst>
        <pc:spChg chg="mod">
          <ac:chgData name="SAAD Motaz" userId="f0cfe403-b148-429c-a439-77756e4cdd21" providerId="ADAL" clId="{09D5847E-F73D-4210-A860-559677FB2365}" dt="2022-10-05T15:15:45.266" v="8" actId="14100"/>
          <ac:spMkLst>
            <pc:docMk/>
            <pc:sldMk cId="0" sldId="265"/>
            <ac:spMk id="148" creationId="{00000000-0000-0000-0000-000000000000}"/>
          </ac:spMkLst>
        </pc:spChg>
      </pc:sldChg>
      <pc:sldChg chg="del">
        <pc:chgData name="SAAD Motaz" userId="f0cfe403-b148-429c-a439-77756e4cdd21" providerId="ADAL" clId="{09D5847E-F73D-4210-A860-559677FB2365}" dt="2022-10-05T15:15:27.803" v="5" actId="47"/>
        <pc:sldMkLst>
          <pc:docMk/>
          <pc:sldMk cId="0" sldId="274"/>
        </pc:sldMkLst>
      </pc:sldChg>
      <pc:sldChg chg="modSp mod">
        <pc:chgData name="SAAD Motaz" userId="f0cfe403-b148-429c-a439-77756e4cdd21" providerId="ADAL" clId="{09D5847E-F73D-4210-A860-559677FB2365}" dt="2022-10-05T15:14:21.240" v="1" actId="403"/>
        <pc:sldMkLst>
          <pc:docMk/>
          <pc:sldMk cId="0" sldId="275"/>
        </pc:sldMkLst>
        <pc:spChg chg="mod">
          <ac:chgData name="SAAD Motaz" userId="f0cfe403-b148-429c-a439-77756e4cdd21" providerId="ADAL" clId="{09D5847E-F73D-4210-A860-559677FB2365}" dt="2022-10-05T15:14:21.240" v="1" actId="403"/>
          <ac:spMkLst>
            <pc:docMk/>
            <pc:sldMk cId="0" sldId="275"/>
            <ac:spMk id="229" creationId="{00000000-0000-0000-0000-000000000000}"/>
          </ac:spMkLst>
        </pc:spChg>
      </pc:sldChg>
      <pc:sldChg chg="add">
        <pc:chgData name="SAAD Motaz" userId="f0cfe403-b148-429c-a439-77756e4cdd21" providerId="ADAL" clId="{09D5847E-F73D-4210-A860-559677FB2365}" dt="2022-10-08T15:22:39.717" v="24"/>
        <pc:sldMkLst>
          <pc:docMk/>
          <pc:sldMk cId="3890171834" sldId="276"/>
        </pc:sldMkLst>
      </pc:sldChg>
      <pc:sldChg chg="add">
        <pc:chgData name="SAAD Motaz" userId="f0cfe403-b148-429c-a439-77756e4cdd21" providerId="ADAL" clId="{09D5847E-F73D-4210-A860-559677FB2365}" dt="2022-10-08T15:22:39.717" v="24"/>
        <pc:sldMkLst>
          <pc:docMk/>
          <pc:sldMk cId="2018359272" sldId="280"/>
        </pc:sldMkLst>
      </pc:sldChg>
      <pc:sldChg chg="add">
        <pc:chgData name="SAAD Motaz" userId="f0cfe403-b148-429c-a439-77756e4cdd21" providerId="ADAL" clId="{09D5847E-F73D-4210-A860-559677FB2365}" dt="2022-10-08T15:22:39.717" v="24"/>
        <pc:sldMkLst>
          <pc:docMk/>
          <pc:sldMk cId="1423130348" sldId="283"/>
        </pc:sldMkLst>
      </pc:sldChg>
      <pc:sldChg chg="modSp add mod">
        <pc:chgData name="SAAD Motaz" userId="f0cfe403-b148-429c-a439-77756e4cdd21" providerId="ADAL" clId="{09D5847E-F73D-4210-A860-559677FB2365}" dt="2022-10-08T15:22:39.769" v="25" actId="27636"/>
        <pc:sldMkLst>
          <pc:docMk/>
          <pc:sldMk cId="2405140674" sldId="300"/>
        </pc:sldMkLst>
        <pc:spChg chg="mod">
          <ac:chgData name="SAAD Motaz" userId="f0cfe403-b148-429c-a439-77756e4cdd21" providerId="ADAL" clId="{09D5847E-F73D-4210-A860-559677FB2365}" dt="2022-10-08T15:22:39.769" v="25" actId="27636"/>
          <ac:spMkLst>
            <pc:docMk/>
            <pc:sldMk cId="2405140674" sldId="300"/>
            <ac:spMk id="2" creationId="{00000000-0000-0000-0000-000000000000}"/>
          </ac:spMkLst>
        </pc:spChg>
      </pc:sldChg>
      <pc:sldChg chg="modSp add mod">
        <pc:chgData name="SAAD Motaz" userId="f0cfe403-b148-429c-a439-77756e4cdd21" providerId="ADAL" clId="{09D5847E-F73D-4210-A860-559677FB2365}" dt="2022-10-08T15:22:39.771" v="26" actId="27636"/>
        <pc:sldMkLst>
          <pc:docMk/>
          <pc:sldMk cId="1957440925" sldId="301"/>
        </pc:sldMkLst>
        <pc:spChg chg="mod">
          <ac:chgData name="SAAD Motaz" userId="f0cfe403-b148-429c-a439-77756e4cdd21" providerId="ADAL" clId="{09D5847E-F73D-4210-A860-559677FB2365}" dt="2022-10-08T15:22:39.771" v="26" actId="27636"/>
          <ac:spMkLst>
            <pc:docMk/>
            <pc:sldMk cId="1957440925" sldId="301"/>
            <ac:spMk id="2" creationId="{00000000-0000-0000-0000-000000000000}"/>
          </ac:spMkLst>
        </pc:spChg>
      </pc:sldChg>
      <pc:sldChg chg="modSp add mod">
        <pc:chgData name="SAAD Motaz" userId="f0cfe403-b148-429c-a439-77756e4cdd21" providerId="ADAL" clId="{09D5847E-F73D-4210-A860-559677FB2365}" dt="2022-10-08T15:22:39.802" v="27" actId="27636"/>
        <pc:sldMkLst>
          <pc:docMk/>
          <pc:sldMk cId="2279348903" sldId="302"/>
        </pc:sldMkLst>
        <pc:spChg chg="mod">
          <ac:chgData name="SAAD Motaz" userId="f0cfe403-b148-429c-a439-77756e4cdd21" providerId="ADAL" clId="{09D5847E-F73D-4210-A860-559677FB2365}" dt="2022-10-08T15:22:39.802" v="27" actId="27636"/>
          <ac:spMkLst>
            <pc:docMk/>
            <pc:sldMk cId="2279348903" sldId="302"/>
            <ac:spMk id="2" creationId="{00000000-0000-0000-0000-000000000000}"/>
          </ac:spMkLst>
        </pc:spChg>
      </pc:sldChg>
      <pc:sldChg chg="modSp add mod">
        <pc:chgData name="SAAD Motaz" userId="f0cfe403-b148-429c-a439-77756e4cdd21" providerId="ADAL" clId="{09D5847E-F73D-4210-A860-559677FB2365}" dt="2022-10-08T15:22:39.802" v="29" actId="27636"/>
        <pc:sldMkLst>
          <pc:docMk/>
          <pc:sldMk cId="273962664" sldId="303"/>
        </pc:sldMkLst>
        <pc:spChg chg="mod">
          <ac:chgData name="SAAD Motaz" userId="f0cfe403-b148-429c-a439-77756e4cdd21" providerId="ADAL" clId="{09D5847E-F73D-4210-A860-559677FB2365}" dt="2022-10-08T15:22:39.802" v="29" actId="27636"/>
          <ac:spMkLst>
            <pc:docMk/>
            <pc:sldMk cId="273962664" sldId="303"/>
            <ac:spMk id="2" creationId="{00000000-0000-0000-0000-000000000000}"/>
          </ac:spMkLst>
        </pc:spChg>
      </pc:sldChg>
      <pc:sldChg chg="modSp add mod">
        <pc:chgData name="SAAD Motaz" userId="f0cfe403-b148-429c-a439-77756e4cdd21" providerId="ADAL" clId="{09D5847E-F73D-4210-A860-559677FB2365}" dt="2022-10-08T15:22:39.802" v="28" actId="27636"/>
        <pc:sldMkLst>
          <pc:docMk/>
          <pc:sldMk cId="3255421054" sldId="306"/>
        </pc:sldMkLst>
        <pc:spChg chg="mod">
          <ac:chgData name="SAAD Motaz" userId="f0cfe403-b148-429c-a439-77756e4cdd21" providerId="ADAL" clId="{09D5847E-F73D-4210-A860-559677FB2365}" dt="2022-10-08T15:22:39.802" v="28" actId="27636"/>
          <ac:spMkLst>
            <pc:docMk/>
            <pc:sldMk cId="3255421054" sldId="306"/>
            <ac:spMk id="2" creationId="{00000000-0000-0000-0000-000000000000}"/>
          </ac:spMkLst>
        </pc:spChg>
      </pc:sldChg>
      <pc:sldChg chg="modSp">
        <pc:chgData name="SAAD Motaz" userId="f0cfe403-b148-429c-a439-77756e4cdd21" providerId="ADAL" clId="{09D5847E-F73D-4210-A860-559677FB2365}" dt="2022-10-05T15:14:39.179" v="4" actId="14100"/>
        <pc:sldMkLst>
          <pc:docMk/>
          <pc:sldMk cId="1264454710" sldId="1170"/>
        </pc:sldMkLst>
        <pc:picChg chg="mod">
          <ac:chgData name="SAAD Motaz" userId="f0cfe403-b148-429c-a439-77756e4cdd21" providerId="ADAL" clId="{09D5847E-F73D-4210-A860-559677FB2365}" dt="2022-10-05T15:14:39.179" v="4" actId="14100"/>
          <ac:picMkLst>
            <pc:docMk/>
            <pc:sldMk cId="1264454710" sldId="1170"/>
            <ac:picMk id="1026" creationId="{00000000-0000-0000-0000-000000000000}"/>
          </ac:picMkLst>
        </pc:picChg>
      </pc:sldChg>
      <pc:sldChg chg="addSp delSp modSp new mod">
        <pc:chgData name="SAAD Motaz" userId="f0cfe403-b148-429c-a439-77756e4cdd21" providerId="ADAL" clId="{09D5847E-F73D-4210-A860-559677FB2365}" dt="2022-10-08T15:21:36.152" v="23" actId="14100"/>
        <pc:sldMkLst>
          <pc:docMk/>
          <pc:sldMk cId="1907647734" sldId="1288"/>
        </pc:sldMkLst>
        <pc:spChg chg="del">
          <ac:chgData name="SAAD Motaz" userId="f0cfe403-b148-429c-a439-77756e4cdd21" providerId="ADAL" clId="{09D5847E-F73D-4210-A860-559677FB2365}" dt="2022-10-08T15:19:23.888" v="11" actId="478"/>
          <ac:spMkLst>
            <pc:docMk/>
            <pc:sldMk cId="1907647734" sldId="1288"/>
            <ac:spMk id="2" creationId="{FA32315F-CC56-478F-AAF9-B7DC4EF71E16}"/>
          </ac:spMkLst>
        </pc:spChg>
        <pc:spChg chg="del">
          <ac:chgData name="SAAD Motaz" userId="f0cfe403-b148-429c-a439-77756e4cdd21" providerId="ADAL" clId="{09D5847E-F73D-4210-A860-559677FB2365}" dt="2022-10-08T15:19:22.476" v="10" actId="478"/>
          <ac:spMkLst>
            <pc:docMk/>
            <pc:sldMk cId="1907647734" sldId="1288"/>
            <ac:spMk id="3" creationId="{2E2FE155-5445-488A-B3FD-F9EE14E4BD9D}"/>
          </ac:spMkLst>
        </pc:spChg>
        <pc:spChg chg="del">
          <ac:chgData name="SAAD Motaz" userId="f0cfe403-b148-429c-a439-77756e4cdd21" providerId="ADAL" clId="{09D5847E-F73D-4210-A860-559677FB2365}" dt="2022-10-08T15:19:25.466" v="12" actId="478"/>
          <ac:spMkLst>
            <pc:docMk/>
            <pc:sldMk cId="1907647734" sldId="1288"/>
            <ac:spMk id="4" creationId="{38E4CBCA-1C9D-4831-BD86-D96E167A6668}"/>
          </ac:spMkLst>
        </pc:spChg>
        <pc:graphicFrameChg chg="add mod">
          <ac:chgData name="SAAD Motaz" userId="f0cfe403-b148-429c-a439-77756e4cdd21" providerId="ADAL" clId="{09D5847E-F73D-4210-A860-559677FB2365}" dt="2022-10-08T15:21:36.152" v="23" actId="14100"/>
          <ac:graphicFrameMkLst>
            <pc:docMk/>
            <pc:sldMk cId="1907647734" sldId="1288"/>
            <ac:graphicFrameMk id="6" creationId="{81F6D507-B73C-48F8-BD0C-44C69BDCFD68}"/>
          </ac:graphicFrameMkLst>
        </pc:graphicFrameChg>
        <pc:picChg chg="add del">
          <ac:chgData name="SAAD Motaz" userId="f0cfe403-b148-429c-a439-77756e4cdd21" providerId="ADAL" clId="{09D5847E-F73D-4210-A860-559677FB2365}" dt="2022-10-08T15:21:05.496" v="14" actId="478"/>
          <ac:picMkLst>
            <pc:docMk/>
            <pc:sldMk cId="1907647734" sldId="1288"/>
            <ac:picMk id="1026" creationId="{C30A6124-BB97-485E-B228-C28601A33FDC}"/>
          </ac:picMkLst>
        </pc:picChg>
      </pc:sldChg>
      <pc:sldChg chg="addSp delSp modSp new mod modClrScheme chgLayout">
        <pc:chgData name="SAAD Motaz" userId="f0cfe403-b148-429c-a439-77756e4cdd21" providerId="ADAL" clId="{09D5847E-F73D-4210-A860-559677FB2365}" dt="2022-10-08T15:23:10.050" v="43" actId="26606"/>
        <pc:sldMkLst>
          <pc:docMk/>
          <pc:sldMk cId="3639447258" sldId="1289"/>
        </pc:sldMkLst>
        <pc:spChg chg="del">
          <ac:chgData name="SAAD Motaz" userId="f0cfe403-b148-429c-a439-77756e4cdd21" providerId="ADAL" clId="{09D5847E-F73D-4210-A860-559677FB2365}" dt="2022-10-08T15:22:58.691" v="31" actId="700"/>
          <ac:spMkLst>
            <pc:docMk/>
            <pc:sldMk cId="3639447258" sldId="1289"/>
            <ac:spMk id="2" creationId="{C18670F4-5C1D-44BE-A251-F6A68382614C}"/>
          </ac:spMkLst>
        </pc:spChg>
        <pc:spChg chg="del mod ord">
          <ac:chgData name="SAAD Motaz" userId="f0cfe403-b148-429c-a439-77756e4cdd21" providerId="ADAL" clId="{09D5847E-F73D-4210-A860-559677FB2365}" dt="2022-10-08T15:22:58.691" v="31" actId="700"/>
          <ac:spMkLst>
            <pc:docMk/>
            <pc:sldMk cId="3639447258" sldId="1289"/>
            <ac:spMk id="3" creationId="{4F1A77B9-A287-4043-A694-1F8EC3AA38BB}"/>
          </ac:spMkLst>
        </pc:spChg>
        <pc:spChg chg="add mod ord">
          <ac:chgData name="SAAD Motaz" userId="f0cfe403-b148-429c-a439-77756e4cdd21" providerId="ADAL" clId="{09D5847E-F73D-4210-A860-559677FB2365}" dt="2022-10-08T15:23:10.050" v="43" actId="26606"/>
          <ac:spMkLst>
            <pc:docMk/>
            <pc:sldMk cId="3639447258" sldId="1289"/>
            <ac:spMk id="4" creationId="{B57BECC5-93D5-448A-9535-2FA77C0B75B1}"/>
          </ac:spMkLst>
        </pc:spChg>
      </pc:sldChg>
    </pc:docChg>
  </pc:docChgLst>
  <pc:docChgLst>
    <pc:chgData name="SAAD Motaz" userId="f0cfe403-b148-429c-a439-77756e4cdd21" providerId="ADAL" clId="{77A932B5-1A79-437D-B0E2-3BE7FF305FB9}"/>
    <pc:docChg chg="undo custSel addSld delSld modSld">
      <pc:chgData name="SAAD Motaz" userId="f0cfe403-b148-429c-a439-77756e4cdd21" providerId="ADAL" clId="{77A932B5-1A79-437D-B0E2-3BE7FF305FB9}" dt="2022-10-11T11:49:19.466" v="226" actId="47"/>
      <pc:docMkLst>
        <pc:docMk/>
      </pc:docMkLst>
      <pc:sldChg chg="modSp mod">
        <pc:chgData name="SAAD Motaz" userId="f0cfe403-b148-429c-a439-77756e4cdd21" providerId="ADAL" clId="{77A932B5-1A79-437D-B0E2-3BE7FF305FB9}" dt="2022-10-09T06:29:50.931" v="120" actId="14100"/>
        <pc:sldMkLst>
          <pc:docMk/>
          <pc:sldMk cId="0" sldId="258"/>
        </pc:sldMkLst>
        <pc:picChg chg="mod">
          <ac:chgData name="SAAD Motaz" userId="f0cfe403-b148-429c-a439-77756e4cdd21" providerId="ADAL" clId="{77A932B5-1A79-437D-B0E2-3BE7FF305FB9}" dt="2022-10-09T06:29:50.931" v="120" actId="14100"/>
          <ac:picMkLst>
            <pc:docMk/>
            <pc:sldMk cId="0" sldId="258"/>
            <ac:picMk id="91" creationId="{00000000-0000-0000-0000-000000000000}"/>
          </ac:picMkLst>
        </pc:picChg>
      </pc:sldChg>
      <pc:sldChg chg="modSp mod">
        <pc:chgData name="SAAD Motaz" userId="f0cfe403-b148-429c-a439-77756e4cdd21" providerId="ADAL" clId="{77A932B5-1A79-437D-B0E2-3BE7FF305FB9}" dt="2022-10-04T06:22:37.761" v="2" actId="14100"/>
        <pc:sldMkLst>
          <pc:docMk/>
          <pc:sldMk cId="0" sldId="264"/>
        </pc:sldMkLst>
        <pc:picChg chg="mod">
          <ac:chgData name="SAAD Motaz" userId="f0cfe403-b148-429c-a439-77756e4cdd21" providerId="ADAL" clId="{77A932B5-1A79-437D-B0E2-3BE7FF305FB9}" dt="2022-10-04T06:22:37.761" v="2" actId="14100"/>
          <ac:picMkLst>
            <pc:docMk/>
            <pc:sldMk cId="0" sldId="264"/>
            <ac:picMk id="141" creationId="{00000000-0000-0000-0000-000000000000}"/>
          </ac:picMkLst>
        </pc:picChg>
      </pc:sldChg>
      <pc:sldChg chg="modSp mod">
        <pc:chgData name="SAAD Motaz" userId="f0cfe403-b148-429c-a439-77756e4cdd21" providerId="ADAL" clId="{77A932B5-1A79-437D-B0E2-3BE7FF305FB9}" dt="2022-10-04T06:22:53.921" v="6" actId="14100"/>
        <pc:sldMkLst>
          <pc:docMk/>
          <pc:sldMk cId="0" sldId="265"/>
        </pc:sldMkLst>
        <pc:picChg chg="mod">
          <ac:chgData name="SAAD Motaz" userId="f0cfe403-b148-429c-a439-77756e4cdd21" providerId="ADAL" clId="{77A932B5-1A79-437D-B0E2-3BE7FF305FB9}" dt="2022-10-04T06:22:53.921" v="6" actId="14100"/>
          <ac:picMkLst>
            <pc:docMk/>
            <pc:sldMk cId="0" sldId="265"/>
            <ac:picMk id="149" creationId="{00000000-0000-0000-0000-000000000000}"/>
          </ac:picMkLst>
        </pc:picChg>
      </pc:sldChg>
      <pc:sldChg chg="modSp mod">
        <pc:chgData name="SAAD Motaz" userId="f0cfe403-b148-429c-a439-77756e4cdd21" providerId="ADAL" clId="{77A932B5-1A79-437D-B0E2-3BE7FF305FB9}" dt="2022-10-04T06:23:00.690" v="8" actId="1076"/>
        <pc:sldMkLst>
          <pc:docMk/>
          <pc:sldMk cId="0" sldId="266"/>
        </pc:sldMkLst>
        <pc:picChg chg="mod">
          <ac:chgData name="SAAD Motaz" userId="f0cfe403-b148-429c-a439-77756e4cdd21" providerId="ADAL" clId="{77A932B5-1A79-437D-B0E2-3BE7FF305FB9}" dt="2022-10-04T06:23:00.690" v="8" actId="1076"/>
          <ac:picMkLst>
            <pc:docMk/>
            <pc:sldMk cId="0" sldId="266"/>
            <ac:picMk id="156" creationId="{00000000-0000-0000-0000-000000000000}"/>
          </ac:picMkLst>
        </pc:picChg>
      </pc:sldChg>
      <pc:sldChg chg="modSp mod">
        <pc:chgData name="SAAD Motaz" userId="f0cfe403-b148-429c-a439-77756e4cdd21" providerId="ADAL" clId="{77A932B5-1A79-437D-B0E2-3BE7FF305FB9}" dt="2022-10-04T06:23:16.802" v="12" actId="14100"/>
        <pc:sldMkLst>
          <pc:docMk/>
          <pc:sldMk cId="0" sldId="268"/>
        </pc:sldMkLst>
        <pc:picChg chg="mod">
          <ac:chgData name="SAAD Motaz" userId="f0cfe403-b148-429c-a439-77756e4cdd21" providerId="ADAL" clId="{77A932B5-1A79-437D-B0E2-3BE7FF305FB9}" dt="2022-10-04T06:23:16.802" v="12" actId="14100"/>
          <ac:picMkLst>
            <pc:docMk/>
            <pc:sldMk cId="0" sldId="268"/>
            <ac:picMk id="171" creationId="{00000000-0000-0000-0000-000000000000}"/>
          </ac:picMkLst>
        </pc:picChg>
      </pc:sldChg>
      <pc:sldChg chg="modSp mod">
        <pc:chgData name="SAAD Motaz" userId="f0cfe403-b148-429c-a439-77756e4cdd21" providerId="ADAL" clId="{77A932B5-1A79-437D-B0E2-3BE7FF305FB9}" dt="2022-10-04T06:23:23.009" v="14" actId="1076"/>
        <pc:sldMkLst>
          <pc:docMk/>
          <pc:sldMk cId="0" sldId="269"/>
        </pc:sldMkLst>
        <pc:picChg chg="mod">
          <ac:chgData name="SAAD Motaz" userId="f0cfe403-b148-429c-a439-77756e4cdd21" providerId="ADAL" clId="{77A932B5-1A79-437D-B0E2-3BE7FF305FB9}" dt="2022-10-04T06:23:23.009" v="14" actId="1076"/>
          <ac:picMkLst>
            <pc:docMk/>
            <pc:sldMk cId="0" sldId="269"/>
            <ac:picMk id="181" creationId="{00000000-0000-0000-0000-000000000000}"/>
          </ac:picMkLst>
        </pc:picChg>
      </pc:sldChg>
      <pc:sldChg chg="modSp mod">
        <pc:chgData name="SAAD Motaz" userId="f0cfe403-b148-429c-a439-77756e4cdd21" providerId="ADAL" clId="{77A932B5-1A79-437D-B0E2-3BE7FF305FB9}" dt="2022-10-04T06:23:27.377" v="16" actId="1076"/>
        <pc:sldMkLst>
          <pc:docMk/>
          <pc:sldMk cId="0" sldId="270"/>
        </pc:sldMkLst>
        <pc:picChg chg="mod">
          <ac:chgData name="SAAD Motaz" userId="f0cfe403-b148-429c-a439-77756e4cdd21" providerId="ADAL" clId="{77A932B5-1A79-437D-B0E2-3BE7FF305FB9}" dt="2022-10-04T06:23:27.377" v="16" actId="1076"/>
          <ac:picMkLst>
            <pc:docMk/>
            <pc:sldMk cId="0" sldId="270"/>
            <ac:picMk id="189" creationId="{00000000-0000-0000-0000-000000000000}"/>
          </ac:picMkLst>
        </pc:picChg>
      </pc:sldChg>
      <pc:sldChg chg="modSp mod">
        <pc:chgData name="SAAD Motaz" userId="f0cfe403-b148-429c-a439-77756e4cdd21" providerId="ADAL" clId="{77A932B5-1A79-437D-B0E2-3BE7FF305FB9}" dt="2022-10-04T06:23:45.329" v="18" actId="14100"/>
        <pc:sldMkLst>
          <pc:docMk/>
          <pc:sldMk cId="0" sldId="271"/>
        </pc:sldMkLst>
        <pc:picChg chg="mod">
          <ac:chgData name="SAAD Motaz" userId="f0cfe403-b148-429c-a439-77756e4cdd21" providerId="ADAL" clId="{77A932B5-1A79-437D-B0E2-3BE7FF305FB9}" dt="2022-10-04T06:23:45.329" v="18" actId="14100"/>
          <ac:picMkLst>
            <pc:docMk/>
            <pc:sldMk cId="0" sldId="271"/>
            <ac:picMk id="197" creationId="{00000000-0000-0000-0000-000000000000}"/>
          </ac:picMkLst>
        </pc:picChg>
      </pc:sldChg>
      <pc:sldChg chg="modSp mod">
        <pc:chgData name="SAAD Motaz" userId="f0cfe403-b148-429c-a439-77756e4cdd21" providerId="ADAL" clId="{77A932B5-1A79-437D-B0E2-3BE7FF305FB9}" dt="2022-10-04T06:23:56.536" v="20" actId="14100"/>
        <pc:sldMkLst>
          <pc:docMk/>
          <pc:sldMk cId="0" sldId="272"/>
        </pc:sldMkLst>
        <pc:picChg chg="mod">
          <ac:chgData name="SAAD Motaz" userId="f0cfe403-b148-429c-a439-77756e4cdd21" providerId="ADAL" clId="{77A932B5-1A79-437D-B0E2-3BE7FF305FB9}" dt="2022-10-04T06:23:56.536" v="20" actId="14100"/>
          <ac:picMkLst>
            <pc:docMk/>
            <pc:sldMk cId="0" sldId="272"/>
            <ac:picMk id="205" creationId="{00000000-0000-0000-0000-000000000000}"/>
          </ac:picMkLst>
        </pc:picChg>
      </pc:sldChg>
      <pc:sldChg chg="modSp mod">
        <pc:chgData name="SAAD Motaz" userId="f0cfe403-b148-429c-a439-77756e4cdd21" providerId="ADAL" clId="{77A932B5-1A79-437D-B0E2-3BE7FF305FB9}" dt="2022-10-04T06:24:08.193" v="22" actId="1076"/>
        <pc:sldMkLst>
          <pc:docMk/>
          <pc:sldMk cId="0" sldId="273"/>
        </pc:sldMkLst>
        <pc:picChg chg="mod">
          <ac:chgData name="SAAD Motaz" userId="f0cfe403-b148-429c-a439-77756e4cdd21" providerId="ADAL" clId="{77A932B5-1A79-437D-B0E2-3BE7FF305FB9}" dt="2022-10-04T06:24:08.193" v="22" actId="1076"/>
          <ac:picMkLst>
            <pc:docMk/>
            <pc:sldMk cId="0" sldId="273"/>
            <ac:picMk id="213" creationId="{00000000-0000-0000-0000-000000000000}"/>
          </ac:picMkLst>
        </pc:picChg>
      </pc:sldChg>
      <pc:sldChg chg="modSp mod">
        <pc:chgData name="SAAD Motaz" userId="f0cfe403-b148-429c-a439-77756e4cdd21" providerId="ADAL" clId="{77A932B5-1A79-437D-B0E2-3BE7FF305FB9}" dt="2022-10-04T06:24:21.649" v="31" actId="20577"/>
        <pc:sldMkLst>
          <pc:docMk/>
          <pc:sldMk cId="1264454710" sldId="1170"/>
        </pc:sldMkLst>
        <pc:spChg chg="mod">
          <ac:chgData name="SAAD Motaz" userId="f0cfe403-b148-429c-a439-77756e4cdd21" providerId="ADAL" clId="{77A932B5-1A79-437D-B0E2-3BE7FF305FB9}" dt="2022-10-04T06:24:21.649" v="31" actId="20577"/>
          <ac:spMkLst>
            <pc:docMk/>
            <pc:sldMk cId="1264454710" sldId="1170"/>
            <ac:spMk id="2" creationId="{00000000-0000-0000-0000-000000000000}"/>
          </ac:spMkLst>
        </pc:spChg>
      </pc:sldChg>
      <pc:sldChg chg="del">
        <pc:chgData name="SAAD Motaz" userId="f0cfe403-b148-429c-a439-77756e4cdd21" providerId="ADAL" clId="{77A932B5-1A79-437D-B0E2-3BE7FF305FB9}" dt="2022-10-04T06:27:41.259" v="44" actId="47"/>
        <pc:sldMkLst>
          <pc:docMk/>
          <pc:sldMk cId="4013758329" sldId="1174"/>
        </pc:sldMkLst>
      </pc:sldChg>
      <pc:sldChg chg="modSp">
        <pc:chgData name="SAAD Motaz" userId="f0cfe403-b148-429c-a439-77756e4cdd21" providerId="ADAL" clId="{77A932B5-1A79-437D-B0E2-3BE7FF305FB9}" dt="2022-10-04T06:24:46.888" v="35" actId="14100"/>
        <pc:sldMkLst>
          <pc:docMk/>
          <pc:sldMk cId="1856466063" sldId="1176"/>
        </pc:sldMkLst>
        <pc:picChg chg="mod">
          <ac:chgData name="SAAD Motaz" userId="f0cfe403-b148-429c-a439-77756e4cdd21" providerId="ADAL" clId="{77A932B5-1A79-437D-B0E2-3BE7FF305FB9}" dt="2022-10-04T06:24:46.888" v="35" actId="14100"/>
          <ac:picMkLst>
            <pc:docMk/>
            <pc:sldMk cId="1856466063" sldId="1176"/>
            <ac:picMk id="3074" creationId="{00000000-0000-0000-0000-000000000000}"/>
          </ac:picMkLst>
        </pc:picChg>
      </pc:sldChg>
      <pc:sldChg chg="del">
        <pc:chgData name="SAAD Motaz" userId="f0cfe403-b148-429c-a439-77756e4cdd21" providerId="ADAL" clId="{77A932B5-1A79-437D-B0E2-3BE7FF305FB9}" dt="2022-10-04T06:29:41.884" v="69" actId="47"/>
        <pc:sldMkLst>
          <pc:docMk/>
          <pc:sldMk cId="217476256" sldId="1178"/>
        </pc:sldMkLst>
      </pc:sldChg>
      <pc:sldChg chg="modSp del">
        <pc:chgData name="SAAD Motaz" userId="f0cfe403-b148-429c-a439-77756e4cdd21" providerId="ADAL" clId="{77A932B5-1A79-437D-B0E2-3BE7FF305FB9}" dt="2022-10-04T06:29:42.669" v="70" actId="47"/>
        <pc:sldMkLst>
          <pc:docMk/>
          <pc:sldMk cId="573468479" sldId="1179"/>
        </pc:sldMkLst>
        <pc:picChg chg="mod">
          <ac:chgData name="SAAD Motaz" userId="f0cfe403-b148-429c-a439-77756e4cdd21" providerId="ADAL" clId="{77A932B5-1A79-437D-B0E2-3BE7FF305FB9}" dt="2022-10-04T06:28:00.448" v="46" actId="1076"/>
          <ac:picMkLst>
            <pc:docMk/>
            <pc:sldMk cId="573468479" sldId="1179"/>
            <ac:picMk id="5122" creationId="{00000000-0000-0000-0000-000000000000}"/>
          </ac:picMkLst>
        </pc:picChg>
      </pc:sldChg>
      <pc:sldChg chg="del">
        <pc:chgData name="SAAD Motaz" userId="f0cfe403-b148-429c-a439-77756e4cdd21" providerId="ADAL" clId="{77A932B5-1A79-437D-B0E2-3BE7FF305FB9}" dt="2022-10-04T06:29:43.391" v="71" actId="47"/>
        <pc:sldMkLst>
          <pc:docMk/>
          <pc:sldMk cId="15341966" sldId="1180"/>
        </pc:sldMkLst>
      </pc:sldChg>
      <pc:sldChg chg="del">
        <pc:chgData name="SAAD Motaz" userId="f0cfe403-b148-429c-a439-77756e4cdd21" providerId="ADAL" clId="{77A932B5-1A79-437D-B0E2-3BE7FF305FB9}" dt="2022-10-04T06:29:45.272" v="72" actId="47"/>
        <pc:sldMkLst>
          <pc:docMk/>
          <pc:sldMk cId="2217667872" sldId="1181"/>
        </pc:sldMkLst>
      </pc:sldChg>
      <pc:sldChg chg="addSp modSp">
        <pc:chgData name="SAAD Motaz" userId="f0cfe403-b148-429c-a439-77756e4cdd21" providerId="ADAL" clId="{77A932B5-1A79-437D-B0E2-3BE7FF305FB9}" dt="2022-10-09T12:09:25.642" v="129"/>
        <pc:sldMkLst>
          <pc:docMk/>
          <pc:sldMk cId="2698923829" sldId="1182"/>
        </pc:sldMkLst>
        <pc:picChg chg="add mod">
          <ac:chgData name="SAAD Motaz" userId="f0cfe403-b148-429c-a439-77756e4cdd21" providerId="ADAL" clId="{77A932B5-1A79-437D-B0E2-3BE7FF305FB9}" dt="2022-10-09T12:09:25.642" v="129"/>
          <ac:picMkLst>
            <pc:docMk/>
            <pc:sldMk cId="2698923829" sldId="1182"/>
            <ac:picMk id="8" creationId="{BD43AB72-C1DD-D407-A44E-1A357AE1B965}"/>
          </ac:picMkLst>
        </pc:picChg>
        <pc:inkChg chg="add">
          <ac:chgData name="SAAD Motaz" userId="f0cfe403-b148-429c-a439-77756e4cdd21" providerId="ADAL" clId="{77A932B5-1A79-437D-B0E2-3BE7FF305FB9}" dt="2022-10-09T11:24:18.696" v="128"/>
          <ac:inkMkLst>
            <pc:docMk/>
            <pc:sldMk cId="2698923829" sldId="1182"/>
            <ac:inkMk id="5" creationId="{8BDB3308-5880-700E-606F-736961C3306D}"/>
          </ac:inkMkLst>
        </pc:inkChg>
        <pc:inkChg chg="add">
          <ac:chgData name="SAAD Motaz" userId="f0cfe403-b148-429c-a439-77756e4cdd21" providerId="ADAL" clId="{77A932B5-1A79-437D-B0E2-3BE7FF305FB9}" dt="2022-10-09T12:09:25.642" v="129"/>
          <ac:inkMkLst>
            <pc:docMk/>
            <pc:sldMk cId="2698923829" sldId="1182"/>
            <ac:inkMk id="7" creationId="{2D3F1357-01E5-55F2-664A-47521E78B82E}"/>
          </ac:inkMkLst>
        </pc:inkChg>
      </pc:sldChg>
      <pc:sldChg chg="addSp modSp">
        <pc:chgData name="SAAD Motaz" userId="f0cfe403-b148-429c-a439-77756e4cdd21" providerId="ADAL" clId="{77A932B5-1A79-437D-B0E2-3BE7FF305FB9}" dt="2022-10-09T12:09:25.642" v="129"/>
        <pc:sldMkLst>
          <pc:docMk/>
          <pc:sldMk cId="4106679909" sldId="1183"/>
        </pc:sldMkLst>
        <pc:picChg chg="add mod">
          <ac:chgData name="SAAD Motaz" userId="f0cfe403-b148-429c-a439-77756e4cdd21" providerId="ADAL" clId="{77A932B5-1A79-437D-B0E2-3BE7FF305FB9}" dt="2022-10-09T12:09:25.642" v="129"/>
          <ac:picMkLst>
            <pc:docMk/>
            <pc:sldMk cId="4106679909" sldId="1183"/>
            <ac:picMk id="6" creationId="{DB5F8E3C-616B-855D-B93B-A44A92511D85}"/>
          </ac:picMkLst>
        </pc:picChg>
        <pc:inkChg chg="add">
          <ac:chgData name="SAAD Motaz" userId="f0cfe403-b148-429c-a439-77756e4cdd21" providerId="ADAL" clId="{77A932B5-1A79-437D-B0E2-3BE7FF305FB9}" dt="2022-10-09T12:09:25.642" v="129"/>
          <ac:inkMkLst>
            <pc:docMk/>
            <pc:sldMk cId="4106679909" sldId="1183"/>
            <ac:inkMk id="5" creationId="{B8E72B7B-CFFD-6660-CC7D-66CBC7173A72}"/>
          </ac:inkMkLst>
        </pc:inkChg>
      </pc:sldChg>
      <pc:sldChg chg="addSp modSp">
        <pc:chgData name="SAAD Motaz" userId="f0cfe403-b148-429c-a439-77756e4cdd21" providerId="ADAL" clId="{77A932B5-1A79-437D-B0E2-3BE7FF305FB9}" dt="2022-10-09T12:09:25.642" v="129"/>
        <pc:sldMkLst>
          <pc:docMk/>
          <pc:sldMk cId="4157343962" sldId="1184"/>
        </pc:sldMkLst>
        <pc:picChg chg="add mod">
          <ac:chgData name="SAAD Motaz" userId="f0cfe403-b148-429c-a439-77756e4cdd21" providerId="ADAL" clId="{77A932B5-1A79-437D-B0E2-3BE7FF305FB9}" dt="2022-10-09T12:09:25.642" v="129"/>
          <ac:picMkLst>
            <pc:docMk/>
            <pc:sldMk cId="4157343962" sldId="1184"/>
            <ac:picMk id="9" creationId="{DF130F02-AA0E-B974-842A-B27E5C93BE27}"/>
          </ac:picMkLst>
        </pc:picChg>
        <pc:inkChg chg="add">
          <ac:chgData name="SAAD Motaz" userId="f0cfe403-b148-429c-a439-77756e4cdd21" providerId="ADAL" clId="{77A932B5-1A79-437D-B0E2-3BE7FF305FB9}" dt="2022-10-09T12:09:25.642" v="129"/>
          <ac:inkMkLst>
            <pc:docMk/>
            <pc:sldMk cId="4157343962" sldId="1184"/>
            <ac:inkMk id="8" creationId="{27F327A2-73BB-B74A-5543-FC46EE7F5A20}"/>
          </ac:inkMkLst>
        </pc:inkChg>
      </pc:sldChg>
      <pc:sldChg chg="addSp modSp">
        <pc:chgData name="SAAD Motaz" userId="f0cfe403-b148-429c-a439-77756e4cdd21" providerId="ADAL" clId="{77A932B5-1A79-437D-B0E2-3BE7FF305FB9}" dt="2022-10-09T12:09:25.642" v="129"/>
        <pc:sldMkLst>
          <pc:docMk/>
          <pc:sldMk cId="1794969558" sldId="1185"/>
        </pc:sldMkLst>
        <pc:picChg chg="add mod">
          <ac:chgData name="SAAD Motaz" userId="f0cfe403-b148-429c-a439-77756e4cdd21" providerId="ADAL" clId="{77A932B5-1A79-437D-B0E2-3BE7FF305FB9}" dt="2022-10-09T12:09:25.642" v="129"/>
          <ac:picMkLst>
            <pc:docMk/>
            <pc:sldMk cId="1794969558" sldId="1185"/>
            <ac:picMk id="9" creationId="{FA9F326D-C72D-2B84-65E4-88069C4834DF}"/>
          </ac:picMkLst>
        </pc:picChg>
        <pc:inkChg chg="add">
          <ac:chgData name="SAAD Motaz" userId="f0cfe403-b148-429c-a439-77756e4cdd21" providerId="ADAL" clId="{77A932B5-1A79-437D-B0E2-3BE7FF305FB9}" dt="2022-10-09T12:09:25.642" v="129"/>
          <ac:inkMkLst>
            <pc:docMk/>
            <pc:sldMk cId="1794969558" sldId="1185"/>
            <ac:inkMk id="6" creationId="{EF4B7742-E9D0-143B-3EE8-8A4E3C7B01C8}"/>
          </ac:inkMkLst>
        </pc:inkChg>
      </pc:sldChg>
      <pc:sldChg chg="addSp modSp">
        <pc:chgData name="SAAD Motaz" userId="f0cfe403-b148-429c-a439-77756e4cdd21" providerId="ADAL" clId="{77A932B5-1A79-437D-B0E2-3BE7FF305FB9}" dt="2022-10-09T12:09:25.642" v="129"/>
        <pc:sldMkLst>
          <pc:docMk/>
          <pc:sldMk cId="3638232145" sldId="1186"/>
        </pc:sldMkLst>
        <pc:picChg chg="add mod">
          <ac:chgData name="SAAD Motaz" userId="f0cfe403-b148-429c-a439-77756e4cdd21" providerId="ADAL" clId="{77A932B5-1A79-437D-B0E2-3BE7FF305FB9}" dt="2022-10-09T12:09:25.642" v="129"/>
          <ac:picMkLst>
            <pc:docMk/>
            <pc:sldMk cId="3638232145" sldId="1186"/>
            <ac:picMk id="6" creationId="{EF701FBA-FC5D-E86A-CC77-0D08E93F6B23}"/>
          </ac:picMkLst>
        </pc:picChg>
        <pc:inkChg chg="add">
          <ac:chgData name="SAAD Motaz" userId="f0cfe403-b148-429c-a439-77756e4cdd21" providerId="ADAL" clId="{77A932B5-1A79-437D-B0E2-3BE7FF305FB9}" dt="2022-10-09T12:09:25.642" v="129"/>
          <ac:inkMkLst>
            <pc:docMk/>
            <pc:sldMk cId="3638232145" sldId="1186"/>
            <ac:inkMk id="5" creationId="{AB7C3F1B-A56B-EA05-AD06-0E4A5F078BE7}"/>
          </ac:inkMkLst>
        </pc:inkChg>
      </pc:sldChg>
      <pc:sldChg chg="addSp modSp">
        <pc:chgData name="SAAD Motaz" userId="f0cfe403-b148-429c-a439-77756e4cdd21" providerId="ADAL" clId="{77A932B5-1A79-437D-B0E2-3BE7FF305FB9}" dt="2022-10-09T12:09:25.642" v="129"/>
        <pc:sldMkLst>
          <pc:docMk/>
          <pc:sldMk cId="3341450677" sldId="1187"/>
        </pc:sldMkLst>
        <pc:picChg chg="add mod">
          <ac:chgData name="SAAD Motaz" userId="f0cfe403-b148-429c-a439-77756e4cdd21" providerId="ADAL" clId="{77A932B5-1A79-437D-B0E2-3BE7FF305FB9}" dt="2022-10-09T12:09:25.642" v="129"/>
          <ac:picMkLst>
            <pc:docMk/>
            <pc:sldMk cId="3341450677" sldId="1187"/>
            <ac:picMk id="9" creationId="{EC1D6256-44B1-3694-EBDC-952BC6755498}"/>
          </ac:picMkLst>
        </pc:picChg>
        <pc:inkChg chg="add">
          <ac:chgData name="SAAD Motaz" userId="f0cfe403-b148-429c-a439-77756e4cdd21" providerId="ADAL" clId="{77A932B5-1A79-437D-B0E2-3BE7FF305FB9}" dt="2022-10-09T12:09:25.642" v="129"/>
          <ac:inkMkLst>
            <pc:docMk/>
            <pc:sldMk cId="3341450677" sldId="1187"/>
            <ac:inkMk id="6" creationId="{1C087DA9-66B2-354A-59C0-0C50149CF2E8}"/>
          </ac:inkMkLst>
        </pc:inkChg>
      </pc:sldChg>
      <pc:sldChg chg="addSp modSp">
        <pc:chgData name="SAAD Motaz" userId="f0cfe403-b148-429c-a439-77756e4cdd21" providerId="ADAL" clId="{77A932B5-1A79-437D-B0E2-3BE7FF305FB9}" dt="2022-10-09T12:09:25.642" v="129"/>
        <pc:sldMkLst>
          <pc:docMk/>
          <pc:sldMk cId="3730733081" sldId="1188"/>
        </pc:sldMkLst>
        <pc:picChg chg="add mod">
          <ac:chgData name="SAAD Motaz" userId="f0cfe403-b148-429c-a439-77756e4cdd21" providerId="ADAL" clId="{77A932B5-1A79-437D-B0E2-3BE7FF305FB9}" dt="2022-10-09T12:09:25.642" v="129"/>
          <ac:picMkLst>
            <pc:docMk/>
            <pc:sldMk cId="3730733081" sldId="1188"/>
            <ac:picMk id="5" creationId="{E47928B1-7C67-AC35-DD54-714BC7143227}"/>
          </ac:picMkLst>
        </pc:picChg>
        <pc:inkChg chg="add">
          <ac:chgData name="SAAD Motaz" userId="f0cfe403-b148-429c-a439-77756e4cdd21" providerId="ADAL" clId="{77A932B5-1A79-437D-B0E2-3BE7FF305FB9}" dt="2022-10-09T12:09:25.642" v="129"/>
          <ac:inkMkLst>
            <pc:docMk/>
            <pc:sldMk cId="3730733081" sldId="1188"/>
            <ac:inkMk id="4" creationId="{2D60AE38-8CB8-5DC3-4C23-C6F4EC650879}"/>
          </ac:inkMkLst>
        </pc:inkChg>
      </pc:sldChg>
      <pc:sldChg chg="addSp modSp">
        <pc:chgData name="SAAD Motaz" userId="f0cfe403-b148-429c-a439-77756e4cdd21" providerId="ADAL" clId="{77A932B5-1A79-437D-B0E2-3BE7FF305FB9}" dt="2022-10-09T12:09:25.642" v="129"/>
        <pc:sldMkLst>
          <pc:docMk/>
          <pc:sldMk cId="3410458285" sldId="1189"/>
        </pc:sldMkLst>
        <pc:picChg chg="add mod">
          <ac:chgData name="SAAD Motaz" userId="f0cfe403-b148-429c-a439-77756e4cdd21" providerId="ADAL" clId="{77A932B5-1A79-437D-B0E2-3BE7FF305FB9}" dt="2022-10-09T12:09:25.642" v="129"/>
          <ac:picMkLst>
            <pc:docMk/>
            <pc:sldMk cId="3410458285" sldId="1189"/>
            <ac:picMk id="5" creationId="{A6CF7C50-7694-F080-4D61-A5EE7841C7B6}"/>
          </ac:picMkLst>
        </pc:picChg>
        <pc:inkChg chg="add">
          <ac:chgData name="SAAD Motaz" userId="f0cfe403-b148-429c-a439-77756e4cdd21" providerId="ADAL" clId="{77A932B5-1A79-437D-B0E2-3BE7FF305FB9}" dt="2022-10-09T12:09:25.642" v="129"/>
          <ac:inkMkLst>
            <pc:docMk/>
            <pc:sldMk cId="3410458285" sldId="1189"/>
            <ac:inkMk id="4" creationId="{2BC55369-3DA7-565F-E146-20B47A93BA2F}"/>
          </ac:inkMkLst>
        </pc:inkChg>
      </pc:sldChg>
      <pc:sldChg chg="addSp modSp">
        <pc:chgData name="SAAD Motaz" userId="f0cfe403-b148-429c-a439-77756e4cdd21" providerId="ADAL" clId="{77A932B5-1A79-437D-B0E2-3BE7FF305FB9}" dt="2022-10-09T12:09:25.642" v="129"/>
        <pc:sldMkLst>
          <pc:docMk/>
          <pc:sldMk cId="4165165791" sldId="1190"/>
        </pc:sldMkLst>
        <pc:picChg chg="add mod">
          <ac:chgData name="SAAD Motaz" userId="f0cfe403-b148-429c-a439-77756e4cdd21" providerId="ADAL" clId="{77A932B5-1A79-437D-B0E2-3BE7FF305FB9}" dt="2022-10-09T12:09:25.642" v="129"/>
          <ac:picMkLst>
            <pc:docMk/>
            <pc:sldMk cId="4165165791" sldId="1190"/>
            <ac:picMk id="5" creationId="{2BB20A84-D178-9126-5A64-50D12E93F1B8}"/>
          </ac:picMkLst>
        </pc:picChg>
        <pc:inkChg chg="add">
          <ac:chgData name="SAAD Motaz" userId="f0cfe403-b148-429c-a439-77756e4cdd21" providerId="ADAL" clId="{77A932B5-1A79-437D-B0E2-3BE7FF305FB9}" dt="2022-10-09T12:09:25.642" v="129"/>
          <ac:inkMkLst>
            <pc:docMk/>
            <pc:sldMk cId="4165165791" sldId="1190"/>
            <ac:inkMk id="4" creationId="{86673DEE-D9F7-3738-183C-F8E8D214B64C}"/>
          </ac:inkMkLst>
        </pc:inkChg>
      </pc:sldChg>
      <pc:sldChg chg="del">
        <pc:chgData name="SAAD Motaz" userId="f0cfe403-b148-429c-a439-77756e4cdd21" providerId="ADAL" clId="{77A932B5-1A79-437D-B0E2-3BE7FF305FB9}" dt="2022-10-04T06:28:42.065" v="56" actId="47"/>
        <pc:sldMkLst>
          <pc:docMk/>
          <pc:sldMk cId="3748811686" sldId="1191"/>
        </pc:sldMkLst>
      </pc:sldChg>
      <pc:sldChg chg="addSp modSp">
        <pc:chgData name="SAAD Motaz" userId="f0cfe403-b148-429c-a439-77756e4cdd21" providerId="ADAL" clId="{77A932B5-1A79-437D-B0E2-3BE7FF305FB9}" dt="2022-10-09T12:09:25.642" v="129"/>
        <pc:sldMkLst>
          <pc:docMk/>
          <pc:sldMk cId="1098717379" sldId="1192"/>
        </pc:sldMkLst>
        <pc:picChg chg="add mod">
          <ac:chgData name="SAAD Motaz" userId="f0cfe403-b148-429c-a439-77756e4cdd21" providerId="ADAL" clId="{77A932B5-1A79-437D-B0E2-3BE7FF305FB9}" dt="2022-10-09T12:09:25.642" v="129"/>
          <ac:picMkLst>
            <pc:docMk/>
            <pc:sldMk cId="1098717379" sldId="1192"/>
            <ac:picMk id="6" creationId="{7DAE1A1C-5984-78AF-6A54-02E3E783F9DE}"/>
          </ac:picMkLst>
        </pc:picChg>
        <pc:inkChg chg="add">
          <ac:chgData name="SAAD Motaz" userId="f0cfe403-b148-429c-a439-77756e4cdd21" providerId="ADAL" clId="{77A932B5-1A79-437D-B0E2-3BE7FF305FB9}" dt="2022-10-09T12:09:25.642" v="129"/>
          <ac:inkMkLst>
            <pc:docMk/>
            <pc:sldMk cId="1098717379" sldId="1192"/>
            <ac:inkMk id="5" creationId="{0B8BFAD4-551F-1AB9-33EB-AF0C3283E1C0}"/>
          </ac:inkMkLst>
        </pc:inkChg>
      </pc:sldChg>
      <pc:sldChg chg="addSp modSp">
        <pc:chgData name="SAAD Motaz" userId="f0cfe403-b148-429c-a439-77756e4cdd21" providerId="ADAL" clId="{77A932B5-1A79-437D-B0E2-3BE7FF305FB9}" dt="2022-10-09T12:09:25.642" v="129"/>
        <pc:sldMkLst>
          <pc:docMk/>
          <pc:sldMk cId="1334094226" sldId="1193"/>
        </pc:sldMkLst>
        <pc:picChg chg="add mod">
          <ac:chgData name="SAAD Motaz" userId="f0cfe403-b148-429c-a439-77756e4cdd21" providerId="ADAL" clId="{77A932B5-1A79-437D-B0E2-3BE7FF305FB9}" dt="2022-10-09T12:09:25.642" v="129"/>
          <ac:picMkLst>
            <pc:docMk/>
            <pc:sldMk cId="1334094226" sldId="1193"/>
            <ac:picMk id="6" creationId="{A1D66E19-E87B-9079-47CC-2FBABC24F55E}"/>
          </ac:picMkLst>
        </pc:picChg>
        <pc:inkChg chg="add">
          <ac:chgData name="SAAD Motaz" userId="f0cfe403-b148-429c-a439-77756e4cdd21" providerId="ADAL" clId="{77A932B5-1A79-437D-B0E2-3BE7FF305FB9}" dt="2022-10-09T12:09:25.642" v="129"/>
          <ac:inkMkLst>
            <pc:docMk/>
            <pc:sldMk cId="1334094226" sldId="1193"/>
            <ac:inkMk id="5" creationId="{A11AABE8-9C25-6A17-96A7-DE236E5AAECB}"/>
          </ac:inkMkLst>
        </pc:inkChg>
      </pc:sldChg>
      <pc:sldChg chg="addSp modSp">
        <pc:chgData name="SAAD Motaz" userId="f0cfe403-b148-429c-a439-77756e4cdd21" providerId="ADAL" clId="{77A932B5-1A79-437D-B0E2-3BE7FF305FB9}" dt="2022-10-09T12:09:25.642" v="129"/>
        <pc:sldMkLst>
          <pc:docMk/>
          <pc:sldMk cId="2664386792" sldId="1194"/>
        </pc:sldMkLst>
        <pc:picChg chg="add mod">
          <ac:chgData name="SAAD Motaz" userId="f0cfe403-b148-429c-a439-77756e4cdd21" providerId="ADAL" clId="{77A932B5-1A79-437D-B0E2-3BE7FF305FB9}" dt="2022-10-09T12:09:25.642" v="129"/>
          <ac:picMkLst>
            <pc:docMk/>
            <pc:sldMk cId="2664386792" sldId="1194"/>
            <ac:picMk id="5" creationId="{2408E295-6242-F140-B3E5-AB597F8C107C}"/>
          </ac:picMkLst>
        </pc:picChg>
        <pc:inkChg chg="add">
          <ac:chgData name="SAAD Motaz" userId="f0cfe403-b148-429c-a439-77756e4cdd21" providerId="ADAL" clId="{77A932B5-1A79-437D-B0E2-3BE7FF305FB9}" dt="2022-10-09T12:09:25.642" v="129"/>
          <ac:inkMkLst>
            <pc:docMk/>
            <pc:sldMk cId="2664386792" sldId="1194"/>
            <ac:inkMk id="4" creationId="{9828E65A-1FD1-882F-EF6A-3D5180F886CD}"/>
          </ac:inkMkLst>
        </pc:inkChg>
      </pc:sldChg>
      <pc:sldChg chg="addSp modSp">
        <pc:chgData name="SAAD Motaz" userId="f0cfe403-b148-429c-a439-77756e4cdd21" providerId="ADAL" clId="{77A932B5-1A79-437D-B0E2-3BE7FF305FB9}" dt="2022-10-09T12:09:25.642" v="129"/>
        <pc:sldMkLst>
          <pc:docMk/>
          <pc:sldMk cId="1816080226" sldId="1195"/>
        </pc:sldMkLst>
        <pc:picChg chg="add mod">
          <ac:chgData name="SAAD Motaz" userId="f0cfe403-b148-429c-a439-77756e4cdd21" providerId="ADAL" clId="{77A932B5-1A79-437D-B0E2-3BE7FF305FB9}" dt="2022-10-09T12:09:25.642" v="129"/>
          <ac:picMkLst>
            <pc:docMk/>
            <pc:sldMk cId="1816080226" sldId="1195"/>
            <ac:picMk id="10" creationId="{E99D2B87-69D0-0745-583F-CC439402FC01}"/>
          </ac:picMkLst>
        </pc:picChg>
        <pc:inkChg chg="add">
          <ac:chgData name="SAAD Motaz" userId="f0cfe403-b148-429c-a439-77756e4cdd21" providerId="ADAL" clId="{77A932B5-1A79-437D-B0E2-3BE7FF305FB9}" dt="2022-10-09T12:09:25.642" v="129"/>
          <ac:inkMkLst>
            <pc:docMk/>
            <pc:sldMk cId="1816080226" sldId="1195"/>
            <ac:inkMk id="9" creationId="{9BC535F4-CD58-BE06-9998-43BD5BCC8A0A}"/>
          </ac:inkMkLst>
        </pc:inkChg>
      </pc:sldChg>
      <pc:sldChg chg="addSp modSp">
        <pc:chgData name="SAAD Motaz" userId="f0cfe403-b148-429c-a439-77756e4cdd21" providerId="ADAL" clId="{77A932B5-1A79-437D-B0E2-3BE7FF305FB9}" dt="2022-10-09T12:09:25.642" v="129"/>
        <pc:sldMkLst>
          <pc:docMk/>
          <pc:sldMk cId="1871153965" sldId="1196"/>
        </pc:sldMkLst>
        <pc:picChg chg="add mod">
          <ac:chgData name="SAAD Motaz" userId="f0cfe403-b148-429c-a439-77756e4cdd21" providerId="ADAL" clId="{77A932B5-1A79-437D-B0E2-3BE7FF305FB9}" dt="2022-10-09T12:09:25.642" v="129"/>
          <ac:picMkLst>
            <pc:docMk/>
            <pc:sldMk cId="1871153965" sldId="1196"/>
            <ac:picMk id="6" creationId="{8FFAC9A7-BFF8-FBEA-08C8-7B026C735186}"/>
          </ac:picMkLst>
        </pc:picChg>
        <pc:inkChg chg="add">
          <ac:chgData name="SAAD Motaz" userId="f0cfe403-b148-429c-a439-77756e4cdd21" providerId="ADAL" clId="{77A932B5-1A79-437D-B0E2-3BE7FF305FB9}" dt="2022-10-09T12:09:25.642" v="129"/>
          <ac:inkMkLst>
            <pc:docMk/>
            <pc:sldMk cId="1871153965" sldId="1196"/>
            <ac:inkMk id="5" creationId="{02D325E0-155F-99DA-5F7C-1F13E5498317}"/>
          </ac:inkMkLst>
        </pc:inkChg>
      </pc:sldChg>
      <pc:sldChg chg="addSp modSp">
        <pc:chgData name="SAAD Motaz" userId="f0cfe403-b148-429c-a439-77756e4cdd21" providerId="ADAL" clId="{77A932B5-1A79-437D-B0E2-3BE7FF305FB9}" dt="2022-10-09T12:09:25.642" v="129"/>
        <pc:sldMkLst>
          <pc:docMk/>
          <pc:sldMk cId="1444076200" sldId="1197"/>
        </pc:sldMkLst>
        <pc:picChg chg="add mod">
          <ac:chgData name="SAAD Motaz" userId="f0cfe403-b148-429c-a439-77756e4cdd21" providerId="ADAL" clId="{77A932B5-1A79-437D-B0E2-3BE7FF305FB9}" dt="2022-10-09T12:09:25.642" v="129"/>
          <ac:picMkLst>
            <pc:docMk/>
            <pc:sldMk cId="1444076200" sldId="1197"/>
            <ac:picMk id="6" creationId="{F0A507D9-5E27-813D-902B-89284BD060CA}"/>
          </ac:picMkLst>
        </pc:picChg>
        <pc:inkChg chg="add">
          <ac:chgData name="SAAD Motaz" userId="f0cfe403-b148-429c-a439-77756e4cdd21" providerId="ADAL" clId="{77A932B5-1A79-437D-B0E2-3BE7FF305FB9}" dt="2022-10-09T12:09:25.642" v="129"/>
          <ac:inkMkLst>
            <pc:docMk/>
            <pc:sldMk cId="1444076200" sldId="1197"/>
            <ac:inkMk id="5" creationId="{5DC7969B-DF36-582C-BC64-93915599F8BB}"/>
          </ac:inkMkLst>
        </pc:inkChg>
      </pc:sldChg>
      <pc:sldChg chg="del">
        <pc:chgData name="SAAD Motaz" userId="f0cfe403-b148-429c-a439-77756e4cdd21" providerId="ADAL" clId="{77A932B5-1A79-437D-B0E2-3BE7FF305FB9}" dt="2022-10-04T06:25:46.768" v="36" actId="47"/>
        <pc:sldMkLst>
          <pc:docMk/>
          <pc:sldMk cId="3030274508" sldId="1198"/>
        </pc:sldMkLst>
      </pc:sldChg>
      <pc:sldChg chg="del">
        <pc:chgData name="SAAD Motaz" userId="f0cfe403-b148-429c-a439-77756e4cdd21" providerId="ADAL" clId="{77A932B5-1A79-437D-B0E2-3BE7FF305FB9}" dt="2022-10-04T06:25:47.710" v="37" actId="47"/>
        <pc:sldMkLst>
          <pc:docMk/>
          <pc:sldMk cId="8631222" sldId="1199"/>
        </pc:sldMkLst>
      </pc:sldChg>
      <pc:sldChg chg="del">
        <pc:chgData name="SAAD Motaz" userId="f0cfe403-b148-429c-a439-77756e4cdd21" providerId="ADAL" clId="{77A932B5-1A79-437D-B0E2-3BE7FF305FB9}" dt="2022-10-04T06:25:48.750" v="38" actId="47"/>
        <pc:sldMkLst>
          <pc:docMk/>
          <pc:sldMk cId="3449917730" sldId="1204"/>
        </pc:sldMkLst>
      </pc:sldChg>
      <pc:sldChg chg="addSp modSp">
        <pc:chgData name="SAAD Motaz" userId="f0cfe403-b148-429c-a439-77756e4cdd21" providerId="ADAL" clId="{77A932B5-1A79-437D-B0E2-3BE7FF305FB9}" dt="2022-10-09T12:09:25.642" v="129"/>
        <pc:sldMkLst>
          <pc:docMk/>
          <pc:sldMk cId="3449223566" sldId="1205"/>
        </pc:sldMkLst>
        <pc:picChg chg="add mod">
          <ac:chgData name="SAAD Motaz" userId="f0cfe403-b148-429c-a439-77756e4cdd21" providerId="ADAL" clId="{77A932B5-1A79-437D-B0E2-3BE7FF305FB9}" dt="2022-10-09T12:09:25.642" v="129"/>
          <ac:picMkLst>
            <pc:docMk/>
            <pc:sldMk cId="3449223566" sldId="1205"/>
            <ac:picMk id="5" creationId="{8A09A0CA-7D7C-1531-D871-FDE77A132D13}"/>
          </ac:picMkLst>
        </pc:picChg>
      </pc:sldChg>
      <pc:sldChg chg="modSp mod">
        <pc:chgData name="SAAD Motaz" userId="f0cfe403-b148-429c-a439-77756e4cdd21" providerId="ADAL" clId="{77A932B5-1A79-437D-B0E2-3BE7FF305FB9}" dt="2022-10-11T11:49:11.537" v="225" actId="20577"/>
        <pc:sldMkLst>
          <pc:docMk/>
          <pc:sldMk cId="1201982499" sldId="1208"/>
        </pc:sldMkLst>
        <pc:spChg chg="mod">
          <ac:chgData name="SAAD Motaz" userId="f0cfe403-b148-429c-a439-77756e4cdd21" providerId="ADAL" clId="{77A932B5-1A79-437D-B0E2-3BE7FF305FB9}" dt="2022-10-11T11:49:11.537" v="225" actId="20577"/>
          <ac:spMkLst>
            <pc:docMk/>
            <pc:sldMk cId="1201982499" sldId="1208"/>
            <ac:spMk id="4" creationId="{00000000-0000-0000-0000-000000000000}"/>
          </ac:spMkLst>
        </pc:spChg>
      </pc:sldChg>
      <pc:sldChg chg="del">
        <pc:chgData name="SAAD Motaz" userId="f0cfe403-b148-429c-a439-77756e4cdd21" providerId="ADAL" clId="{77A932B5-1A79-437D-B0E2-3BE7FF305FB9}" dt="2022-10-04T06:29:53.910" v="73" actId="47"/>
        <pc:sldMkLst>
          <pc:docMk/>
          <pc:sldMk cId="977709862" sldId="1209"/>
        </pc:sldMkLst>
      </pc:sldChg>
      <pc:sldChg chg="del">
        <pc:chgData name="SAAD Motaz" userId="f0cfe403-b148-429c-a439-77756e4cdd21" providerId="ADAL" clId="{77A932B5-1A79-437D-B0E2-3BE7FF305FB9}" dt="2022-10-11T11:49:19.466" v="226" actId="47"/>
        <pc:sldMkLst>
          <pc:docMk/>
          <pc:sldMk cId="1947546320" sldId="1210"/>
        </pc:sldMkLst>
      </pc:sldChg>
      <pc:sldChg chg="del">
        <pc:chgData name="SAAD Motaz" userId="f0cfe403-b148-429c-a439-77756e4cdd21" providerId="ADAL" clId="{77A932B5-1A79-437D-B0E2-3BE7FF305FB9}" dt="2022-10-04T06:26:31.003" v="39" actId="47"/>
        <pc:sldMkLst>
          <pc:docMk/>
          <pc:sldMk cId="3301989135" sldId="1211"/>
        </pc:sldMkLst>
      </pc:sldChg>
      <pc:sldChg chg="del">
        <pc:chgData name="SAAD Motaz" userId="f0cfe403-b148-429c-a439-77756e4cdd21" providerId="ADAL" clId="{77A932B5-1A79-437D-B0E2-3BE7FF305FB9}" dt="2022-10-04T06:26:34.394" v="40" actId="47"/>
        <pc:sldMkLst>
          <pc:docMk/>
          <pc:sldMk cId="1587201152" sldId="1212"/>
        </pc:sldMkLst>
      </pc:sldChg>
      <pc:sldChg chg="del">
        <pc:chgData name="SAAD Motaz" userId="f0cfe403-b148-429c-a439-77756e4cdd21" providerId="ADAL" clId="{77A932B5-1A79-437D-B0E2-3BE7FF305FB9}" dt="2022-10-04T06:26:35.352" v="41" actId="47"/>
        <pc:sldMkLst>
          <pc:docMk/>
          <pc:sldMk cId="2267004246" sldId="1213"/>
        </pc:sldMkLst>
      </pc:sldChg>
      <pc:sldChg chg="modSp">
        <pc:chgData name="SAAD Motaz" userId="f0cfe403-b148-429c-a439-77756e4cdd21" providerId="ADAL" clId="{77A932B5-1A79-437D-B0E2-3BE7FF305FB9}" dt="2022-10-04T06:26:53.313" v="43" actId="14100"/>
        <pc:sldMkLst>
          <pc:docMk/>
          <pc:sldMk cId="2845342998" sldId="1215"/>
        </pc:sldMkLst>
        <pc:picChg chg="mod">
          <ac:chgData name="SAAD Motaz" userId="f0cfe403-b148-429c-a439-77756e4cdd21" providerId="ADAL" clId="{77A932B5-1A79-437D-B0E2-3BE7FF305FB9}" dt="2022-10-04T06:26:53.313" v="43" actId="14100"/>
          <ac:picMkLst>
            <pc:docMk/>
            <pc:sldMk cId="2845342998" sldId="1215"/>
            <ac:picMk id="25602" creationId="{00000000-0000-0000-0000-000000000000}"/>
          </ac:picMkLst>
        </pc:picChg>
      </pc:sldChg>
      <pc:sldChg chg="del">
        <pc:chgData name="SAAD Motaz" userId="f0cfe403-b148-429c-a439-77756e4cdd21" providerId="ADAL" clId="{77A932B5-1A79-437D-B0E2-3BE7FF305FB9}" dt="2022-10-04T06:31:40.553" v="107" actId="47"/>
        <pc:sldMkLst>
          <pc:docMk/>
          <pc:sldMk cId="3043669614" sldId="1216"/>
        </pc:sldMkLst>
      </pc:sldChg>
      <pc:sldChg chg="del">
        <pc:chgData name="SAAD Motaz" userId="f0cfe403-b148-429c-a439-77756e4cdd21" providerId="ADAL" clId="{77A932B5-1A79-437D-B0E2-3BE7FF305FB9}" dt="2022-10-04T06:31:41.106" v="108" actId="47"/>
        <pc:sldMkLst>
          <pc:docMk/>
          <pc:sldMk cId="3333052424" sldId="1217"/>
        </pc:sldMkLst>
      </pc:sldChg>
      <pc:sldChg chg="del">
        <pc:chgData name="SAAD Motaz" userId="f0cfe403-b148-429c-a439-77756e4cdd21" providerId="ADAL" clId="{77A932B5-1A79-437D-B0E2-3BE7FF305FB9}" dt="2022-10-04T06:31:41.594" v="109" actId="47"/>
        <pc:sldMkLst>
          <pc:docMk/>
          <pc:sldMk cId="3615983277" sldId="1218"/>
        </pc:sldMkLst>
      </pc:sldChg>
      <pc:sldChg chg="del">
        <pc:chgData name="SAAD Motaz" userId="f0cfe403-b148-429c-a439-77756e4cdd21" providerId="ADAL" clId="{77A932B5-1A79-437D-B0E2-3BE7FF305FB9}" dt="2022-10-04T06:31:43.021" v="110" actId="47"/>
        <pc:sldMkLst>
          <pc:docMk/>
          <pc:sldMk cId="1299712887" sldId="1219"/>
        </pc:sldMkLst>
      </pc:sldChg>
      <pc:sldChg chg="del">
        <pc:chgData name="SAAD Motaz" userId="f0cfe403-b148-429c-a439-77756e4cdd21" providerId="ADAL" clId="{77A932B5-1A79-437D-B0E2-3BE7FF305FB9}" dt="2022-10-04T06:31:43.804" v="111" actId="47"/>
        <pc:sldMkLst>
          <pc:docMk/>
          <pc:sldMk cId="2238803275" sldId="1220"/>
        </pc:sldMkLst>
      </pc:sldChg>
      <pc:sldChg chg="del">
        <pc:chgData name="SAAD Motaz" userId="f0cfe403-b148-429c-a439-77756e4cdd21" providerId="ADAL" clId="{77A932B5-1A79-437D-B0E2-3BE7FF305FB9}" dt="2022-10-04T06:31:44.479" v="112" actId="47"/>
        <pc:sldMkLst>
          <pc:docMk/>
          <pc:sldMk cId="2953731042" sldId="1221"/>
        </pc:sldMkLst>
      </pc:sldChg>
      <pc:sldChg chg="del">
        <pc:chgData name="SAAD Motaz" userId="f0cfe403-b148-429c-a439-77756e4cdd21" providerId="ADAL" clId="{77A932B5-1A79-437D-B0E2-3BE7FF305FB9}" dt="2022-10-04T06:31:45.501" v="113" actId="47"/>
        <pc:sldMkLst>
          <pc:docMk/>
          <pc:sldMk cId="2684166157" sldId="1222"/>
        </pc:sldMkLst>
      </pc:sldChg>
      <pc:sldChg chg="del">
        <pc:chgData name="SAAD Motaz" userId="f0cfe403-b148-429c-a439-77756e4cdd21" providerId="ADAL" clId="{77A932B5-1A79-437D-B0E2-3BE7FF305FB9}" dt="2022-10-04T06:31:45.971" v="114" actId="47"/>
        <pc:sldMkLst>
          <pc:docMk/>
          <pc:sldMk cId="3949486868" sldId="1223"/>
        </pc:sldMkLst>
      </pc:sldChg>
      <pc:sldChg chg="del">
        <pc:chgData name="SAAD Motaz" userId="f0cfe403-b148-429c-a439-77756e4cdd21" providerId="ADAL" clId="{77A932B5-1A79-437D-B0E2-3BE7FF305FB9}" dt="2022-10-04T06:31:51.255" v="115" actId="47"/>
        <pc:sldMkLst>
          <pc:docMk/>
          <pc:sldMk cId="4071743472" sldId="1224"/>
        </pc:sldMkLst>
      </pc:sldChg>
      <pc:sldChg chg="del">
        <pc:chgData name="SAAD Motaz" userId="f0cfe403-b148-429c-a439-77756e4cdd21" providerId="ADAL" clId="{77A932B5-1A79-437D-B0E2-3BE7FF305FB9}" dt="2022-10-04T06:31:35.578" v="102" actId="47"/>
        <pc:sldMkLst>
          <pc:docMk/>
          <pc:sldMk cId="493907149" sldId="1225"/>
        </pc:sldMkLst>
      </pc:sldChg>
      <pc:sldChg chg="del">
        <pc:chgData name="SAAD Motaz" userId="f0cfe403-b148-429c-a439-77756e4cdd21" providerId="ADAL" clId="{77A932B5-1A79-437D-B0E2-3BE7FF305FB9}" dt="2022-10-04T06:31:51.931" v="116" actId="47"/>
        <pc:sldMkLst>
          <pc:docMk/>
          <pc:sldMk cId="2088033792" sldId="1226"/>
        </pc:sldMkLst>
      </pc:sldChg>
      <pc:sldChg chg="del">
        <pc:chgData name="SAAD Motaz" userId="f0cfe403-b148-429c-a439-77756e4cdd21" providerId="ADAL" clId="{77A932B5-1A79-437D-B0E2-3BE7FF305FB9}" dt="2022-10-04T06:31:52.481" v="117" actId="47"/>
        <pc:sldMkLst>
          <pc:docMk/>
          <pc:sldMk cId="2342493215" sldId="1227"/>
        </pc:sldMkLst>
      </pc:sldChg>
      <pc:sldChg chg="del">
        <pc:chgData name="SAAD Motaz" userId="f0cfe403-b148-429c-a439-77756e4cdd21" providerId="ADAL" clId="{77A932B5-1A79-437D-B0E2-3BE7FF305FB9}" dt="2022-10-04T06:31:53.313" v="118" actId="47"/>
        <pc:sldMkLst>
          <pc:docMk/>
          <pc:sldMk cId="3876559343" sldId="1228"/>
        </pc:sldMkLst>
      </pc:sldChg>
      <pc:sldChg chg="del">
        <pc:chgData name="SAAD Motaz" userId="f0cfe403-b148-429c-a439-77756e4cdd21" providerId="ADAL" clId="{77A932B5-1A79-437D-B0E2-3BE7FF305FB9}" dt="2022-10-04T06:31:54.050" v="119" actId="47"/>
        <pc:sldMkLst>
          <pc:docMk/>
          <pc:sldMk cId="90423464" sldId="1229"/>
        </pc:sldMkLst>
      </pc:sldChg>
      <pc:sldChg chg="del">
        <pc:chgData name="SAAD Motaz" userId="f0cfe403-b148-429c-a439-77756e4cdd21" providerId="ADAL" clId="{77A932B5-1A79-437D-B0E2-3BE7FF305FB9}" dt="2022-10-04T06:27:41.259" v="44" actId="47"/>
        <pc:sldMkLst>
          <pc:docMk/>
          <pc:sldMk cId="808456818" sldId="1234"/>
        </pc:sldMkLst>
      </pc:sldChg>
      <pc:sldChg chg="del">
        <pc:chgData name="SAAD Motaz" userId="f0cfe403-b148-429c-a439-77756e4cdd21" providerId="ADAL" clId="{77A932B5-1A79-437D-B0E2-3BE7FF305FB9}" dt="2022-10-04T06:27:41.259" v="44" actId="47"/>
        <pc:sldMkLst>
          <pc:docMk/>
          <pc:sldMk cId="2581909248" sldId="1235"/>
        </pc:sldMkLst>
      </pc:sldChg>
      <pc:sldChg chg="del">
        <pc:chgData name="SAAD Motaz" userId="f0cfe403-b148-429c-a439-77756e4cdd21" providerId="ADAL" clId="{77A932B5-1A79-437D-B0E2-3BE7FF305FB9}" dt="2022-10-04T06:27:41.259" v="44" actId="47"/>
        <pc:sldMkLst>
          <pc:docMk/>
          <pc:sldMk cId="3943940492" sldId="1236"/>
        </pc:sldMkLst>
      </pc:sldChg>
      <pc:sldChg chg="del">
        <pc:chgData name="SAAD Motaz" userId="f0cfe403-b148-429c-a439-77756e4cdd21" providerId="ADAL" clId="{77A932B5-1A79-437D-B0E2-3BE7FF305FB9}" dt="2022-10-04T06:27:41.259" v="44" actId="47"/>
        <pc:sldMkLst>
          <pc:docMk/>
          <pc:sldMk cId="3060974114" sldId="1237"/>
        </pc:sldMkLst>
      </pc:sldChg>
      <pc:sldChg chg="del">
        <pc:chgData name="SAAD Motaz" userId="f0cfe403-b148-429c-a439-77756e4cdd21" providerId="ADAL" clId="{77A932B5-1A79-437D-B0E2-3BE7FF305FB9}" dt="2022-10-04T06:27:41.259" v="44" actId="47"/>
        <pc:sldMkLst>
          <pc:docMk/>
          <pc:sldMk cId="1242467586" sldId="1238"/>
        </pc:sldMkLst>
      </pc:sldChg>
      <pc:sldChg chg="del">
        <pc:chgData name="SAAD Motaz" userId="f0cfe403-b148-429c-a439-77756e4cdd21" providerId="ADAL" clId="{77A932B5-1A79-437D-B0E2-3BE7FF305FB9}" dt="2022-10-04T06:27:41.259" v="44" actId="47"/>
        <pc:sldMkLst>
          <pc:docMk/>
          <pc:sldMk cId="1436078919" sldId="1239"/>
        </pc:sldMkLst>
      </pc:sldChg>
      <pc:sldChg chg="del">
        <pc:chgData name="SAAD Motaz" userId="f0cfe403-b148-429c-a439-77756e4cdd21" providerId="ADAL" clId="{77A932B5-1A79-437D-B0E2-3BE7FF305FB9}" dt="2022-10-04T06:27:41.259" v="44" actId="47"/>
        <pc:sldMkLst>
          <pc:docMk/>
          <pc:sldMk cId="157794528" sldId="1240"/>
        </pc:sldMkLst>
      </pc:sldChg>
      <pc:sldChg chg="del">
        <pc:chgData name="SAAD Motaz" userId="f0cfe403-b148-429c-a439-77756e4cdd21" providerId="ADAL" clId="{77A932B5-1A79-437D-B0E2-3BE7FF305FB9}" dt="2022-10-04T06:28:27.021" v="47" actId="47"/>
        <pc:sldMkLst>
          <pc:docMk/>
          <pc:sldMk cId="2054495944" sldId="1241"/>
        </pc:sldMkLst>
      </pc:sldChg>
      <pc:sldChg chg="del">
        <pc:chgData name="SAAD Motaz" userId="f0cfe403-b148-429c-a439-77756e4cdd21" providerId="ADAL" clId="{77A932B5-1A79-437D-B0E2-3BE7FF305FB9}" dt="2022-10-04T06:28:29.408" v="48" actId="47"/>
        <pc:sldMkLst>
          <pc:docMk/>
          <pc:sldMk cId="4290834861" sldId="1242"/>
        </pc:sldMkLst>
      </pc:sldChg>
      <pc:sldChg chg="del">
        <pc:chgData name="SAAD Motaz" userId="f0cfe403-b148-429c-a439-77756e4cdd21" providerId="ADAL" clId="{77A932B5-1A79-437D-B0E2-3BE7FF305FB9}" dt="2022-10-04T06:28:30.115" v="49" actId="47"/>
        <pc:sldMkLst>
          <pc:docMk/>
          <pc:sldMk cId="818285299" sldId="1243"/>
        </pc:sldMkLst>
      </pc:sldChg>
      <pc:sldChg chg="del">
        <pc:chgData name="SAAD Motaz" userId="f0cfe403-b148-429c-a439-77756e4cdd21" providerId="ADAL" clId="{77A932B5-1A79-437D-B0E2-3BE7FF305FB9}" dt="2022-10-04T06:28:30.759" v="50" actId="47"/>
        <pc:sldMkLst>
          <pc:docMk/>
          <pc:sldMk cId="1849844640" sldId="1244"/>
        </pc:sldMkLst>
      </pc:sldChg>
      <pc:sldChg chg="del">
        <pc:chgData name="SAAD Motaz" userId="f0cfe403-b148-429c-a439-77756e4cdd21" providerId="ADAL" clId="{77A932B5-1A79-437D-B0E2-3BE7FF305FB9}" dt="2022-10-04T06:28:31.278" v="51" actId="47"/>
        <pc:sldMkLst>
          <pc:docMk/>
          <pc:sldMk cId="825347335" sldId="1245"/>
        </pc:sldMkLst>
      </pc:sldChg>
      <pc:sldChg chg="del">
        <pc:chgData name="SAAD Motaz" userId="f0cfe403-b148-429c-a439-77756e4cdd21" providerId="ADAL" clId="{77A932B5-1A79-437D-B0E2-3BE7FF305FB9}" dt="2022-10-04T06:28:32.205" v="52" actId="47"/>
        <pc:sldMkLst>
          <pc:docMk/>
          <pc:sldMk cId="2204370907" sldId="1246"/>
        </pc:sldMkLst>
      </pc:sldChg>
      <pc:sldChg chg="del">
        <pc:chgData name="SAAD Motaz" userId="f0cfe403-b148-429c-a439-77756e4cdd21" providerId="ADAL" clId="{77A932B5-1A79-437D-B0E2-3BE7FF305FB9}" dt="2022-10-04T06:28:33.037" v="53" actId="47"/>
        <pc:sldMkLst>
          <pc:docMk/>
          <pc:sldMk cId="1892462393" sldId="1247"/>
        </pc:sldMkLst>
      </pc:sldChg>
      <pc:sldChg chg="del">
        <pc:chgData name="SAAD Motaz" userId="f0cfe403-b148-429c-a439-77756e4cdd21" providerId="ADAL" clId="{77A932B5-1A79-437D-B0E2-3BE7FF305FB9}" dt="2022-10-04T06:28:33.821" v="54" actId="47"/>
        <pc:sldMkLst>
          <pc:docMk/>
          <pc:sldMk cId="1290563276" sldId="1248"/>
        </pc:sldMkLst>
      </pc:sldChg>
      <pc:sldChg chg="del">
        <pc:chgData name="SAAD Motaz" userId="f0cfe403-b148-429c-a439-77756e4cdd21" providerId="ADAL" clId="{77A932B5-1A79-437D-B0E2-3BE7FF305FB9}" dt="2022-10-04T06:28:34.433" v="55" actId="47"/>
        <pc:sldMkLst>
          <pc:docMk/>
          <pc:sldMk cId="3552455240" sldId="1249"/>
        </pc:sldMkLst>
      </pc:sldChg>
      <pc:sldChg chg="del">
        <pc:chgData name="SAAD Motaz" userId="f0cfe403-b148-429c-a439-77756e4cdd21" providerId="ADAL" clId="{77A932B5-1A79-437D-B0E2-3BE7FF305FB9}" dt="2022-10-04T06:28:43.259" v="57" actId="47"/>
        <pc:sldMkLst>
          <pc:docMk/>
          <pc:sldMk cId="3913653231" sldId="1250"/>
        </pc:sldMkLst>
      </pc:sldChg>
      <pc:sldChg chg="del">
        <pc:chgData name="SAAD Motaz" userId="f0cfe403-b148-429c-a439-77756e4cdd21" providerId="ADAL" clId="{77A932B5-1A79-437D-B0E2-3BE7FF305FB9}" dt="2022-10-04T06:28:43.942" v="58" actId="47"/>
        <pc:sldMkLst>
          <pc:docMk/>
          <pc:sldMk cId="505542315" sldId="1251"/>
        </pc:sldMkLst>
      </pc:sldChg>
      <pc:sldChg chg="del">
        <pc:chgData name="SAAD Motaz" userId="f0cfe403-b148-429c-a439-77756e4cdd21" providerId="ADAL" clId="{77A932B5-1A79-437D-B0E2-3BE7FF305FB9}" dt="2022-10-04T06:28:44.868" v="59" actId="47"/>
        <pc:sldMkLst>
          <pc:docMk/>
          <pc:sldMk cId="527699635" sldId="1252"/>
        </pc:sldMkLst>
      </pc:sldChg>
      <pc:sldChg chg="del">
        <pc:chgData name="SAAD Motaz" userId="f0cfe403-b148-429c-a439-77756e4cdd21" providerId="ADAL" clId="{77A932B5-1A79-437D-B0E2-3BE7FF305FB9}" dt="2022-10-04T06:28:45.481" v="60" actId="47"/>
        <pc:sldMkLst>
          <pc:docMk/>
          <pc:sldMk cId="953590932" sldId="1253"/>
        </pc:sldMkLst>
      </pc:sldChg>
      <pc:sldChg chg="del">
        <pc:chgData name="SAAD Motaz" userId="f0cfe403-b148-429c-a439-77756e4cdd21" providerId="ADAL" clId="{77A932B5-1A79-437D-B0E2-3BE7FF305FB9}" dt="2022-10-04T06:28:46.023" v="61" actId="47"/>
        <pc:sldMkLst>
          <pc:docMk/>
          <pc:sldMk cId="3664295680" sldId="1254"/>
        </pc:sldMkLst>
      </pc:sldChg>
      <pc:sldChg chg="del">
        <pc:chgData name="SAAD Motaz" userId="f0cfe403-b148-429c-a439-77756e4cdd21" providerId="ADAL" clId="{77A932B5-1A79-437D-B0E2-3BE7FF305FB9}" dt="2022-10-04T06:28:48.930" v="62" actId="47"/>
        <pc:sldMkLst>
          <pc:docMk/>
          <pc:sldMk cId="3997060247" sldId="1255"/>
        </pc:sldMkLst>
      </pc:sldChg>
      <pc:sldChg chg="del">
        <pc:chgData name="SAAD Motaz" userId="f0cfe403-b148-429c-a439-77756e4cdd21" providerId="ADAL" clId="{77A932B5-1A79-437D-B0E2-3BE7FF305FB9}" dt="2022-10-04T06:28:49.700" v="63" actId="47"/>
        <pc:sldMkLst>
          <pc:docMk/>
          <pc:sldMk cId="2500487794" sldId="1256"/>
        </pc:sldMkLst>
      </pc:sldChg>
      <pc:sldChg chg="del">
        <pc:chgData name="SAAD Motaz" userId="f0cfe403-b148-429c-a439-77756e4cdd21" providerId="ADAL" clId="{77A932B5-1A79-437D-B0E2-3BE7FF305FB9}" dt="2022-10-04T06:28:50.203" v="64" actId="47"/>
        <pc:sldMkLst>
          <pc:docMk/>
          <pc:sldMk cId="546744751" sldId="1257"/>
        </pc:sldMkLst>
      </pc:sldChg>
      <pc:sldChg chg="del">
        <pc:chgData name="SAAD Motaz" userId="f0cfe403-b148-429c-a439-77756e4cdd21" providerId="ADAL" clId="{77A932B5-1A79-437D-B0E2-3BE7FF305FB9}" dt="2022-10-04T06:28:50.659" v="65" actId="47"/>
        <pc:sldMkLst>
          <pc:docMk/>
          <pc:sldMk cId="112301328" sldId="1258"/>
        </pc:sldMkLst>
      </pc:sldChg>
      <pc:sldChg chg="del">
        <pc:chgData name="SAAD Motaz" userId="f0cfe403-b148-429c-a439-77756e4cdd21" providerId="ADAL" clId="{77A932B5-1A79-437D-B0E2-3BE7FF305FB9}" dt="2022-10-04T06:28:53.674" v="66" actId="47"/>
        <pc:sldMkLst>
          <pc:docMk/>
          <pc:sldMk cId="2258122674" sldId="1259"/>
        </pc:sldMkLst>
      </pc:sldChg>
      <pc:sldChg chg="del">
        <pc:chgData name="SAAD Motaz" userId="f0cfe403-b148-429c-a439-77756e4cdd21" providerId="ADAL" clId="{77A932B5-1A79-437D-B0E2-3BE7FF305FB9}" dt="2022-10-04T06:28:55.354" v="67" actId="47"/>
        <pc:sldMkLst>
          <pc:docMk/>
          <pc:sldMk cId="1402545639" sldId="1260"/>
        </pc:sldMkLst>
      </pc:sldChg>
      <pc:sldChg chg="del">
        <pc:chgData name="SAAD Motaz" userId="f0cfe403-b148-429c-a439-77756e4cdd21" providerId="ADAL" clId="{77A932B5-1A79-437D-B0E2-3BE7FF305FB9}" dt="2022-10-04T06:28:56.108" v="68" actId="47"/>
        <pc:sldMkLst>
          <pc:docMk/>
          <pc:sldMk cId="3913854235" sldId="1261"/>
        </pc:sldMkLst>
      </pc:sldChg>
      <pc:sldChg chg="del">
        <pc:chgData name="SAAD Motaz" userId="f0cfe403-b148-429c-a439-77756e4cdd21" providerId="ADAL" clId="{77A932B5-1A79-437D-B0E2-3BE7FF305FB9}" dt="2022-10-11T07:50:30.638" v="130" actId="47"/>
        <pc:sldMkLst>
          <pc:docMk/>
          <pc:sldMk cId="3820229416" sldId="1262"/>
        </pc:sldMkLst>
      </pc:sldChg>
      <pc:sldChg chg="del">
        <pc:chgData name="SAAD Motaz" userId="f0cfe403-b148-429c-a439-77756e4cdd21" providerId="ADAL" clId="{77A932B5-1A79-437D-B0E2-3BE7FF305FB9}" dt="2022-10-04T06:30:01.495" v="74" actId="47"/>
        <pc:sldMkLst>
          <pc:docMk/>
          <pc:sldMk cId="2919221962" sldId="1263"/>
        </pc:sldMkLst>
      </pc:sldChg>
      <pc:sldChg chg="del">
        <pc:chgData name="SAAD Motaz" userId="f0cfe403-b148-429c-a439-77756e4cdd21" providerId="ADAL" clId="{77A932B5-1A79-437D-B0E2-3BE7FF305FB9}" dt="2022-10-04T06:30:03.303" v="75" actId="47"/>
        <pc:sldMkLst>
          <pc:docMk/>
          <pc:sldMk cId="3230169610" sldId="1264"/>
        </pc:sldMkLst>
      </pc:sldChg>
      <pc:sldChg chg="del">
        <pc:chgData name="SAAD Motaz" userId="f0cfe403-b148-429c-a439-77756e4cdd21" providerId="ADAL" clId="{77A932B5-1A79-437D-B0E2-3BE7FF305FB9}" dt="2022-10-04T06:30:03.821" v="76" actId="47"/>
        <pc:sldMkLst>
          <pc:docMk/>
          <pc:sldMk cId="287560141" sldId="1265"/>
        </pc:sldMkLst>
      </pc:sldChg>
      <pc:sldChg chg="del">
        <pc:chgData name="SAAD Motaz" userId="f0cfe403-b148-429c-a439-77756e4cdd21" providerId="ADAL" clId="{77A932B5-1A79-437D-B0E2-3BE7FF305FB9}" dt="2022-10-04T06:30:04.420" v="77" actId="47"/>
        <pc:sldMkLst>
          <pc:docMk/>
          <pc:sldMk cId="3567722510" sldId="1266"/>
        </pc:sldMkLst>
      </pc:sldChg>
      <pc:sldChg chg="del">
        <pc:chgData name="SAAD Motaz" userId="f0cfe403-b148-429c-a439-77756e4cdd21" providerId="ADAL" clId="{77A932B5-1A79-437D-B0E2-3BE7FF305FB9}" dt="2022-10-04T06:30:05.221" v="78" actId="47"/>
        <pc:sldMkLst>
          <pc:docMk/>
          <pc:sldMk cId="3509063352" sldId="1267"/>
        </pc:sldMkLst>
      </pc:sldChg>
      <pc:sldChg chg="add del">
        <pc:chgData name="SAAD Motaz" userId="f0cfe403-b148-429c-a439-77756e4cdd21" providerId="ADAL" clId="{77A932B5-1A79-437D-B0E2-3BE7FF305FB9}" dt="2022-10-04T06:30:20.304" v="91" actId="47"/>
        <pc:sldMkLst>
          <pc:docMk/>
          <pc:sldMk cId="765827041" sldId="1268"/>
        </pc:sldMkLst>
      </pc:sldChg>
      <pc:sldChg chg="del">
        <pc:chgData name="SAAD Motaz" userId="f0cfe403-b148-429c-a439-77756e4cdd21" providerId="ADAL" clId="{77A932B5-1A79-437D-B0E2-3BE7FF305FB9}" dt="2022-10-11T10:56:36.401" v="157" actId="47"/>
        <pc:sldMkLst>
          <pc:docMk/>
          <pc:sldMk cId="3151075223" sldId="1269"/>
        </pc:sldMkLst>
      </pc:sldChg>
      <pc:sldChg chg="del">
        <pc:chgData name="SAAD Motaz" userId="f0cfe403-b148-429c-a439-77756e4cdd21" providerId="ADAL" clId="{77A932B5-1A79-437D-B0E2-3BE7FF305FB9}" dt="2022-10-04T06:30:46.064" v="92" actId="47"/>
        <pc:sldMkLst>
          <pc:docMk/>
          <pc:sldMk cId="3632000919" sldId="1270"/>
        </pc:sldMkLst>
      </pc:sldChg>
      <pc:sldChg chg="del">
        <pc:chgData name="SAAD Motaz" userId="f0cfe403-b148-429c-a439-77756e4cdd21" providerId="ADAL" clId="{77A932B5-1A79-437D-B0E2-3BE7FF305FB9}" dt="2022-10-04T06:30:46.977" v="93" actId="47"/>
        <pc:sldMkLst>
          <pc:docMk/>
          <pc:sldMk cId="921194054" sldId="1271"/>
        </pc:sldMkLst>
      </pc:sldChg>
      <pc:sldChg chg="del">
        <pc:chgData name="SAAD Motaz" userId="f0cfe403-b148-429c-a439-77756e4cdd21" providerId="ADAL" clId="{77A932B5-1A79-437D-B0E2-3BE7FF305FB9}" dt="2022-10-04T06:30:49.037" v="94" actId="47"/>
        <pc:sldMkLst>
          <pc:docMk/>
          <pc:sldMk cId="627083788" sldId="1272"/>
        </pc:sldMkLst>
      </pc:sldChg>
      <pc:sldChg chg="del">
        <pc:chgData name="SAAD Motaz" userId="f0cfe403-b148-429c-a439-77756e4cdd21" providerId="ADAL" clId="{77A932B5-1A79-437D-B0E2-3BE7FF305FB9}" dt="2022-10-11T10:56:33.572" v="156" actId="47"/>
        <pc:sldMkLst>
          <pc:docMk/>
          <pc:sldMk cId="1546843110" sldId="1273"/>
        </pc:sldMkLst>
      </pc:sldChg>
      <pc:sldChg chg="del">
        <pc:chgData name="SAAD Motaz" userId="f0cfe403-b148-429c-a439-77756e4cdd21" providerId="ADAL" clId="{77A932B5-1A79-437D-B0E2-3BE7FF305FB9}" dt="2022-10-11T10:56:31.947" v="155" actId="47"/>
        <pc:sldMkLst>
          <pc:docMk/>
          <pc:sldMk cId="2942060906" sldId="1274"/>
        </pc:sldMkLst>
      </pc:sldChg>
      <pc:sldChg chg="modSp del">
        <pc:chgData name="SAAD Motaz" userId="f0cfe403-b148-429c-a439-77756e4cdd21" providerId="ADAL" clId="{77A932B5-1A79-437D-B0E2-3BE7FF305FB9}" dt="2022-10-11T10:56:28.837" v="154" actId="47"/>
        <pc:sldMkLst>
          <pc:docMk/>
          <pc:sldMk cId="717198788" sldId="1275"/>
        </pc:sldMkLst>
        <pc:picChg chg="mod">
          <ac:chgData name="SAAD Motaz" userId="f0cfe403-b148-429c-a439-77756e4cdd21" providerId="ADAL" clId="{77A932B5-1A79-437D-B0E2-3BE7FF305FB9}" dt="2022-10-04T06:31:01.056" v="95" actId="1076"/>
          <ac:picMkLst>
            <pc:docMk/>
            <pc:sldMk cId="717198788" sldId="1275"/>
            <ac:picMk id="30722" creationId="{00000000-0000-0000-0000-000000000000}"/>
          </ac:picMkLst>
        </pc:picChg>
      </pc:sldChg>
      <pc:sldChg chg="del">
        <pc:chgData name="SAAD Motaz" userId="f0cfe403-b148-429c-a439-77756e4cdd21" providerId="ADAL" clId="{77A932B5-1A79-437D-B0E2-3BE7FF305FB9}" dt="2022-10-04T06:31:06.923" v="96" actId="47"/>
        <pc:sldMkLst>
          <pc:docMk/>
          <pc:sldMk cId="3649751452" sldId="1276"/>
        </pc:sldMkLst>
      </pc:sldChg>
      <pc:sldChg chg="addSp delSp modSp mod">
        <pc:chgData name="SAAD Motaz" userId="f0cfe403-b148-429c-a439-77756e4cdd21" providerId="ADAL" clId="{77A932B5-1A79-437D-B0E2-3BE7FF305FB9}" dt="2022-10-11T11:02:22.757" v="215" actId="1076"/>
        <pc:sldMkLst>
          <pc:docMk/>
          <pc:sldMk cId="3489161664" sldId="1277"/>
        </pc:sldMkLst>
        <pc:spChg chg="del">
          <ac:chgData name="SAAD Motaz" userId="f0cfe403-b148-429c-a439-77756e4cdd21" providerId="ADAL" clId="{77A932B5-1A79-437D-B0E2-3BE7FF305FB9}" dt="2022-10-11T11:00:37.831" v="206" actId="478"/>
          <ac:spMkLst>
            <pc:docMk/>
            <pc:sldMk cId="3489161664" sldId="1277"/>
            <ac:spMk id="2" creationId="{00000000-0000-0000-0000-000000000000}"/>
          </ac:spMkLst>
        </pc:spChg>
        <pc:spChg chg="del mod">
          <ac:chgData name="SAAD Motaz" userId="f0cfe403-b148-429c-a439-77756e4cdd21" providerId="ADAL" clId="{77A932B5-1A79-437D-B0E2-3BE7FF305FB9}" dt="2022-10-11T11:00:43.797" v="208" actId="478"/>
          <ac:spMkLst>
            <pc:docMk/>
            <pc:sldMk cId="3489161664" sldId="1277"/>
            <ac:spMk id="3" creationId="{00000000-0000-0000-0000-000000000000}"/>
          </ac:spMkLst>
        </pc:spChg>
        <pc:spChg chg="mod">
          <ac:chgData name="SAAD Motaz" userId="f0cfe403-b148-429c-a439-77756e4cdd21" providerId="ADAL" clId="{77A932B5-1A79-437D-B0E2-3BE7FF305FB9}" dt="2022-10-04T06:31:25.143" v="98" actId="1076"/>
          <ac:spMkLst>
            <pc:docMk/>
            <pc:sldMk cId="3489161664" sldId="1277"/>
            <ac:spMk id="4" creationId="{00000000-0000-0000-0000-000000000000}"/>
          </ac:spMkLst>
        </pc:spChg>
        <pc:spChg chg="add del mod">
          <ac:chgData name="SAAD Motaz" userId="f0cfe403-b148-429c-a439-77756e4cdd21" providerId="ADAL" clId="{77A932B5-1A79-437D-B0E2-3BE7FF305FB9}" dt="2022-10-11T11:00:40.898" v="207" actId="478"/>
          <ac:spMkLst>
            <pc:docMk/>
            <pc:sldMk cId="3489161664" sldId="1277"/>
            <ac:spMk id="6" creationId="{121E4001-DFDE-BD8C-C4B9-7F3DF40F485A}"/>
          </ac:spMkLst>
        </pc:spChg>
        <pc:spChg chg="add del mod">
          <ac:chgData name="SAAD Motaz" userId="f0cfe403-b148-429c-a439-77756e4cdd21" providerId="ADAL" clId="{77A932B5-1A79-437D-B0E2-3BE7FF305FB9}" dt="2022-10-11T11:00:48.679" v="209" actId="478"/>
          <ac:spMkLst>
            <pc:docMk/>
            <pc:sldMk cId="3489161664" sldId="1277"/>
            <ac:spMk id="8" creationId="{0AE1BDD3-F1F5-EF7B-5D6C-63422BD2B35C}"/>
          </ac:spMkLst>
        </pc:spChg>
        <pc:picChg chg="mod">
          <ac:chgData name="SAAD Motaz" userId="f0cfe403-b148-429c-a439-77756e4cdd21" providerId="ADAL" clId="{77A932B5-1A79-437D-B0E2-3BE7FF305FB9}" dt="2022-10-11T11:02:22.757" v="215" actId="1076"/>
          <ac:picMkLst>
            <pc:docMk/>
            <pc:sldMk cId="3489161664" sldId="1277"/>
            <ac:picMk id="31746" creationId="{00000000-0000-0000-0000-000000000000}"/>
          </ac:picMkLst>
        </pc:picChg>
      </pc:sldChg>
      <pc:sldChg chg="del">
        <pc:chgData name="SAAD Motaz" userId="f0cfe403-b148-429c-a439-77756e4cdd21" providerId="ADAL" clId="{77A932B5-1A79-437D-B0E2-3BE7FF305FB9}" dt="2022-10-04T06:31:36.567" v="103" actId="47"/>
        <pc:sldMkLst>
          <pc:docMk/>
          <pc:sldMk cId="4274012745" sldId="1278"/>
        </pc:sldMkLst>
      </pc:sldChg>
      <pc:sldChg chg="del">
        <pc:chgData name="SAAD Motaz" userId="f0cfe403-b148-429c-a439-77756e4cdd21" providerId="ADAL" clId="{77A932B5-1A79-437D-B0E2-3BE7FF305FB9}" dt="2022-10-04T06:31:37.368" v="104" actId="47"/>
        <pc:sldMkLst>
          <pc:docMk/>
          <pc:sldMk cId="493626897" sldId="1279"/>
        </pc:sldMkLst>
      </pc:sldChg>
      <pc:sldChg chg="del">
        <pc:chgData name="SAAD Motaz" userId="f0cfe403-b148-429c-a439-77756e4cdd21" providerId="ADAL" clId="{77A932B5-1A79-437D-B0E2-3BE7FF305FB9}" dt="2022-10-04T06:31:39.143" v="105" actId="47"/>
        <pc:sldMkLst>
          <pc:docMk/>
          <pc:sldMk cId="155196927" sldId="1280"/>
        </pc:sldMkLst>
      </pc:sldChg>
      <pc:sldChg chg="del">
        <pc:chgData name="SAAD Motaz" userId="f0cfe403-b148-429c-a439-77756e4cdd21" providerId="ADAL" clId="{77A932B5-1A79-437D-B0E2-3BE7FF305FB9}" dt="2022-10-04T06:31:39.739" v="106" actId="47"/>
        <pc:sldMkLst>
          <pc:docMk/>
          <pc:sldMk cId="2754561574" sldId="1281"/>
        </pc:sldMkLst>
      </pc:sldChg>
      <pc:sldChg chg="addSp delSp modSp add del mod">
        <pc:chgData name="SAAD Motaz" userId="f0cfe403-b148-429c-a439-77756e4cdd21" providerId="ADAL" clId="{77A932B5-1A79-437D-B0E2-3BE7FF305FB9}" dt="2022-10-11T10:59:19.327" v="191" actId="14100"/>
        <pc:sldMkLst>
          <pc:docMk/>
          <pc:sldMk cId="1409714593" sldId="1282"/>
        </pc:sldMkLst>
        <pc:spChg chg="del mod ord">
          <ac:chgData name="SAAD Motaz" userId="f0cfe403-b148-429c-a439-77756e4cdd21" providerId="ADAL" clId="{77A932B5-1A79-437D-B0E2-3BE7FF305FB9}" dt="2022-10-11T10:59:12.783" v="189" actId="478"/>
          <ac:spMkLst>
            <pc:docMk/>
            <pc:sldMk cId="1409714593" sldId="1282"/>
            <ac:spMk id="2" creationId="{411530AB-BF74-429D-919A-7B6B259C036A}"/>
          </ac:spMkLst>
        </pc:spChg>
        <pc:spChg chg="add del mod">
          <ac:chgData name="SAAD Motaz" userId="f0cfe403-b148-429c-a439-77756e4cdd21" providerId="ADAL" clId="{77A932B5-1A79-437D-B0E2-3BE7FF305FB9}" dt="2022-10-11T10:59:15.719" v="190" actId="478"/>
          <ac:spMkLst>
            <pc:docMk/>
            <pc:sldMk cId="1409714593" sldId="1282"/>
            <ac:spMk id="4" creationId="{3276A262-F70A-7C29-6DCD-D076F14555AC}"/>
          </ac:spMkLst>
        </pc:spChg>
        <pc:picChg chg="mod">
          <ac:chgData name="SAAD Motaz" userId="f0cfe403-b148-429c-a439-77756e4cdd21" providerId="ADAL" clId="{77A932B5-1A79-437D-B0E2-3BE7FF305FB9}" dt="2022-10-11T10:59:19.327" v="191" actId="14100"/>
          <ac:picMkLst>
            <pc:docMk/>
            <pc:sldMk cId="1409714593" sldId="1282"/>
            <ac:picMk id="1026" creationId="{4B3AEA46-C52A-48E3-A684-CFFB8C5326B8}"/>
          </ac:picMkLst>
        </pc:picChg>
      </pc:sldChg>
      <pc:sldChg chg="addSp delSp modSp add del mod">
        <pc:chgData name="SAAD Motaz" userId="f0cfe403-b148-429c-a439-77756e4cdd21" providerId="ADAL" clId="{77A932B5-1A79-437D-B0E2-3BE7FF305FB9}" dt="2022-10-11T10:59:31.926" v="193" actId="478"/>
        <pc:sldMkLst>
          <pc:docMk/>
          <pc:sldMk cId="1737002514" sldId="1283"/>
        </pc:sldMkLst>
        <pc:spChg chg="del mod ord">
          <ac:chgData name="SAAD Motaz" userId="f0cfe403-b148-429c-a439-77756e4cdd21" providerId="ADAL" clId="{77A932B5-1A79-437D-B0E2-3BE7FF305FB9}" dt="2022-10-11T10:59:28.563" v="192" actId="478"/>
          <ac:spMkLst>
            <pc:docMk/>
            <pc:sldMk cId="1737002514" sldId="1283"/>
            <ac:spMk id="2" creationId="{411530AB-BF74-429D-919A-7B6B259C036A}"/>
          </ac:spMkLst>
        </pc:spChg>
        <pc:spChg chg="add del mod">
          <ac:chgData name="SAAD Motaz" userId="f0cfe403-b148-429c-a439-77756e4cdd21" providerId="ADAL" clId="{77A932B5-1A79-437D-B0E2-3BE7FF305FB9}" dt="2022-10-11T10:59:31.926" v="193" actId="478"/>
          <ac:spMkLst>
            <pc:docMk/>
            <pc:sldMk cId="1737002514" sldId="1283"/>
            <ac:spMk id="4" creationId="{4DF24F3E-AA3A-EB89-4CF4-36D76B32BD4F}"/>
          </ac:spMkLst>
        </pc:spChg>
        <pc:picChg chg="mod">
          <ac:chgData name="SAAD Motaz" userId="f0cfe403-b148-429c-a439-77756e4cdd21" providerId="ADAL" clId="{77A932B5-1A79-437D-B0E2-3BE7FF305FB9}" dt="2022-10-11T10:58:10.254" v="179" actId="14100"/>
          <ac:picMkLst>
            <pc:docMk/>
            <pc:sldMk cId="1737002514" sldId="1283"/>
            <ac:picMk id="14338" creationId="{82C01501-D1E3-4928-8AD0-E23761463ECF}"/>
          </ac:picMkLst>
        </pc:picChg>
      </pc:sldChg>
      <pc:sldChg chg="addSp delSp modSp add del mod">
        <pc:chgData name="SAAD Motaz" userId="f0cfe403-b148-429c-a439-77756e4cdd21" providerId="ADAL" clId="{77A932B5-1A79-437D-B0E2-3BE7FF305FB9}" dt="2022-10-11T10:59:46.734" v="196" actId="14100"/>
        <pc:sldMkLst>
          <pc:docMk/>
          <pc:sldMk cId="1650518501" sldId="1284"/>
        </pc:sldMkLst>
        <pc:spChg chg="del">
          <ac:chgData name="SAAD Motaz" userId="f0cfe403-b148-429c-a439-77756e4cdd21" providerId="ADAL" clId="{77A932B5-1A79-437D-B0E2-3BE7FF305FB9}" dt="2022-10-11T10:59:39.109" v="194" actId="478"/>
          <ac:spMkLst>
            <pc:docMk/>
            <pc:sldMk cId="1650518501" sldId="1284"/>
            <ac:spMk id="2" creationId="{411530AB-BF74-429D-919A-7B6B259C036A}"/>
          </ac:spMkLst>
        </pc:spChg>
        <pc:spChg chg="add del mod">
          <ac:chgData name="SAAD Motaz" userId="f0cfe403-b148-429c-a439-77756e4cdd21" providerId="ADAL" clId="{77A932B5-1A79-437D-B0E2-3BE7FF305FB9}" dt="2022-10-11T10:59:42.215" v="195" actId="478"/>
          <ac:spMkLst>
            <pc:docMk/>
            <pc:sldMk cId="1650518501" sldId="1284"/>
            <ac:spMk id="4" creationId="{093E873A-031A-6355-67EB-F2D8C3F4B44E}"/>
          </ac:spMkLst>
        </pc:spChg>
        <pc:picChg chg="mod">
          <ac:chgData name="SAAD Motaz" userId="f0cfe403-b148-429c-a439-77756e4cdd21" providerId="ADAL" clId="{77A932B5-1A79-437D-B0E2-3BE7FF305FB9}" dt="2022-10-11T10:59:46.734" v="196" actId="14100"/>
          <ac:picMkLst>
            <pc:docMk/>
            <pc:sldMk cId="1650518501" sldId="1284"/>
            <ac:picMk id="13314" creationId="{09E33CC7-EE44-402C-8430-5CAA004520E5}"/>
          </ac:picMkLst>
        </pc:picChg>
      </pc:sldChg>
      <pc:sldChg chg="addSp delSp modSp add del mod">
        <pc:chgData name="SAAD Motaz" userId="f0cfe403-b148-429c-a439-77756e4cdd21" providerId="ADAL" clId="{77A932B5-1A79-437D-B0E2-3BE7FF305FB9}" dt="2022-10-11T10:59:59.877" v="199" actId="14100"/>
        <pc:sldMkLst>
          <pc:docMk/>
          <pc:sldMk cId="2399796627" sldId="1285"/>
        </pc:sldMkLst>
        <pc:spChg chg="del">
          <ac:chgData name="SAAD Motaz" userId="f0cfe403-b148-429c-a439-77756e4cdd21" providerId="ADAL" clId="{77A932B5-1A79-437D-B0E2-3BE7FF305FB9}" dt="2022-10-11T10:59:53.082" v="197" actId="478"/>
          <ac:spMkLst>
            <pc:docMk/>
            <pc:sldMk cId="2399796627" sldId="1285"/>
            <ac:spMk id="2" creationId="{411530AB-BF74-429D-919A-7B6B259C036A}"/>
          </ac:spMkLst>
        </pc:spChg>
        <pc:spChg chg="add del mod">
          <ac:chgData name="SAAD Motaz" userId="f0cfe403-b148-429c-a439-77756e4cdd21" providerId="ADAL" clId="{77A932B5-1A79-437D-B0E2-3BE7FF305FB9}" dt="2022-10-11T10:59:55.633" v="198" actId="478"/>
          <ac:spMkLst>
            <pc:docMk/>
            <pc:sldMk cId="2399796627" sldId="1285"/>
            <ac:spMk id="4" creationId="{5F1AEDC6-8A1F-E44B-AE19-A8098E5753C3}"/>
          </ac:spMkLst>
        </pc:spChg>
        <pc:picChg chg="mod">
          <ac:chgData name="SAAD Motaz" userId="f0cfe403-b148-429c-a439-77756e4cdd21" providerId="ADAL" clId="{77A932B5-1A79-437D-B0E2-3BE7FF305FB9}" dt="2022-10-11T10:59:59.877" v="199" actId="14100"/>
          <ac:picMkLst>
            <pc:docMk/>
            <pc:sldMk cId="2399796627" sldId="1285"/>
            <ac:picMk id="12290" creationId="{276A1728-8F63-4023-AD34-200EC1CF3A4B}"/>
          </ac:picMkLst>
        </pc:picChg>
      </pc:sldChg>
      <pc:sldChg chg="addSp delSp modSp add del mod">
        <pc:chgData name="SAAD Motaz" userId="f0cfe403-b148-429c-a439-77756e4cdd21" providerId="ADAL" clId="{77A932B5-1A79-437D-B0E2-3BE7FF305FB9}" dt="2022-10-11T11:00:10.566" v="202" actId="14100"/>
        <pc:sldMkLst>
          <pc:docMk/>
          <pc:sldMk cId="4004690074" sldId="1286"/>
        </pc:sldMkLst>
        <pc:spChg chg="del">
          <ac:chgData name="SAAD Motaz" userId="f0cfe403-b148-429c-a439-77756e4cdd21" providerId="ADAL" clId="{77A932B5-1A79-437D-B0E2-3BE7FF305FB9}" dt="2022-10-11T11:00:03.874" v="200" actId="478"/>
          <ac:spMkLst>
            <pc:docMk/>
            <pc:sldMk cId="4004690074" sldId="1286"/>
            <ac:spMk id="2" creationId="{411530AB-BF74-429D-919A-7B6B259C036A}"/>
          </ac:spMkLst>
        </pc:spChg>
        <pc:spChg chg="add del mod">
          <ac:chgData name="SAAD Motaz" userId="f0cfe403-b148-429c-a439-77756e4cdd21" providerId="ADAL" clId="{77A932B5-1A79-437D-B0E2-3BE7FF305FB9}" dt="2022-10-11T11:00:06.236" v="201" actId="478"/>
          <ac:spMkLst>
            <pc:docMk/>
            <pc:sldMk cId="4004690074" sldId="1286"/>
            <ac:spMk id="4" creationId="{8DCCCB8F-6AA5-8ABB-4007-E00B67F74E4E}"/>
          </ac:spMkLst>
        </pc:spChg>
        <pc:picChg chg="mod">
          <ac:chgData name="SAAD Motaz" userId="f0cfe403-b148-429c-a439-77756e4cdd21" providerId="ADAL" clId="{77A932B5-1A79-437D-B0E2-3BE7FF305FB9}" dt="2022-10-11T11:00:10.566" v="202" actId="14100"/>
          <ac:picMkLst>
            <pc:docMk/>
            <pc:sldMk cId="4004690074" sldId="1286"/>
            <ac:picMk id="16386" creationId="{9ADD61D8-E53F-421C-BB7D-F036F9003265}"/>
          </ac:picMkLst>
        </pc:picChg>
      </pc:sldChg>
      <pc:sldChg chg="addSp delSp modSp mod">
        <pc:chgData name="SAAD Motaz" userId="f0cfe403-b148-429c-a439-77756e4cdd21" providerId="ADAL" clId="{77A932B5-1A79-437D-B0E2-3BE7FF305FB9}" dt="2022-10-11T11:00:26.365" v="205" actId="14100"/>
        <pc:sldMkLst>
          <pc:docMk/>
          <pc:sldMk cId="3958067550" sldId="1287"/>
        </pc:sldMkLst>
        <pc:spChg chg="del">
          <ac:chgData name="SAAD Motaz" userId="f0cfe403-b148-429c-a439-77756e4cdd21" providerId="ADAL" clId="{77A932B5-1A79-437D-B0E2-3BE7FF305FB9}" dt="2022-10-11T11:00:15.372" v="203" actId="478"/>
          <ac:spMkLst>
            <pc:docMk/>
            <pc:sldMk cId="3958067550" sldId="1287"/>
            <ac:spMk id="2" creationId="{411530AB-BF74-429D-919A-7B6B259C036A}"/>
          </ac:spMkLst>
        </pc:spChg>
        <pc:spChg chg="add del mod">
          <ac:chgData name="SAAD Motaz" userId="f0cfe403-b148-429c-a439-77756e4cdd21" providerId="ADAL" clId="{77A932B5-1A79-437D-B0E2-3BE7FF305FB9}" dt="2022-10-11T11:00:18.199" v="204" actId="478"/>
          <ac:spMkLst>
            <pc:docMk/>
            <pc:sldMk cId="3958067550" sldId="1287"/>
            <ac:spMk id="4" creationId="{6436C4DA-6F9D-6A85-5C15-403135FA8F6E}"/>
          </ac:spMkLst>
        </pc:spChg>
        <pc:picChg chg="mod">
          <ac:chgData name="SAAD Motaz" userId="f0cfe403-b148-429c-a439-77756e4cdd21" providerId="ADAL" clId="{77A932B5-1A79-437D-B0E2-3BE7FF305FB9}" dt="2022-10-11T11:00:26.365" v="205" actId="14100"/>
          <ac:picMkLst>
            <pc:docMk/>
            <pc:sldMk cId="3958067550" sldId="1287"/>
            <ac:picMk id="15362" creationId="{BA53DC06-4033-4B3A-B054-CD8EE5DB25F9}"/>
          </ac:picMkLst>
        </pc:picChg>
      </pc:sldChg>
      <pc:sldChg chg="addSp delSp modSp new mod">
        <pc:chgData name="SAAD Motaz" userId="f0cfe403-b148-429c-a439-77756e4cdd21" providerId="ADAL" clId="{77A932B5-1A79-437D-B0E2-3BE7FF305FB9}" dt="2022-10-09T06:30:32.453" v="127" actId="962"/>
        <pc:sldMkLst>
          <pc:docMk/>
          <pc:sldMk cId="3613697769" sldId="1290"/>
        </pc:sldMkLst>
        <pc:spChg chg="del">
          <ac:chgData name="SAAD Motaz" userId="f0cfe403-b148-429c-a439-77756e4cdd21" providerId="ADAL" clId="{77A932B5-1A79-437D-B0E2-3BE7FF305FB9}" dt="2022-10-09T06:30:17.943" v="122" actId="478"/>
          <ac:spMkLst>
            <pc:docMk/>
            <pc:sldMk cId="3613697769" sldId="1290"/>
            <ac:spMk id="3" creationId="{057BF873-7121-64C4-D02A-7A0A9B77295C}"/>
          </ac:spMkLst>
        </pc:spChg>
        <pc:picChg chg="add mod">
          <ac:chgData name="SAAD Motaz" userId="f0cfe403-b148-429c-a439-77756e4cdd21" providerId="ADAL" clId="{77A932B5-1A79-437D-B0E2-3BE7FF305FB9}" dt="2022-10-09T06:30:32.453" v="127" actId="962"/>
          <ac:picMkLst>
            <pc:docMk/>
            <pc:sldMk cId="3613697769" sldId="1290"/>
            <ac:picMk id="4" creationId="{0FDAC8A2-0944-56ED-B169-BC4A2921A771}"/>
          </ac:picMkLst>
        </pc:picChg>
      </pc:sldChg>
      <pc:sldChg chg="addSp delSp modSp new mod">
        <pc:chgData name="SAAD Motaz" userId="f0cfe403-b148-429c-a439-77756e4cdd21" providerId="ADAL" clId="{77A932B5-1A79-437D-B0E2-3BE7FF305FB9}" dt="2022-10-11T09:07:23.439" v="153" actId="1076"/>
        <pc:sldMkLst>
          <pc:docMk/>
          <pc:sldMk cId="2432628666" sldId="1291"/>
        </pc:sldMkLst>
        <pc:spChg chg="del mod">
          <ac:chgData name="SAAD Motaz" userId="f0cfe403-b148-429c-a439-77756e4cdd21" providerId="ADAL" clId="{77A932B5-1A79-437D-B0E2-3BE7FF305FB9}" dt="2022-10-11T09:07:16.212" v="149" actId="478"/>
          <ac:spMkLst>
            <pc:docMk/>
            <pc:sldMk cId="2432628666" sldId="1291"/>
            <ac:spMk id="2" creationId="{033D31D4-07A9-E575-D8D5-0109A4469C60}"/>
          </ac:spMkLst>
        </pc:spChg>
        <pc:spChg chg="del mod">
          <ac:chgData name="SAAD Motaz" userId="f0cfe403-b148-429c-a439-77756e4cdd21" providerId="ADAL" clId="{77A932B5-1A79-437D-B0E2-3BE7FF305FB9}" dt="2022-10-11T09:07:13.996" v="148" actId="478"/>
          <ac:spMkLst>
            <pc:docMk/>
            <pc:sldMk cId="2432628666" sldId="1291"/>
            <ac:spMk id="3" creationId="{C8F42413-B9D7-BAFB-974F-2CD0F6C9BE46}"/>
          </ac:spMkLst>
        </pc:spChg>
        <pc:spChg chg="del">
          <ac:chgData name="SAAD Motaz" userId="f0cfe403-b148-429c-a439-77756e4cdd21" providerId="ADAL" clId="{77A932B5-1A79-437D-B0E2-3BE7FF305FB9}" dt="2022-10-11T09:07:07.297" v="146" actId="931"/>
          <ac:spMkLst>
            <pc:docMk/>
            <pc:sldMk cId="2432628666" sldId="1291"/>
            <ac:spMk id="4" creationId="{CFB9BF45-27B9-FD6F-8CC8-B48C9E335789}"/>
          </ac:spMkLst>
        </pc:spChg>
        <pc:spChg chg="add del mod">
          <ac:chgData name="SAAD Motaz" userId="f0cfe403-b148-429c-a439-77756e4cdd21" providerId="ADAL" clId="{77A932B5-1A79-437D-B0E2-3BE7FF305FB9}" dt="2022-10-11T09:07:18.127" v="150" actId="478"/>
          <ac:spMkLst>
            <pc:docMk/>
            <pc:sldMk cId="2432628666" sldId="1291"/>
            <ac:spMk id="8" creationId="{9FB7FFDD-0F73-F251-8BB3-644705127D2A}"/>
          </ac:spMkLst>
        </pc:spChg>
        <pc:spChg chg="add del mod">
          <ac:chgData name="SAAD Motaz" userId="f0cfe403-b148-429c-a439-77756e4cdd21" providerId="ADAL" clId="{77A932B5-1A79-437D-B0E2-3BE7FF305FB9}" dt="2022-10-11T09:07:19.069" v="151" actId="478"/>
          <ac:spMkLst>
            <pc:docMk/>
            <pc:sldMk cId="2432628666" sldId="1291"/>
            <ac:spMk id="10" creationId="{7BA39AAA-2B17-9E57-9802-43EADAA5F781}"/>
          </ac:spMkLst>
        </pc:spChg>
        <pc:picChg chg="add mod">
          <ac:chgData name="SAAD Motaz" userId="f0cfe403-b148-429c-a439-77756e4cdd21" providerId="ADAL" clId="{77A932B5-1A79-437D-B0E2-3BE7FF305FB9}" dt="2022-10-11T09:07:23.439" v="153" actId="1076"/>
          <ac:picMkLst>
            <pc:docMk/>
            <pc:sldMk cId="2432628666" sldId="1291"/>
            <ac:picMk id="6" creationId="{BBF8A5BD-411D-6FF2-6DC8-896EDA31A6BE}"/>
          </ac:picMkLst>
        </pc:picChg>
      </pc:sldChg>
      <pc:sldChg chg="addSp delSp modSp new mod modClrScheme chgLayout">
        <pc:chgData name="SAAD Motaz" userId="f0cfe403-b148-429c-a439-77756e4cdd21" providerId="ADAL" clId="{77A932B5-1A79-437D-B0E2-3BE7FF305FB9}" dt="2022-10-11T10:59:07.492" v="188" actId="20577"/>
        <pc:sldMkLst>
          <pc:docMk/>
          <pc:sldMk cId="2789531399" sldId="1292"/>
        </pc:sldMkLst>
        <pc:spChg chg="del mod ord">
          <ac:chgData name="SAAD Motaz" userId="f0cfe403-b148-429c-a439-77756e4cdd21" providerId="ADAL" clId="{77A932B5-1A79-437D-B0E2-3BE7FF305FB9}" dt="2022-10-11T10:58:52.322" v="184" actId="700"/>
          <ac:spMkLst>
            <pc:docMk/>
            <pc:sldMk cId="2789531399" sldId="1292"/>
            <ac:spMk id="2" creationId="{45916773-6F8A-0BEF-85BB-8FC219D78859}"/>
          </ac:spMkLst>
        </pc:spChg>
        <pc:spChg chg="del">
          <ac:chgData name="SAAD Motaz" userId="f0cfe403-b148-429c-a439-77756e4cdd21" providerId="ADAL" clId="{77A932B5-1A79-437D-B0E2-3BE7FF305FB9}" dt="2022-10-11T10:58:39.288" v="183"/>
          <ac:spMkLst>
            <pc:docMk/>
            <pc:sldMk cId="2789531399" sldId="1292"/>
            <ac:spMk id="3" creationId="{7B34EB12-B43F-F3D2-08E2-BC1C20CE5CE2}"/>
          </ac:spMkLst>
        </pc:spChg>
        <pc:spChg chg="add del mod ord">
          <ac:chgData name="SAAD Motaz" userId="f0cfe403-b148-429c-a439-77756e4cdd21" providerId="ADAL" clId="{77A932B5-1A79-437D-B0E2-3BE7FF305FB9}" dt="2022-10-11T10:59:04.055" v="186" actId="478"/>
          <ac:spMkLst>
            <pc:docMk/>
            <pc:sldMk cId="2789531399" sldId="1292"/>
            <ac:spMk id="4" creationId="{11C36261-5481-A9F6-3B26-7197DB732B57}"/>
          </ac:spMkLst>
        </pc:spChg>
        <pc:spChg chg="add mod ord">
          <ac:chgData name="SAAD Motaz" userId="f0cfe403-b148-429c-a439-77756e4cdd21" providerId="ADAL" clId="{77A932B5-1A79-437D-B0E2-3BE7FF305FB9}" dt="2022-10-11T10:59:07.492" v="188" actId="20577"/>
          <ac:spMkLst>
            <pc:docMk/>
            <pc:sldMk cId="2789531399" sldId="1292"/>
            <ac:spMk id="5" creationId="{8FD64A81-9732-0DAF-8A5A-DA60A9B52CB9}"/>
          </ac:spMkLst>
        </pc:spChg>
      </pc:sldChg>
      <pc:sldChg chg="addSp delSp modSp new mod">
        <pc:chgData name="SAAD Motaz" userId="f0cfe403-b148-429c-a439-77756e4cdd21" providerId="ADAL" clId="{77A932B5-1A79-437D-B0E2-3BE7FF305FB9}" dt="2022-10-11T11:45:52.631" v="224"/>
        <pc:sldMkLst>
          <pc:docMk/>
          <pc:sldMk cId="385879868" sldId="1293"/>
        </pc:sldMkLst>
        <pc:spChg chg="add del mod">
          <ac:chgData name="SAAD Motaz" userId="f0cfe403-b148-429c-a439-77756e4cdd21" providerId="ADAL" clId="{77A932B5-1A79-437D-B0E2-3BE7FF305FB9}" dt="2022-10-11T11:43:06.938" v="219" actId="478"/>
          <ac:spMkLst>
            <pc:docMk/>
            <pc:sldMk cId="385879868" sldId="1293"/>
            <ac:spMk id="4" creationId="{2B1686BE-C9AC-E388-D8E9-F15FB1F3E125}"/>
          </ac:spMkLst>
        </pc:spChg>
        <pc:spChg chg="add del mod">
          <ac:chgData name="SAAD Motaz" userId="f0cfe403-b148-429c-a439-77756e4cdd21" providerId="ADAL" clId="{77A932B5-1A79-437D-B0E2-3BE7FF305FB9}" dt="2022-10-11T11:45:43.969" v="223" actId="478"/>
          <ac:spMkLst>
            <pc:docMk/>
            <pc:sldMk cId="385879868" sldId="1293"/>
            <ac:spMk id="5" creationId="{C3DB3D31-FF16-EF2A-A85E-827A05EAA5A7}"/>
          </ac:spMkLst>
        </pc:spChg>
        <pc:picChg chg="add">
          <ac:chgData name="SAAD Motaz" userId="f0cfe403-b148-429c-a439-77756e4cdd21" providerId="ADAL" clId="{77A932B5-1A79-437D-B0E2-3BE7FF305FB9}" dt="2022-10-11T11:45:52.631" v="224"/>
          <ac:picMkLst>
            <pc:docMk/>
            <pc:sldMk cId="385879868" sldId="1293"/>
            <ac:picMk id="1026" creationId="{C7786029-75E3-5478-E000-87B0FAA24669}"/>
          </ac:picMkLst>
        </pc:picChg>
      </pc:sldChg>
      <pc:sldMasterChg chg="delSldLayout">
        <pc:chgData name="SAAD Motaz" userId="f0cfe403-b148-429c-a439-77756e4cdd21" providerId="ADAL" clId="{77A932B5-1A79-437D-B0E2-3BE7FF305FB9}" dt="2022-10-11T10:56:33.572" v="156" actId="47"/>
        <pc:sldMasterMkLst>
          <pc:docMk/>
          <pc:sldMasterMk cId="0" sldId="2147483655"/>
        </pc:sldMasterMkLst>
        <pc:sldLayoutChg chg="del">
          <pc:chgData name="SAAD Motaz" userId="f0cfe403-b148-429c-a439-77756e4cdd21" providerId="ADAL" clId="{77A932B5-1A79-437D-B0E2-3BE7FF305FB9}" dt="2022-10-04T06:31:41.106" v="108" actId="47"/>
          <pc:sldLayoutMkLst>
            <pc:docMk/>
            <pc:sldMasterMk cId="0" sldId="2147483655"/>
            <pc:sldLayoutMk cId="411019835" sldId="2147483668"/>
          </pc:sldLayoutMkLst>
        </pc:sldLayoutChg>
        <pc:sldLayoutChg chg="del">
          <pc:chgData name="SAAD Motaz" userId="f0cfe403-b148-429c-a439-77756e4cdd21" providerId="ADAL" clId="{77A932B5-1A79-437D-B0E2-3BE7FF305FB9}" dt="2022-10-04T06:31:43.804" v="111" actId="47"/>
          <pc:sldLayoutMkLst>
            <pc:docMk/>
            <pc:sldMasterMk cId="0" sldId="2147483655"/>
            <pc:sldLayoutMk cId="2303090365" sldId="2147483669"/>
          </pc:sldLayoutMkLst>
        </pc:sldLayoutChg>
        <pc:sldLayoutChg chg="del">
          <pc:chgData name="SAAD Motaz" userId="f0cfe403-b148-429c-a439-77756e4cdd21" providerId="ADAL" clId="{77A932B5-1A79-437D-B0E2-3BE7FF305FB9}" dt="2022-10-04T06:27:41.259" v="44" actId="47"/>
          <pc:sldLayoutMkLst>
            <pc:docMk/>
            <pc:sldMasterMk cId="0" sldId="2147483655"/>
            <pc:sldLayoutMk cId="2318468383" sldId="2147483670"/>
          </pc:sldLayoutMkLst>
        </pc:sldLayoutChg>
        <pc:sldLayoutChg chg="del">
          <pc:chgData name="SAAD Motaz" userId="f0cfe403-b148-429c-a439-77756e4cdd21" providerId="ADAL" clId="{77A932B5-1A79-437D-B0E2-3BE7FF305FB9}" dt="2022-10-04T06:27:41.259" v="44" actId="47"/>
          <pc:sldLayoutMkLst>
            <pc:docMk/>
            <pc:sldMasterMk cId="0" sldId="2147483655"/>
            <pc:sldLayoutMk cId="413084812" sldId="2147483671"/>
          </pc:sldLayoutMkLst>
        </pc:sldLayoutChg>
        <pc:sldLayoutChg chg="del">
          <pc:chgData name="SAAD Motaz" userId="f0cfe403-b148-429c-a439-77756e4cdd21" providerId="ADAL" clId="{77A932B5-1A79-437D-B0E2-3BE7FF305FB9}" dt="2022-10-04T06:27:41.259" v="44" actId="47"/>
          <pc:sldLayoutMkLst>
            <pc:docMk/>
            <pc:sldMasterMk cId="0" sldId="2147483655"/>
            <pc:sldLayoutMk cId="2520102334" sldId="2147483672"/>
          </pc:sldLayoutMkLst>
        </pc:sldLayoutChg>
        <pc:sldLayoutChg chg="del">
          <pc:chgData name="SAAD Motaz" userId="f0cfe403-b148-429c-a439-77756e4cdd21" providerId="ADAL" clId="{77A932B5-1A79-437D-B0E2-3BE7FF305FB9}" dt="2022-10-04T06:27:41.259" v="44" actId="47"/>
          <pc:sldLayoutMkLst>
            <pc:docMk/>
            <pc:sldMasterMk cId="0" sldId="2147483655"/>
            <pc:sldLayoutMk cId="2088333350" sldId="2147483673"/>
          </pc:sldLayoutMkLst>
        </pc:sldLayoutChg>
        <pc:sldLayoutChg chg="del">
          <pc:chgData name="SAAD Motaz" userId="f0cfe403-b148-429c-a439-77756e4cdd21" providerId="ADAL" clId="{77A932B5-1A79-437D-B0E2-3BE7FF305FB9}" dt="2022-10-04T06:29:45.272" v="72" actId="47"/>
          <pc:sldLayoutMkLst>
            <pc:docMk/>
            <pc:sldMasterMk cId="0" sldId="2147483655"/>
            <pc:sldLayoutMk cId="827709000" sldId="2147483674"/>
          </pc:sldLayoutMkLst>
        </pc:sldLayoutChg>
        <pc:sldLayoutChg chg="del">
          <pc:chgData name="SAAD Motaz" userId="f0cfe403-b148-429c-a439-77756e4cdd21" providerId="ADAL" clId="{77A932B5-1A79-437D-B0E2-3BE7FF305FB9}" dt="2022-10-04T06:27:41.259" v="44" actId="47"/>
          <pc:sldLayoutMkLst>
            <pc:docMk/>
            <pc:sldMasterMk cId="0" sldId="2147483655"/>
            <pc:sldLayoutMk cId="2921511091" sldId="2147483675"/>
          </pc:sldLayoutMkLst>
        </pc:sldLayoutChg>
        <pc:sldLayoutChg chg="del">
          <pc:chgData name="SAAD Motaz" userId="f0cfe403-b148-429c-a439-77756e4cdd21" providerId="ADAL" clId="{77A932B5-1A79-437D-B0E2-3BE7FF305FB9}" dt="2022-10-04T06:27:41.259" v="44" actId="47"/>
          <pc:sldLayoutMkLst>
            <pc:docMk/>
            <pc:sldMasterMk cId="0" sldId="2147483655"/>
            <pc:sldLayoutMk cId="136809130" sldId="2147483676"/>
          </pc:sldLayoutMkLst>
        </pc:sldLayoutChg>
        <pc:sldLayoutChg chg="del">
          <pc:chgData name="SAAD Motaz" userId="f0cfe403-b148-429c-a439-77756e4cdd21" providerId="ADAL" clId="{77A932B5-1A79-437D-B0E2-3BE7FF305FB9}" dt="2022-10-04T06:28:27.021" v="47" actId="47"/>
          <pc:sldLayoutMkLst>
            <pc:docMk/>
            <pc:sldMasterMk cId="0" sldId="2147483655"/>
            <pc:sldLayoutMk cId="1114355490" sldId="2147483677"/>
          </pc:sldLayoutMkLst>
        </pc:sldLayoutChg>
        <pc:sldLayoutChg chg="del">
          <pc:chgData name="SAAD Motaz" userId="f0cfe403-b148-429c-a439-77756e4cdd21" providerId="ADAL" clId="{77A932B5-1A79-437D-B0E2-3BE7FF305FB9}" dt="2022-10-04T06:28:29.408" v="48" actId="47"/>
          <pc:sldLayoutMkLst>
            <pc:docMk/>
            <pc:sldMasterMk cId="0" sldId="2147483655"/>
            <pc:sldLayoutMk cId="3591912914" sldId="2147483678"/>
          </pc:sldLayoutMkLst>
        </pc:sldLayoutChg>
        <pc:sldLayoutChg chg="del">
          <pc:chgData name="SAAD Motaz" userId="f0cfe403-b148-429c-a439-77756e4cdd21" providerId="ADAL" clId="{77A932B5-1A79-437D-B0E2-3BE7FF305FB9}" dt="2022-10-04T06:30:46.064" v="92" actId="47"/>
          <pc:sldLayoutMkLst>
            <pc:docMk/>
            <pc:sldMasterMk cId="0" sldId="2147483655"/>
            <pc:sldLayoutMk cId="1257191571" sldId="2147483679"/>
          </pc:sldLayoutMkLst>
        </pc:sldLayoutChg>
        <pc:sldLayoutChg chg="del">
          <pc:chgData name="SAAD Motaz" userId="f0cfe403-b148-429c-a439-77756e4cdd21" providerId="ADAL" clId="{77A932B5-1A79-437D-B0E2-3BE7FF305FB9}" dt="2022-10-11T10:56:33.572" v="156" actId="47"/>
          <pc:sldLayoutMkLst>
            <pc:docMk/>
            <pc:sldMasterMk cId="0" sldId="2147483655"/>
            <pc:sldLayoutMk cId="2995745485" sldId="2147483680"/>
          </pc:sldLayoutMkLst>
        </pc:sldLayoutChg>
      </pc:sldMasterChg>
    </pc:docChg>
  </pc:docChgLst>
</pc:chgInfo>
</file>

<file path=ppt/diagrams/_rels/data1.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1.png"/><Relationship Id="rId7" Type="http://schemas.openxmlformats.org/officeDocument/2006/relationships/image" Target="../media/image56.png"/><Relationship Id="rId2" Type="http://schemas.openxmlformats.org/officeDocument/2006/relationships/image" Target="../media/image49.jpg"/><Relationship Id="rId1" Type="http://schemas.openxmlformats.org/officeDocument/2006/relationships/image" Target="../media/image48.jpg"/><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jpg"/><Relationship Id="rId9" Type="http://schemas.openxmlformats.org/officeDocument/2006/relationships/image" Target="../media/image60.png"/></Relationships>
</file>

<file path=ppt/diagrams/_rels/drawing1.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1.png"/><Relationship Id="rId7" Type="http://schemas.openxmlformats.org/officeDocument/2006/relationships/image" Target="../media/image56.png"/><Relationship Id="rId2" Type="http://schemas.openxmlformats.org/officeDocument/2006/relationships/image" Target="../media/image49.jpg"/><Relationship Id="rId1" Type="http://schemas.openxmlformats.org/officeDocument/2006/relationships/image" Target="../media/image48.jpg"/><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jpg"/><Relationship Id="rId9" Type="http://schemas.openxmlformats.org/officeDocument/2006/relationships/image" Target="../media/image60.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52B2725-06F4-4A19-995F-4B2F96EA8E34}" type="doc">
      <dgm:prSet loTypeId="urn:microsoft.com/office/officeart/2009/layout/CirclePictureHierarchy" loCatId="hierarchy" qsTypeId="urn:microsoft.com/office/officeart/2005/8/quickstyle/simple1" qsCatId="simple" csTypeId="urn:microsoft.com/office/officeart/2005/8/colors/accent1_2" csCatId="accent1" phldr="1"/>
      <dgm:spPr/>
      <dgm:t>
        <a:bodyPr/>
        <a:lstStyle/>
        <a:p>
          <a:endParaRPr lang="en-US"/>
        </a:p>
      </dgm:t>
    </dgm:pt>
    <dgm:pt modelId="{753254B6-F4FE-4ED2-8546-5980DD5E208B}">
      <dgm:prSet phldrT="[Text]"/>
      <dgm:spPr/>
      <dgm:t>
        <a:bodyPr/>
        <a:lstStyle/>
        <a:p>
          <a:r>
            <a:rPr lang="en-US" dirty="0"/>
            <a:t>Data visualization </a:t>
          </a:r>
        </a:p>
      </dgm:t>
    </dgm:pt>
    <dgm:pt modelId="{476C499B-8A3A-4CEE-97B6-999F6E6C3A80}" type="parTrans" cxnId="{FDEFC928-84FF-48CB-8B2E-1F748D4C4615}">
      <dgm:prSet/>
      <dgm:spPr/>
      <dgm:t>
        <a:bodyPr/>
        <a:lstStyle/>
        <a:p>
          <a:endParaRPr lang="en-US"/>
        </a:p>
      </dgm:t>
    </dgm:pt>
    <dgm:pt modelId="{C2D9560F-2794-4423-93DA-626568F62D1A}" type="sibTrans" cxnId="{FDEFC928-84FF-48CB-8B2E-1F748D4C4615}">
      <dgm:prSet/>
      <dgm:spPr/>
      <dgm:t>
        <a:bodyPr/>
        <a:lstStyle/>
        <a:p>
          <a:endParaRPr lang="en-US"/>
        </a:p>
      </dgm:t>
    </dgm:pt>
    <dgm:pt modelId="{2115587D-D984-40C3-8930-3EDB990E49E7}">
      <dgm:prSet phldrT="[Text]"/>
      <dgm:spPr/>
      <dgm:t>
        <a:bodyPr/>
        <a:lstStyle/>
        <a:p>
          <a:r>
            <a:rPr lang="en-US" dirty="0"/>
            <a:t>Trends </a:t>
          </a:r>
        </a:p>
      </dgm:t>
    </dgm:pt>
    <dgm:pt modelId="{AD5E5C2A-7CFA-4B36-8C53-5612B2DD4D63}" type="parTrans" cxnId="{C5DB68BB-D288-466C-99CB-102D6EADAC2C}">
      <dgm:prSet/>
      <dgm:spPr/>
      <dgm:t>
        <a:bodyPr/>
        <a:lstStyle/>
        <a:p>
          <a:endParaRPr lang="en-US"/>
        </a:p>
      </dgm:t>
    </dgm:pt>
    <dgm:pt modelId="{29A3972B-45EE-4B83-8EB4-490AC8373E06}" type="sibTrans" cxnId="{C5DB68BB-D288-466C-99CB-102D6EADAC2C}">
      <dgm:prSet/>
      <dgm:spPr/>
      <dgm:t>
        <a:bodyPr/>
        <a:lstStyle/>
        <a:p>
          <a:endParaRPr lang="en-US"/>
        </a:p>
      </dgm:t>
    </dgm:pt>
    <dgm:pt modelId="{EA7C0B37-2CAF-4F7F-8C0C-8B053A419507}">
      <dgm:prSet phldrT="[Text]"/>
      <dgm:spPr/>
      <dgm:t>
        <a:bodyPr/>
        <a:lstStyle/>
        <a:p>
          <a:r>
            <a:rPr lang="en-US" dirty="0"/>
            <a:t>Line plot</a:t>
          </a:r>
        </a:p>
      </dgm:t>
    </dgm:pt>
    <dgm:pt modelId="{12C1DD34-7E01-45DB-AD77-3CB54D265EE6}" type="parTrans" cxnId="{F8F89C2D-1B28-4D6E-A7C4-2F40013C560E}">
      <dgm:prSet/>
      <dgm:spPr/>
      <dgm:t>
        <a:bodyPr/>
        <a:lstStyle/>
        <a:p>
          <a:endParaRPr lang="en-US"/>
        </a:p>
      </dgm:t>
    </dgm:pt>
    <dgm:pt modelId="{1E421AD2-F4B2-45B1-BFF7-7645A2326DC1}" type="sibTrans" cxnId="{F8F89C2D-1B28-4D6E-A7C4-2F40013C560E}">
      <dgm:prSet/>
      <dgm:spPr/>
      <dgm:t>
        <a:bodyPr/>
        <a:lstStyle/>
        <a:p>
          <a:endParaRPr lang="en-US"/>
        </a:p>
      </dgm:t>
    </dgm:pt>
    <dgm:pt modelId="{7F26C3EA-592E-4BB0-AA2F-7A7B34C0A9E2}">
      <dgm:prSet phldrT="[Text]"/>
      <dgm:spPr/>
      <dgm:t>
        <a:bodyPr/>
        <a:lstStyle/>
        <a:p>
          <a:r>
            <a:rPr lang="en-US" dirty="0"/>
            <a:t>Relationships</a:t>
          </a:r>
        </a:p>
      </dgm:t>
    </dgm:pt>
    <dgm:pt modelId="{CAA2C3AA-A63D-40A0-B790-6CDA8DF743DE}" type="parTrans" cxnId="{598C3ECF-4236-4EA8-B75F-D71CA6454CB5}">
      <dgm:prSet/>
      <dgm:spPr/>
      <dgm:t>
        <a:bodyPr/>
        <a:lstStyle/>
        <a:p>
          <a:endParaRPr lang="en-US"/>
        </a:p>
      </dgm:t>
    </dgm:pt>
    <dgm:pt modelId="{18C7A5B1-FF7F-4CC2-B86C-B71DFC35A8F5}" type="sibTrans" cxnId="{598C3ECF-4236-4EA8-B75F-D71CA6454CB5}">
      <dgm:prSet/>
      <dgm:spPr/>
      <dgm:t>
        <a:bodyPr/>
        <a:lstStyle/>
        <a:p>
          <a:endParaRPr lang="en-US"/>
        </a:p>
      </dgm:t>
    </dgm:pt>
    <dgm:pt modelId="{AC031B50-5D8E-4D35-A54C-D9661415A803}">
      <dgm:prSet phldrT="[Text]"/>
      <dgm:spPr/>
      <dgm:t>
        <a:bodyPr/>
        <a:lstStyle/>
        <a:p>
          <a:r>
            <a:rPr lang="en-US" dirty="0"/>
            <a:t>Distribution Plots</a:t>
          </a:r>
        </a:p>
      </dgm:t>
    </dgm:pt>
    <dgm:pt modelId="{A87BB651-F89D-472E-82F0-00CC4E06D510}" type="parTrans" cxnId="{A0598A0A-7C4E-4EB2-A777-B20B2D39AFF8}">
      <dgm:prSet/>
      <dgm:spPr/>
      <dgm:t>
        <a:bodyPr/>
        <a:lstStyle/>
        <a:p>
          <a:endParaRPr lang="en-US"/>
        </a:p>
      </dgm:t>
    </dgm:pt>
    <dgm:pt modelId="{1D375001-8E1D-4E23-BE13-807303289BB7}" type="sibTrans" cxnId="{A0598A0A-7C4E-4EB2-A777-B20B2D39AFF8}">
      <dgm:prSet/>
      <dgm:spPr/>
      <dgm:t>
        <a:bodyPr/>
        <a:lstStyle/>
        <a:p>
          <a:endParaRPr lang="en-US"/>
        </a:p>
      </dgm:t>
    </dgm:pt>
    <dgm:pt modelId="{87097463-9BF2-4378-BD59-50E12C7B391F}">
      <dgm:prSet phldrT="[Text]"/>
      <dgm:spPr/>
      <dgm:t>
        <a:bodyPr/>
        <a:lstStyle/>
        <a:p>
          <a:r>
            <a:rPr lang="en-US" dirty="0"/>
            <a:t>Scatter plots </a:t>
          </a:r>
        </a:p>
      </dgm:t>
    </dgm:pt>
    <dgm:pt modelId="{C1FF9A82-2D19-49E6-A9F5-225F86E79F5E}" type="parTrans" cxnId="{642F9F6C-F5DF-441B-AD89-8E40C5DBA3D3}">
      <dgm:prSet/>
      <dgm:spPr/>
      <dgm:t>
        <a:bodyPr/>
        <a:lstStyle/>
        <a:p>
          <a:endParaRPr lang="en-US"/>
        </a:p>
      </dgm:t>
    </dgm:pt>
    <dgm:pt modelId="{C30E365B-A13A-45FD-8CB0-DDEBDBD8BBBE}" type="sibTrans" cxnId="{642F9F6C-F5DF-441B-AD89-8E40C5DBA3D3}">
      <dgm:prSet/>
      <dgm:spPr/>
      <dgm:t>
        <a:bodyPr/>
        <a:lstStyle/>
        <a:p>
          <a:endParaRPr lang="en-US"/>
        </a:p>
      </dgm:t>
    </dgm:pt>
    <dgm:pt modelId="{6718BB32-9DF3-4185-811F-F14CF3E3334E}">
      <dgm:prSet phldrT="[Text]"/>
      <dgm:spPr/>
      <dgm:t>
        <a:bodyPr/>
        <a:lstStyle/>
        <a:p>
          <a:r>
            <a:rPr lang="en-US" dirty="0"/>
            <a:t>Heat Map</a:t>
          </a:r>
        </a:p>
      </dgm:t>
    </dgm:pt>
    <dgm:pt modelId="{A20F680E-0D36-4736-A4FF-071404411A1A}" type="parTrans" cxnId="{CFD27A98-7A59-4912-9F86-45AB4646A031}">
      <dgm:prSet/>
      <dgm:spPr/>
      <dgm:t>
        <a:bodyPr/>
        <a:lstStyle/>
        <a:p>
          <a:endParaRPr lang="en-US"/>
        </a:p>
      </dgm:t>
    </dgm:pt>
    <dgm:pt modelId="{42FF8577-6409-4D9E-9CA4-96269C1EB3C6}" type="sibTrans" cxnId="{CFD27A98-7A59-4912-9F86-45AB4646A031}">
      <dgm:prSet/>
      <dgm:spPr/>
      <dgm:t>
        <a:bodyPr/>
        <a:lstStyle/>
        <a:p>
          <a:endParaRPr lang="en-US"/>
        </a:p>
      </dgm:t>
    </dgm:pt>
    <dgm:pt modelId="{E280F435-7E1E-43C0-BE28-96DB4BD74EA4}">
      <dgm:prSet phldrT="[Text]"/>
      <dgm:spPr/>
      <dgm:t>
        <a:bodyPr/>
        <a:lstStyle/>
        <a:p>
          <a:r>
            <a:rPr lang="en-US" dirty="0"/>
            <a:t>Bar plots </a:t>
          </a:r>
        </a:p>
      </dgm:t>
    </dgm:pt>
    <dgm:pt modelId="{52C6390D-AD9F-4C04-94E5-F599BCA295A2}" type="parTrans" cxnId="{E360EF90-5D02-49F1-9570-2AA195E22EF3}">
      <dgm:prSet/>
      <dgm:spPr/>
      <dgm:t>
        <a:bodyPr/>
        <a:lstStyle/>
        <a:p>
          <a:endParaRPr lang="en-US"/>
        </a:p>
      </dgm:t>
    </dgm:pt>
    <dgm:pt modelId="{E0B78664-E7EB-4653-BD7E-15EAFBAA1743}" type="sibTrans" cxnId="{E360EF90-5D02-49F1-9570-2AA195E22EF3}">
      <dgm:prSet/>
      <dgm:spPr/>
      <dgm:t>
        <a:bodyPr/>
        <a:lstStyle/>
        <a:p>
          <a:endParaRPr lang="en-US"/>
        </a:p>
      </dgm:t>
    </dgm:pt>
    <dgm:pt modelId="{585D343B-2383-499C-ADF2-80244D830F00}">
      <dgm:prSet phldrT="[Text]"/>
      <dgm:spPr/>
      <dgm:t>
        <a:bodyPr/>
        <a:lstStyle/>
        <a:p>
          <a:r>
            <a:rPr lang="en-US" dirty="0"/>
            <a:t>Reg plot</a:t>
          </a:r>
        </a:p>
      </dgm:t>
    </dgm:pt>
    <dgm:pt modelId="{46FCDA2C-F44B-445A-A826-40814A0FE1D6}" type="parTrans" cxnId="{CF820797-466B-4473-BBF7-8AEA51FF9FB8}">
      <dgm:prSet/>
      <dgm:spPr/>
      <dgm:t>
        <a:bodyPr/>
        <a:lstStyle/>
        <a:p>
          <a:endParaRPr lang="en-US"/>
        </a:p>
      </dgm:t>
    </dgm:pt>
    <dgm:pt modelId="{08DFA9D0-16B9-410B-AECA-237413D81833}" type="sibTrans" cxnId="{CF820797-466B-4473-BBF7-8AEA51FF9FB8}">
      <dgm:prSet/>
      <dgm:spPr/>
      <dgm:t>
        <a:bodyPr/>
        <a:lstStyle/>
        <a:p>
          <a:endParaRPr lang="en-US"/>
        </a:p>
      </dgm:t>
    </dgm:pt>
    <dgm:pt modelId="{79697E9D-68DD-4BA9-9E91-36389EDC76A3}" type="pres">
      <dgm:prSet presAssocID="{052B2725-06F4-4A19-995F-4B2F96EA8E34}" presName="hierChild1" presStyleCnt="0">
        <dgm:presLayoutVars>
          <dgm:chPref val="1"/>
          <dgm:dir/>
          <dgm:animOne val="branch"/>
          <dgm:animLvl val="lvl"/>
          <dgm:resizeHandles/>
        </dgm:presLayoutVars>
      </dgm:prSet>
      <dgm:spPr/>
    </dgm:pt>
    <dgm:pt modelId="{958727FE-64D4-4A2F-BFAC-121CF5E6DE66}" type="pres">
      <dgm:prSet presAssocID="{753254B6-F4FE-4ED2-8546-5980DD5E208B}" presName="hierRoot1" presStyleCnt="0"/>
      <dgm:spPr/>
    </dgm:pt>
    <dgm:pt modelId="{0724B96B-B2F8-4E20-A652-0344A494E6D8}" type="pres">
      <dgm:prSet presAssocID="{753254B6-F4FE-4ED2-8546-5980DD5E208B}" presName="composite" presStyleCnt="0"/>
      <dgm:spPr/>
    </dgm:pt>
    <dgm:pt modelId="{1D6A390A-5D21-4471-8118-836642373108}" type="pres">
      <dgm:prSet presAssocID="{753254B6-F4FE-4ED2-8546-5980DD5E208B}" presName="image" presStyleLbl="node0" presStyleIdx="0" presStyleCnt="1"/>
      <dgm:spPr>
        <a:blipFill>
          <a:blip xmlns:r="http://schemas.openxmlformats.org/officeDocument/2006/relationships" r:embed="rId1">
            <a:extLst>
              <a:ext uri="{28A0092B-C50C-407E-A947-70E740481C1C}">
                <a14:useLocalDpi xmlns:a14="http://schemas.microsoft.com/office/drawing/2010/main" val="0"/>
              </a:ext>
            </a:extLst>
          </a:blip>
          <a:srcRect/>
          <a:stretch>
            <a:fillRect l="-34000" r="-34000"/>
          </a:stretch>
        </a:blipFill>
      </dgm:spPr>
    </dgm:pt>
    <dgm:pt modelId="{391D4D64-B012-476C-B00F-165302F95827}" type="pres">
      <dgm:prSet presAssocID="{753254B6-F4FE-4ED2-8546-5980DD5E208B}" presName="text" presStyleLbl="revTx" presStyleIdx="0" presStyleCnt="9">
        <dgm:presLayoutVars>
          <dgm:chPref val="3"/>
        </dgm:presLayoutVars>
      </dgm:prSet>
      <dgm:spPr/>
    </dgm:pt>
    <dgm:pt modelId="{7CF60304-B5A0-4556-8182-14577EDC0B84}" type="pres">
      <dgm:prSet presAssocID="{753254B6-F4FE-4ED2-8546-5980DD5E208B}" presName="hierChild2" presStyleCnt="0"/>
      <dgm:spPr/>
    </dgm:pt>
    <dgm:pt modelId="{216FEEF2-C0E9-42B3-9967-615459A69E86}" type="pres">
      <dgm:prSet presAssocID="{AD5E5C2A-7CFA-4B36-8C53-5612B2DD4D63}" presName="Name10" presStyleLbl="parChTrans1D2" presStyleIdx="0" presStyleCnt="3"/>
      <dgm:spPr/>
    </dgm:pt>
    <dgm:pt modelId="{4DC49D23-7463-4195-925B-B609E0B42570}" type="pres">
      <dgm:prSet presAssocID="{2115587D-D984-40C3-8930-3EDB990E49E7}" presName="hierRoot2" presStyleCnt="0"/>
      <dgm:spPr/>
    </dgm:pt>
    <dgm:pt modelId="{0FE7569B-8323-4FB8-B387-70AEC12C14B9}" type="pres">
      <dgm:prSet presAssocID="{2115587D-D984-40C3-8930-3EDB990E49E7}" presName="composite2" presStyleCnt="0"/>
      <dgm:spPr/>
    </dgm:pt>
    <dgm:pt modelId="{BDBCEC11-C397-41E6-96D5-748C290BFF10}" type="pres">
      <dgm:prSet presAssocID="{2115587D-D984-40C3-8930-3EDB990E49E7}" presName="image2" presStyleLbl="node2" presStyleIdx="0" presStyleCnt="3"/>
      <dgm:spPr>
        <a:blipFill>
          <a:blip xmlns:r="http://schemas.openxmlformats.org/officeDocument/2006/relationships" r:embed="rId2">
            <a:extLst>
              <a:ext uri="{28A0092B-C50C-407E-A947-70E740481C1C}">
                <a14:useLocalDpi xmlns:a14="http://schemas.microsoft.com/office/drawing/2010/main" val="0"/>
              </a:ext>
            </a:extLst>
          </a:blip>
          <a:srcRect/>
          <a:stretch>
            <a:fillRect l="-33000" r="-33000"/>
          </a:stretch>
        </a:blipFill>
      </dgm:spPr>
    </dgm:pt>
    <dgm:pt modelId="{5EF2B4D3-E35E-4294-9170-3CE4BE6BD3FD}" type="pres">
      <dgm:prSet presAssocID="{2115587D-D984-40C3-8930-3EDB990E49E7}" presName="text2" presStyleLbl="revTx" presStyleIdx="1" presStyleCnt="9">
        <dgm:presLayoutVars>
          <dgm:chPref val="3"/>
        </dgm:presLayoutVars>
      </dgm:prSet>
      <dgm:spPr/>
    </dgm:pt>
    <dgm:pt modelId="{26006CC7-344A-4D96-AF0F-B63B78AACD68}" type="pres">
      <dgm:prSet presAssocID="{2115587D-D984-40C3-8930-3EDB990E49E7}" presName="hierChild3" presStyleCnt="0"/>
      <dgm:spPr/>
    </dgm:pt>
    <dgm:pt modelId="{1E743EBD-D28A-42DF-B2F1-E68C9DF3CDBD}" type="pres">
      <dgm:prSet presAssocID="{12C1DD34-7E01-45DB-AD77-3CB54D265EE6}" presName="Name17" presStyleLbl="parChTrans1D3" presStyleIdx="0" presStyleCnt="5"/>
      <dgm:spPr/>
    </dgm:pt>
    <dgm:pt modelId="{C7169360-7C51-49E5-88FE-73941049476E}" type="pres">
      <dgm:prSet presAssocID="{EA7C0B37-2CAF-4F7F-8C0C-8B053A419507}" presName="hierRoot3" presStyleCnt="0"/>
      <dgm:spPr/>
    </dgm:pt>
    <dgm:pt modelId="{80AFA677-F5AC-482C-8914-A0480A50A113}" type="pres">
      <dgm:prSet presAssocID="{EA7C0B37-2CAF-4F7F-8C0C-8B053A419507}" presName="composite3" presStyleCnt="0"/>
      <dgm:spPr/>
    </dgm:pt>
    <dgm:pt modelId="{EBC30E53-AD2A-483E-8ED2-3D3B74737ABC}" type="pres">
      <dgm:prSet presAssocID="{EA7C0B37-2CAF-4F7F-8C0C-8B053A419507}" presName="image3" presStyleLbl="node3" presStyleIdx="0" presStyleCnt="5"/>
      <dgm:spPr>
        <a:blipFill>
          <a:blip xmlns:r="http://schemas.openxmlformats.org/officeDocument/2006/relationships" r:embed="rId3">
            <a:extLst>
              <a:ext uri="{28A0092B-C50C-407E-A947-70E740481C1C}">
                <a14:useLocalDpi xmlns:a14="http://schemas.microsoft.com/office/drawing/2010/main" val="0"/>
              </a:ext>
            </a:extLst>
          </a:blip>
          <a:srcRect/>
          <a:stretch>
            <a:fillRect l="-22000" r="-22000"/>
          </a:stretch>
        </a:blipFill>
      </dgm:spPr>
    </dgm:pt>
    <dgm:pt modelId="{3DE8F613-F69D-4159-AC4D-039B0B7B1FCB}" type="pres">
      <dgm:prSet presAssocID="{EA7C0B37-2CAF-4F7F-8C0C-8B053A419507}" presName="text3" presStyleLbl="revTx" presStyleIdx="2" presStyleCnt="9">
        <dgm:presLayoutVars>
          <dgm:chPref val="3"/>
        </dgm:presLayoutVars>
      </dgm:prSet>
      <dgm:spPr/>
    </dgm:pt>
    <dgm:pt modelId="{18020625-AF1E-4A56-9264-0A0755462B22}" type="pres">
      <dgm:prSet presAssocID="{EA7C0B37-2CAF-4F7F-8C0C-8B053A419507}" presName="hierChild4" presStyleCnt="0"/>
      <dgm:spPr/>
    </dgm:pt>
    <dgm:pt modelId="{3D7C5AE2-CF45-4678-84B8-DE8368656316}" type="pres">
      <dgm:prSet presAssocID="{CAA2C3AA-A63D-40A0-B790-6CDA8DF743DE}" presName="Name10" presStyleLbl="parChTrans1D2" presStyleIdx="1" presStyleCnt="3"/>
      <dgm:spPr/>
    </dgm:pt>
    <dgm:pt modelId="{D9684B3D-747F-49BC-A29D-DFA797855E47}" type="pres">
      <dgm:prSet presAssocID="{7F26C3EA-592E-4BB0-AA2F-7A7B34C0A9E2}" presName="hierRoot2" presStyleCnt="0"/>
      <dgm:spPr/>
    </dgm:pt>
    <dgm:pt modelId="{37A9243B-39A0-4F4F-BF43-BEB2A5B60A83}" type="pres">
      <dgm:prSet presAssocID="{7F26C3EA-592E-4BB0-AA2F-7A7B34C0A9E2}" presName="composite2" presStyleCnt="0"/>
      <dgm:spPr/>
    </dgm:pt>
    <dgm:pt modelId="{BD11416D-4CB0-4D6E-B1E6-5D8ABD463F1C}" type="pres">
      <dgm:prSet presAssocID="{7F26C3EA-592E-4BB0-AA2F-7A7B34C0A9E2}" presName="image2" presStyleLbl="node2" presStyleIdx="1" presStyleCnt="3"/>
      <dgm:spPr>
        <a:blipFill>
          <a:blip xmlns:r="http://schemas.openxmlformats.org/officeDocument/2006/relationships" r:embed="rId4">
            <a:extLst>
              <a:ext uri="{28A0092B-C50C-407E-A947-70E740481C1C}">
                <a14:useLocalDpi xmlns:a14="http://schemas.microsoft.com/office/drawing/2010/main" val="0"/>
              </a:ext>
            </a:extLst>
          </a:blip>
          <a:srcRect/>
          <a:stretch>
            <a:fillRect l="-39000" r="-39000"/>
          </a:stretch>
        </a:blipFill>
      </dgm:spPr>
    </dgm:pt>
    <dgm:pt modelId="{A46BDA9E-A87B-4847-8532-6C0658D92987}" type="pres">
      <dgm:prSet presAssocID="{7F26C3EA-592E-4BB0-AA2F-7A7B34C0A9E2}" presName="text2" presStyleLbl="revTx" presStyleIdx="3" presStyleCnt="9">
        <dgm:presLayoutVars>
          <dgm:chPref val="3"/>
        </dgm:presLayoutVars>
      </dgm:prSet>
      <dgm:spPr/>
    </dgm:pt>
    <dgm:pt modelId="{67AD4774-0CEA-476D-B21D-398B8BA57714}" type="pres">
      <dgm:prSet presAssocID="{7F26C3EA-592E-4BB0-AA2F-7A7B34C0A9E2}" presName="hierChild3" presStyleCnt="0"/>
      <dgm:spPr/>
    </dgm:pt>
    <dgm:pt modelId="{D41E28A0-CD02-4553-AEAE-0EE1C7172439}" type="pres">
      <dgm:prSet presAssocID="{C1FF9A82-2D19-49E6-A9F5-225F86E79F5E}" presName="Name17" presStyleLbl="parChTrans1D3" presStyleIdx="1" presStyleCnt="5"/>
      <dgm:spPr/>
    </dgm:pt>
    <dgm:pt modelId="{41F3C8E2-2964-4475-B9FA-B56E8F0A0F35}" type="pres">
      <dgm:prSet presAssocID="{87097463-9BF2-4378-BD59-50E12C7B391F}" presName="hierRoot3" presStyleCnt="0"/>
      <dgm:spPr/>
    </dgm:pt>
    <dgm:pt modelId="{B2D47064-1E37-46CB-9B91-AA3E272B94AE}" type="pres">
      <dgm:prSet presAssocID="{87097463-9BF2-4378-BD59-50E12C7B391F}" presName="composite3" presStyleCnt="0"/>
      <dgm:spPr/>
    </dgm:pt>
    <dgm:pt modelId="{8A84F1C4-92FE-43C6-9BED-48C6E7DB8F73}" type="pres">
      <dgm:prSet presAssocID="{87097463-9BF2-4378-BD59-50E12C7B391F}" presName="image3" presStyleLbl="node3" presStyleIdx="1" presStyleCnt="5"/>
      <dgm:spPr>
        <a:blipFill>
          <a:blip xmlns:r="http://schemas.openxmlformats.org/officeDocument/2006/relationships" r:embed="rId5">
            <a:extLst>
              <a:ext uri="{28A0092B-C50C-407E-A947-70E740481C1C}">
                <a14:useLocalDpi xmlns:a14="http://schemas.microsoft.com/office/drawing/2010/main" val="0"/>
              </a:ext>
            </a:extLst>
          </a:blip>
          <a:srcRect/>
          <a:stretch>
            <a:fillRect l="-17000" r="-17000"/>
          </a:stretch>
        </a:blipFill>
      </dgm:spPr>
    </dgm:pt>
    <dgm:pt modelId="{2E8ABDCA-3A7B-40B8-A5A4-625583F82B25}" type="pres">
      <dgm:prSet presAssocID="{87097463-9BF2-4378-BD59-50E12C7B391F}" presName="text3" presStyleLbl="revTx" presStyleIdx="4" presStyleCnt="9">
        <dgm:presLayoutVars>
          <dgm:chPref val="3"/>
        </dgm:presLayoutVars>
      </dgm:prSet>
      <dgm:spPr/>
    </dgm:pt>
    <dgm:pt modelId="{E72D4707-907B-43B0-A507-8A67E9017DA5}" type="pres">
      <dgm:prSet presAssocID="{87097463-9BF2-4378-BD59-50E12C7B391F}" presName="hierChild4" presStyleCnt="0"/>
      <dgm:spPr/>
    </dgm:pt>
    <dgm:pt modelId="{FB4FD808-B44B-4A80-8CD0-3A7BD9FF6841}" type="pres">
      <dgm:prSet presAssocID="{46FCDA2C-F44B-445A-A826-40814A0FE1D6}" presName="Name17" presStyleLbl="parChTrans1D3" presStyleIdx="2" presStyleCnt="5"/>
      <dgm:spPr/>
    </dgm:pt>
    <dgm:pt modelId="{B1E27890-1A36-4401-AC5C-F81179B2C39B}" type="pres">
      <dgm:prSet presAssocID="{585D343B-2383-499C-ADF2-80244D830F00}" presName="hierRoot3" presStyleCnt="0"/>
      <dgm:spPr/>
    </dgm:pt>
    <dgm:pt modelId="{F3E14094-7D7D-4AC1-9BD4-CD13178566F8}" type="pres">
      <dgm:prSet presAssocID="{585D343B-2383-499C-ADF2-80244D830F00}" presName="composite3" presStyleCnt="0"/>
      <dgm:spPr/>
    </dgm:pt>
    <dgm:pt modelId="{7A2D2992-7A3C-4F8C-8F8B-F3FC1091C204}" type="pres">
      <dgm:prSet presAssocID="{585D343B-2383-499C-ADF2-80244D830F00}" presName="image3" presStyleLbl="node3" presStyleIdx="2" presStyleCnt="5"/>
      <dgm:spPr>
        <a:blipFill>
          <a:blip xmlns:r="http://schemas.openxmlformats.org/officeDocument/2006/relationships" r:embed="rId6">
            <a:extLst>
              <a:ext uri="{28A0092B-C50C-407E-A947-70E740481C1C}">
                <a14:useLocalDpi xmlns:a14="http://schemas.microsoft.com/office/drawing/2010/main" val="0"/>
              </a:ext>
            </a:extLst>
          </a:blip>
          <a:srcRect/>
          <a:stretch>
            <a:fillRect l="-24000" r="-24000"/>
          </a:stretch>
        </a:blipFill>
      </dgm:spPr>
    </dgm:pt>
    <dgm:pt modelId="{B7C8F48A-3585-46C5-A2AC-FD2C2AEE7A3C}" type="pres">
      <dgm:prSet presAssocID="{585D343B-2383-499C-ADF2-80244D830F00}" presName="text3" presStyleLbl="revTx" presStyleIdx="5" presStyleCnt="9">
        <dgm:presLayoutVars>
          <dgm:chPref val="3"/>
        </dgm:presLayoutVars>
      </dgm:prSet>
      <dgm:spPr/>
    </dgm:pt>
    <dgm:pt modelId="{6C5B9989-2E49-41E0-ACD5-930DD47A7E40}" type="pres">
      <dgm:prSet presAssocID="{585D343B-2383-499C-ADF2-80244D830F00}" presName="hierChild4" presStyleCnt="0"/>
      <dgm:spPr/>
    </dgm:pt>
    <dgm:pt modelId="{451C3BA7-D051-4393-A679-E49A91F216B0}" type="pres">
      <dgm:prSet presAssocID="{A20F680E-0D36-4736-A4FF-071404411A1A}" presName="Name17" presStyleLbl="parChTrans1D3" presStyleIdx="3" presStyleCnt="5"/>
      <dgm:spPr/>
    </dgm:pt>
    <dgm:pt modelId="{3CD25609-D38E-476B-80D7-A9F49F5637DF}" type="pres">
      <dgm:prSet presAssocID="{6718BB32-9DF3-4185-811F-F14CF3E3334E}" presName="hierRoot3" presStyleCnt="0"/>
      <dgm:spPr/>
    </dgm:pt>
    <dgm:pt modelId="{AC920CD7-CE8B-4453-ABD1-A0525869D479}" type="pres">
      <dgm:prSet presAssocID="{6718BB32-9DF3-4185-811F-F14CF3E3334E}" presName="composite3" presStyleCnt="0"/>
      <dgm:spPr/>
    </dgm:pt>
    <dgm:pt modelId="{453720F8-203F-47F1-9AEF-36E26A607A2E}" type="pres">
      <dgm:prSet presAssocID="{6718BB32-9DF3-4185-811F-F14CF3E3334E}" presName="image3" presStyleLbl="node3" presStyleIdx="3" presStyleCnt="5"/>
      <dgm:spPr>
        <a:blipFill>
          <a:blip xmlns:r="http://schemas.openxmlformats.org/officeDocument/2006/relationships" r:embed="rId7">
            <a:extLst>
              <a:ext uri="{28A0092B-C50C-407E-A947-70E740481C1C}">
                <a14:useLocalDpi xmlns:a14="http://schemas.microsoft.com/office/drawing/2010/main" val="0"/>
              </a:ext>
            </a:extLst>
          </a:blip>
          <a:srcRect/>
          <a:stretch>
            <a:fillRect l="-11000" r="-11000"/>
          </a:stretch>
        </a:blipFill>
      </dgm:spPr>
    </dgm:pt>
    <dgm:pt modelId="{EC8DA9D6-097F-46AE-9E0D-E2FD677196E1}" type="pres">
      <dgm:prSet presAssocID="{6718BB32-9DF3-4185-811F-F14CF3E3334E}" presName="text3" presStyleLbl="revTx" presStyleIdx="6" presStyleCnt="9">
        <dgm:presLayoutVars>
          <dgm:chPref val="3"/>
        </dgm:presLayoutVars>
      </dgm:prSet>
      <dgm:spPr/>
    </dgm:pt>
    <dgm:pt modelId="{E1369B24-344E-45FD-9607-556D7E5A1846}" type="pres">
      <dgm:prSet presAssocID="{6718BB32-9DF3-4185-811F-F14CF3E3334E}" presName="hierChild4" presStyleCnt="0"/>
      <dgm:spPr/>
    </dgm:pt>
    <dgm:pt modelId="{764ABB26-461F-4919-B81E-B083CFD47FB0}" type="pres">
      <dgm:prSet presAssocID="{52C6390D-AD9F-4C04-94E5-F599BCA295A2}" presName="Name17" presStyleLbl="parChTrans1D3" presStyleIdx="4" presStyleCnt="5"/>
      <dgm:spPr/>
    </dgm:pt>
    <dgm:pt modelId="{59E0CF1A-B53D-49B9-BB63-067BB46DDBE1}" type="pres">
      <dgm:prSet presAssocID="{E280F435-7E1E-43C0-BE28-96DB4BD74EA4}" presName="hierRoot3" presStyleCnt="0"/>
      <dgm:spPr/>
    </dgm:pt>
    <dgm:pt modelId="{864A3B7E-A39D-4E85-BE7B-CE20BA06EA6E}" type="pres">
      <dgm:prSet presAssocID="{E280F435-7E1E-43C0-BE28-96DB4BD74EA4}" presName="composite3" presStyleCnt="0"/>
      <dgm:spPr/>
    </dgm:pt>
    <dgm:pt modelId="{87FF84B6-3750-433E-AFD7-4B6B445F200F}" type="pres">
      <dgm:prSet presAssocID="{E280F435-7E1E-43C0-BE28-96DB4BD74EA4}" presName="image3" presStyleLbl="node3" presStyleIdx="4" presStyleCnt="5"/>
      <dgm:spPr>
        <a:blipFill>
          <a:blip xmlns:r="http://schemas.openxmlformats.org/officeDocument/2006/relationships" r:embed="rId8">
            <a:extLst>
              <a:ext uri="{28A0092B-C50C-407E-A947-70E740481C1C}">
                <a14:useLocalDpi xmlns:a14="http://schemas.microsoft.com/office/drawing/2010/main" val="0"/>
              </a:ext>
            </a:extLst>
          </a:blip>
          <a:srcRect/>
          <a:stretch>
            <a:fillRect l="-17000" r="-17000"/>
          </a:stretch>
        </a:blipFill>
      </dgm:spPr>
    </dgm:pt>
    <dgm:pt modelId="{EEB3AF2C-AC47-464A-AC57-FD1D6540552F}" type="pres">
      <dgm:prSet presAssocID="{E280F435-7E1E-43C0-BE28-96DB4BD74EA4}" presName="text3" presStyleLbl="revTx" presStyleIdx="7" presStyleCnt="9">
        <dgm:presLayoutVars>
          <dgm:chPref val="3"/>
        </dgm:presLayoutVars>
      </dgm:prSet>
      <dgm:spPr/>
    </dgm:pt>
    <dgm:pt modelId="{867A71A9-2F51-48C7-8099-8874E40BB613}" type="pres">
      <dgm:prSet presAssocID="{E280F435-7E1E-43C0-BE28-96DB4BD74EA4}" presName="hierChild4" presStyleCnt="0"/>
      <dgm:spPr/>
    </dgm:pt>
    <dgm:pt modelId="{A9B6CA81-C8C6-4C6F-8EDE-6AC6D6DFA9FD}" type="pres">
      <dgm:prSet presAssocID="{A87BB651-F89D-472E-82F0-00CC4E06D510}" presName="Name10" presStyleLbl="parChTrans1D2" presStyleIdx="2" presStyleCnt="3"/>
      <dgm:spPr/>
    </dgm:pt>
    <dgm:pt modelId="{711F069E-64E9-482B-9B15-65D4B94C5E79}" type="pres">
      <dgm:prSet presAssocID="{AC031B50-5D8E-4D35-A54C-D9661415A803}" presName="hierRoot2" presStyleCnt="0"/>
      <dgm:spPr/>
    </dgm:pt>
    <dgm:pt modelId="{E958493D-16D3-4711-8D10-6EB3AB0B8FCB}" type="pres">
      <dgm:prSet presAssocID="{AC031B50-5D8E-4D35-A54C-D9661415A803}" presName="composite2" presStyleCnt="0"/>
      <dgm:spPr/>
    </dgm:pt>
    <dgm:pt modelId="{12ABA6FA-09DB-4619-A0CB-E6FBEA60BCB4}" type="pres">
      <dgm:prSet presAssocID="{AC031B50-5D8E-4D35-A54C-D9661415A803}" presName="image2" presStyleLbl="node2" presStyleIdx="2" presStyleCnt="3"/>
      <dgm:spPr>
        <a:blipFill>
          <a:blip xmlns:r="http://schemas.openxmlformats.org/officeDocument/2006/relationships" r:embed="rId9">
            <a:extLst>
              <a:ext uri="{28A0092B-C50C-407E-A947-70E740481C1C}">
                <a14:useLocalDpi xmlns:a14="http://schemas.microsoft.com/office/drawing/2010/main" val="0"/>
              </a:ext>
            </a:extLst>
          </a:blip>
          <a:srcRect/>
          <a:stretch>
            <a:fillRect/>
          </a:stretch>
        </a:blipFill>
      </dgm:spPr>
    </dgm:pt>
    <dgm:pt modelId="{56FEA38A-2607-4897-B723-2B31123EB0EA}" type="pres">
      <dgm:prSet presAssocID="{AC031B50-5D8E-4D35-A54C-D9661415A803}" presName="text2" presStyleLbl="revTx" presStyleIdx="8" presStyleCnt="9">
        <dgm:presLayoutVars>
          <dgm:chPref val="3"/>
        </dgm:presLayoutVars>
      </dgm:prSet>
      <dgm:spPr/>
    </dgm:pt>
    <dgm:pt modelId="{1044A4F4-17E3-42B9-8AF4-CBF16E232490}" type="pres">
      <dgm:prSet presAssocID="{AC031B50-5D8E-4D35-A54C-D9661415A803}" presName="hierChild3" presStyleCnt="0"/>
      <dgm:spPr/>
    </dgm:pt>
  </dgm:ptLst>
  <dgm:cxnLst>
    <dgm:cxn modelId="{E6D4AE06-4B9C-4F32-8013-8217B494B6D1}" type="presOf" srcId="{12C1DD34-7E01-45DB-AD77-3CB54D265EE6}" destId="{1E743EBD-D28A-42DF-B2F1-E68C9DF3CDBD}" srcOrd="0" destOrd="0" presId="urn:microsoft.com/office/officeart/2009/layout/CirclePictureHierarchy"/>
    <dgm:cxn modelId="{A0598A0A-7C4E-4EB2-A777-B20B2D39AFF8}" srcId="{753254B6-F4FE-4ED2-8546-5980DD5E208B}" destId="{AC031B50-5D8E-4D35-A54C-D9661415A803}" srcOrd="2" destOrd="0" parTransId="{A87BB651-F89D-472E-82F0-00CC4E06D510}" sibTransId="{1D375001-8E1D-4E23-BE13-807303289BB7}"/>
    <dgm:cxn modelId="{BAFFD90E-A1EC-4392-8EEF-B4811E814FB8}" type="presOf" srcId="{A20F680E-0D36-4736-A4FF-071404411A1A}" destId="{451C3BA7-D051-4393-A679-E49A91F216B0}" srcOrd="0" destOrd="0" presId="urn:microsoft.com/office/officeart/2009/layout/CirclePictureHierarchy"/>
    <dgm:cxn modelId="{F848AF20-BE61-43F2-AC06-CDA085139FB5}" type="presOf" srcId="{E280F435-7E1E-43C0-BE28-96DB4BD74EA4}" destId="{EEB3AF2C-AC47-464A-AC57-FD1D6540552F}" srcOrd="0" destOrd="0" presId="urn:microsoft.com/office/officeart/2009/layout/CirclePictureHierarchy"/>
    <dgm:cxn modelId="{FDEFC928-84FF-48CB-8B2E-1F748D4C4615}" srcId="{052B2725-06F4-4A19-995F-4B2F96EA8E34}" destId="{753254B6-F4FE-4ED2-8546-5980DD5E208B}" srcOrd="0" destOrd="0" parTransId="{476C499B-8A3A-4CEE-97B6-999F6E6C3A80}" sibTransId="{C2D9560F-2794-4423-93DA-626568F62D1A}"/>
    <dgm:cxn modelId="{F8F89C2D-1B28-4D6E-A7C4-2F40013C560E}" srcId="{2115587D-D984-40C3-8930-3EDB990E49E7}" destId="{EA7C0B37-2CAF-4F7F-8C0C-8B053A419507}" srcOrd="0" destOrd="0" parTransId="{12C1DD34-7E01-45DB-AD77-3CB54D265EE6}" sibTransId="{1E421AD2-F4B2-45B1-BFF7-7645A2326DC1}"/>
    <dgm:cxn modelId="{21B64D3D-B434-4E61-A0A9-D9535072840F}" type="presOf" srcId="{2115587D-D984-40C3-8930-3EDB990E49E7}" destId="{5EF2B4D3-E35E-4294-9170-3CE4BE6BD3FD}" srcOrd="0" destOrd="0" presId="urn:microsoft.com/office/officeart/2009/layout/CirclePictureHierarchy"/>
    <dgm:cxn modelId="{16BC0043-31DC-456C-A98C-024D4E55563E}" type="presOf" srcId="{C1FF9A82-2D19-49E6-A9F5-225F86E79F5E}" destId="{D41E28A0-CD02-4553-AEAE-0EE1C7172439}" srcOrd="0" destOrd="0" presId="urn:microsoft.com/office/officeart/2009/layout/CirclePictureHierarchy"/>
    <dgm:cxn modelId="{7C86EA68-75C7-41C5-A882-EFB817B937CF}" type="presOf" srcId="{EA7C0B37-2CAF-4F7F-8C0C-8B053A419507}" destId="{3DE8F613-F69D-4159-AC4D-039B0B7B1FCB}" srcOrd="0" destOrd="0" presId="urn:microsoft.com/office/officeart/2009/layout/CirclePictureHierarchy"/>
    <dgm:cxn modelId="{642F9F6C-F5DF-441B-AD89-8E40C5DBA3D3}" srcId="{7F26C3EA-592E-4BB0-AA2F-7A7B34C0A9E2}" destId="{87097463-9BF2-4378-BD59-50E12C7B391F}" srcOrd="0" destOrd="0" parTransId="{C1FF9A82-2D19-49E6-A9F5-225F86E79F5E}" sibTransId="{C30E365B-A13A-45FD-8CB0-DDEBDBD8BBBE}"/>
    <dgm:cxn modelId="{873EEB72-B73A-4A09-966D-93FB66ABAFCD}" type="presOf" srcId="{46FCDA2C-F44B-445A-A826-40814A0FE1D6}" destId="{FB4FD808-B44B-4A80-8CD0-3A7BD9FF6841}" srcOrd="0" destOrd="0" presId="urn:microsoft.com/office/officeart/2009/layout/CirclePictureHierarchy"/>
    <dgm:cxn modelId="{C3826D80-58D1-4A4A-9550-0A02B4627ED9}" type="presOf" srcId="{753254B6-F4FE-4ED2-8546-5980DD5E208B}" destId="{391D4D64-B012-476C-B00F-165302F95827}" srcOrd="0" destOrd="0" presId="urn:microsoft.com/office/officeart/2009/layout/CirclePictureHierarchy"/>
    <dgm:cxn modelId="{2B6DB482-2AFE-48A4-9A82-5FABDA549C07}" type="presOf" srcId="{CAA2C3AA-A63D-40A0-B790-6CDA8DF743DE}" destId="{3D7C5AE2-CF45-4678-84B8-DE8368656316}" srcOrd="0" destOrd="0" presId="urn:microsoft.com/office/officeart/2009/layout/CirclePictureHierarchy"/>
    <dgm:cxn modelId="{72ACF584-7574-4E11-A73F-F403E0676B9B}" type="presOf" srcId="{AD5E5C2A-7CFA-4B36-8C53-5612B2DD4D63}" destId="{216FEEF2-C0E9-42B3-9967-615459A69E86}" srcOrd="0" destOrd="0" presId="urn:microsoft.com/office/officeart/2009/layout/CirclePictureHierarchy"/>
    <dgm:cxn modelId="{E360EF90-5D02-49F1-9570-2AA195E22EF3}" srcId="{7F26C3EA-592E-4BB0-AA2F-7A7B34C0A9E2}" destId="{E280F435-7E1E-43C0-BE28-96DB4BD74EA4}" srcOrd="3" destOrd="0" parTransId="{52C6390D-AD9F-4C04-94E5-F599BCA295A2}" sibTransId="{E0B78664-E7EB-4653-BD7E-15EAFBAA1743}"/>
    <dgm:cxn modelId="{CF820797-466B-4473-BBF7-8AEA51FF9FB8}" srcId="{7F26C3EA-592E-4BB0-AA2F-7A7B34C0A9E2}" destId="{585D343B-2383-499C-ADF2-80244D830F00}" srcOrd="1" destOrd="0" parTransId="{46FCDA2C-F44B-445A-A826-40814A0FE1D6}" sibTransId="{08DFA9D0-16B9-410B-AECA-237413D81833}"/>
    <dgm:cxn modelId="{CFD27A98-7A59-4912-9F86-45AB4646A031}" srcId="{7F26C3EA-592E-4BB0-AA2F-7A7B34C0A9E2}" destId="{6718BB32-9DF3-4185-811F-F14CF3E3334E}" srcOrd="2" destOrd="0" parTransId="{A20F680E-0D36-4736-A4FF-071404411A1A}" sibTransId="{42FF8577-6409-4D9E-9CA4-96269C1EB3C6}"/>
    <dgm:cxn modelId="{FF77A5B1-4F14-44F8-9ECD-9E0FEF0EB5C2}" type="presOf" srcId="{585D343B-2383-499C-ADF2-80244D830F00}" destId="{B7C8F48A-3585-46C5-A2AC-FD2C2AEE7A3C}" srcOrd="0" destOrd="0" presId="urn:microsoft.com/office/officeart/2009/layout/CirclePictureHierarchy"/>
    <dgm:cxn modelId="{C341D3B2-567C-42C2-A322-EBB292B57D6D}" type="presOf" srcId="{AC031B50-5D8E-4D35-A54C-D9661415A803}" destId="{56FEA38A-2607-4897-B723-2B31123EB0EA}" srcOrd="0" destOrd="0" presId="urn:microsoft.com/office/officeart/2009/layout/CirclePictureHierarchy"/>
    <dgm:cxn modelId="{76CE43B4-8B6B-433A-BD57-4FA17A3C2199}" type="presOf" srcId="{A87BB651-F89D-472E-82F0-00CC4E06D510}" destId="{A9B6CA81-C8C6-4C6F-8EDE-6AC6D6DFA9FD}" srcOrd="0" destOrd="0" presId="urn:microsoft.com/office/officeart/2009/layout/CirclePictureHierarchy"/>
    <dgm:cxn modelId="{C5DB68BB-D288-466C-99CB-102D6EADAC2C}" srcId="{753254B6-F4FE-4ED2-8546-5980DD5E208B}" destId="{2115587D-D984-40C3-8930-3EDB990E49E7}" srcOrd="0" destOrd="0" parTransId="{AD5E5C2A-7CFA-4B36-8C53-5612B2DD4D63}" sibTransId="{29A3972B-45EE-4B83-8EB4-490AC8373E06}"/>
    <dgm:cxn modelId="{681AEDBD-57E4-433D-BFFD-9A2231CB2362}" type="presOf" srcId="{6718BB32-9DF3-4185-811F-F14CF3E3334E}" destId="{EC8DA9D6-097F-46AE-9E0D-E2FD677196E1}" srcOrd="0" destOrd="0" presId="urn:microsoft.com/office/officeart/2009/layout/CirclePictureHierarchy"/>
    <dgm:cxn modelId="{598C3ECF-4236-4EA8-B75F-D71CA6454CB5}" srcId="{753254B6-F4FE-4ED2-8546-5980DD5E208B}" destId="{7F26C3EA-592E-4BB0-AA2F-7A7B34C0A9E2}" srcOrd="1" destOrd="0" parTransId="{CAA2C3AA-A63D-40A0-B790-6CDA8DF743DE}" sibTransId="{18C7A5B1-FF7F-4CC2-B86C-B71DFC35A8F5}"/>
    <dgm:cxn modelId="{AF8DB3CF-C2F6-4755-950D-29E28578D7D1}" type="presOf" srcId="{7F26C3EA-592E-4BB0-AA2F-7A7B34C0A9E2}" destId="{A46BDA9E-A87B-4847-8532-6C0658D92987}" srcOrd="0" destOrd="0" presId="urn:microsoft.com/office/officeart/2009/layout/CirclePictureHierarchy"/>
    <dgm:cxn modelId="{E3907EE4-38A2-45AA-8D9E-71A66DD1DEC4}" type="presOf" srcId="{87097463-9BF2-4378-BD59-50E12C7B391F}" destId="{2E8ABDCA-3A7B-40B8-A5A4-625583F82B25}" srcOrd="0" destOrd="0" presId="urn:microsoft.com/office/officeart/2009/layout/CirclePictureHierarchy"/>
    <dgm:cxn modelId="{3DAB00EA-FA6A-4078-87C6-6BF2CF102CFB}" type="presOf" srcId="{52C6390D-AD9F-4C04-94E5-F599BCA295A2}" destId="{764ABB26-461F-4919-B81E-B083CFD47FB0}" srcOrd="0" destOrd="0" presId="urn:microsoft.com/office/officeart/2009/layout/CirclePictureHierarchy"/>
    <dgm:cxn modelId="{D7F402FF-1E2B-40B8-972F-54B3F34DAA23}" type="presOf" srcId="{052B2725-06F4-4A19-995F-4B2F96EA8E34}" destId="{79697E9D-68DD-4BA9-9E91-36389EDC76A3}" srcOrd="0" destOrd="0" presId="urn:microsoft.com/office/officeart/2009/layout/CirclePictureHierarchy"/>
    <dgm:cxn modelId="{170A7D46-2F3F-45F1-90A9-427AD52B03B3}" type="presParOf" srcId="{79697E9D-68DD-4BA9-9E91-36389EDC76A3}" destId="{958727FE-64D4-4A2F-BFAC-121CF5E6DE66}" srcOrd="0" destOrd="0" presId="urn:microsoft.com/office/officeart/2009/layout/CirclePictureHierarchy"/>
    <dgm:cxn modelId="{477D31DC-890D-40CC-9F11-B7CA7C1093F5}" type="presParOf" srcId="{958727FE-64D4-4A2F-BFAC-121CF5E6DE66}" destId="{0724B96B-B2F8-4E20-A652-0344A494E6D8}" srcOrd="0" destOrd="0" presId="urn:microsoft.com/office/officeart/2009/layout/CirclePictureHierarchy"/>
    <dgm:cxn modelId="{F7B19105-E200-43A0-B880-7B24354C1DBD}" type="presParOf" srcId="{0724B96B-B2F8-4E20-A652-0344A494E6D8}" destId="{1D6A390A-5D21-4471-8118-836642373108}" srcOrd="0" destOrd="0" presId="urn:microsoft.com/office/officeart/2009/layout/CirclePictureHierarchy"/>
    <dgm:cxn modelId="{E312D065-460F-4F33-B7FA-1B6381CD1958}" type="presParOf" srcId="{0724B96B-B2F8-4E20-A652-0344A494E6D8}" destId="{391D4D64-B012-476C-B00F-165302F95827}" srcOrd="1" destOrd="0" presId="urn:microsoft.com/office/officeart/2009/layout/CirclePictureHierarchy"/>
    <dgm:cxn modelId="{E122915E-3431-4F97-82B9-EAA4BD5568AE}" type="presParOf" srcId="{958727FE-64D4-4A2F-BFAC-121CF5E6DE66}" destId="{7CF60304-B5A0-4556-8182-14577EDC0B84}" srcOrd="1" destOrd="0" presId="urn:microsoft.com/office/officeart/2009/layout/CirclePictureHierarchy"/>
    <dgm:cxn modelId="{D0F08E38-CE91-4D53-8FBD-FE64D578910F}" type="presParOf" srcId="{7CF60304-B5A0-4556-8182-14577EDC0B84}" destId="{216FEEF2-C0E9-42B3-9967-615459A69E86}" srcOrd="0" destOrd="0" presId="urn:microsoft.com/office/officeart/2009/layout/CirclePictureHierarchy"/>
    <dgm:cxn modelId="{86665945-F6C0-43E0-9AEE-5CA4E9B718D1}" type="presParOf" srcId="{7CF60304-B5A0-4556-8182-14577EDC0B84}" destId="{4DC49D23-7463-4195-925B-B609E0B42570}" srcOrd="1" destOrd="0" presId="urn:microsoft.com/office/officeart/2009/layout/CirclePictureHierarchy"/>
    <dgm:cxn modelId="{680434CF-DD4A-497E-BEFD-7E33918C96A4}" type="presParOf" srcId="{4DC49D23-7463-4195-925B-B609E0B42570}" destId="{0FE7569B-8323-4FB8-B387-70AEC12C14B9}" srcOrd="0" destOrd="0" presId="urn:microsoft.com/office/officeart/2009/layout/CirclePictureHierarchy"/>
    <dgm:cxn modelId="{16E7D022-0EB5-4C66-AFD1-E56EE2D707FF}" type="presParOf" srcId="{0FE7569B-8323-4FB8-B387-70AEC12C14B9}" destId="{BDBCEC11-C397-41E6-96D5-748C290BFF10}" srcOrd="0" destOrd="0" presId="urn:microsoft.com/office/officeart/2009/layout/CirclePictureHierarchy"/>
    <dgm:cxn modelId="{C7F8050F-515E-4DA5-A4C6-3FF2E7D10DC0}" type="presParOf" srcId="{0FE7569B-8323-4FB8-B387-70AEC12C14B9}" destId="{5EF2B4D3-E35E-4294-9170-3CE4BE6BD3FD}" srcOrd="1" destOrd="0" presId="urn:microsoft.com/office/officeart/2009/layout/CirclePictureHierarchy"/>
    <dgm:cxn modelId="{BEB7AE6C-BCA1-4F35-B1B4-80B5EC14F4D2}" type="presParOf" srcId="{4DC49D23-7463-4195-925B-B609E0B42570}" destId="{26006CC7-344A-4D96-AF0F-B63B78AACD68}" srcOrd="1" destOrd="0" presId="urn:microsoft.com/office/officeart/2009/layout/CirclePictureHierarchy"/>
    <dgm:cxn modelId="{4D1EE486-8B3E-4BBB-A2F0-C01053BF59C0}" type="presParOf" srcId="{26006CC7-344A-4D96-AF0F-B63B78AACD68}" destId="{1E743EBD-D28A-42DF-B2F1-E68C9DF3CDBD}" srcOrd="0" destOrd="0" presId="urn:microsoft.com/office/officeart/2009/layout/CirclePictureHierarchy"/>
    <dgm:cxn modelId="{44E76F35-5A11-4DE8-A5E2-A1675639C446}" type="presParOf" srcId="{26006CC7-344A-4D96-AF0F-B63B78AACD68}" destId="{C7169360-7C51-49E5-88FE-73941049476E}" srcOrd="1" destOrd="0" presId="urn:microsoft.com/office/officeart/2009/layout/CirclePictureHierarchy"/>
    <dgm:cxn modelId="{0A0FAAAD-B29F-4481-ACF2-CFFF43D7668B}" type="presParOf" srcId="{C7169360-7C51-49E5-88FE-73941049476E}" destId="{80AFA677-F5AC-482C-8914-A0480A50A113}" srcOrd="0" destOrd="0" presId="urn:microsoft.com/office/officeart/2009/layout/CirclePictureHierarchy"/>
    <dgm:cxn modelId="{4B00D6DD-B681-4042-828F-7690A152AC03}" type="presParOf" srcId="{80AFA677-F5AC-482C-8914-A0480A50A113}" destId="{EBC30E53-AD2A-483E-8ED2-3D3B74737ABC}" srcOrd="0" destOrd="0" presId="urn:microsoft.com/office/officeart/2009/layout/CirclePictureHierarchy"/>
    <dgm:cxn modelId="{583242D1-14A8-4900-9913-270144DE606E}" type="presParOf" srcId="{80AFA677-F5AC-482C-8914-A0480A50A113}" destId="{3DE8F613-F69D-4159-AC4D-039B0B7B1FCB}" srcOrd="1" destOrd="0" presId="urn:microsoft.com/office/officeart/2009/layout/CirclePictureHierarchy"/>
    <dgm:cxn modelId="{671ACC93-EEA6-40FD-A125-87542B559504}" type="presParOf" srcId="{C7169360-7C51-49E5-88FE-73941049476E}" destId="{18020625-AF1E-4A56-9264-0A0755462B22}" srcOrd="1" destOrd="0" presId="urn:microsoft.com/office/officeart/2009/layout/CirclePictureHierarchy"/>
    <dgm:cxn modelId="{D776056D-CA56-4DB0-8AA3-06763E78B624}" type="presParOf" srcId="{7CF60304-B5A0-4556-8182-14577EDC0B84}" destId="{3D7C5AE2-CF45-4678-84B8-DE8368656316}" srcOrd="2" destOrd="0" presId="urn:microsoft.com/office/officeart/2009/layout/CirclePictureHierarchy"/>
    <dgm:cxn modelId="{D86B2D4F-EBD0-431F-8CDE-2211E4285812}" type="presParOf" srcId="{7CF60304-B5A0-4556-8182-14577EDC0B84}" destId="{D9684B3D-747F-49BC-A29D-DFA797855E47}" srcOrd="3" destOrd="0" presId="urn:microsoft.com/office/officeart/2009/layout/CirclePictureHierarchy"/>
    <dgm:cxn modelId="{2C99DAB2-C4C9-44AD-80F2-360BA9626767}" type="presParOf" srcId="{D9684B3D-747F-49BC-A29D-DFA797855E47}" destId="{37A9243B-39A0-4F4F-BF43-BEB2A5B60A83}" srcOrd="0" destOrd="0" presId="urn:microsoft.com/office/officeart/2009/layout/CirclePictureHierarchy"/>
    <dgm:cxn modelId="{F33A6D0A-1504-4527-899A-997B889DA462}" type="presParOf" srcId="{37A9243B-39A0-4F4F-BF43-BEB2A5B60A83}" destId="{BD11416D-4CB0-4D6E-B1E6-5D8ABD463F1C}" srcOrd="0" destOrd="0" presId="urn:microsoft.com/office/officeart/2009/layout/CirclePictureHierarchy"/>
    <dgm:cxn modelId="{D63F37AF-BCAE-4D6F-8D9A-D5F8E7C37EFE}" type="presParOf" srcId="{37A9243B-39A0-4F4F-BF43-BEB2A5B60A83}" destId="{A46BDA9E-A87B-4847-8532-6C0658D92987}" srcOrd="1" destOrd="0" presId="urn:microsoft.com/office/officeart/2009/layout/CirclePictureHierarchy"/>
    <dgm:cxn modelId="{A32677C2-ECA5-457E-846E-87982A031AD8}" type="presParOf" srcId="{D9684B3D-747F-49BC-A29D-DFA797855E47}" destId="{67AD4774-0CEA-476D-B21D-398B8BA57714}" srcOrd="1" destOrd="0" presId="urn:microsoft.com/office/officeart/2009/layout/CirclePictureHierarchy"/>
    <dgm:cxn modelId="{D118D5FB-B3BD-4A42-818A-0D748D116E87}" type="presParOf" srcId="{67AD4774-0CEA-476D-B21D-398B8BA57714}" destId="{D41E28A0-CD02-4553-AEAE-0EE1C7172439}" srcOrd="0" destOrd="0" presId="urn:microsoft.com/office/officeart/2009/layout/CirclePictureHierarchy"/>
    <dgm:cxn modelId="{7D9EDF0F-51D6-47EB-9B08-830D7A1F8E5F}" type="presParOf" srcId="{67AD4774-0CEA-476D-B21D-398B8BA57714}" destId="{41F3C8E2-2964-4475-B9FA-B56E8F0A0F35}" srcOrd="1" destOrd="0" presId="urn:microsoft.com/office/officeart/2009/layout/CirclePictureHierarchy"/>
    <dgm:cxn modelId="{1DF97B42-9DC3-497B-8879-E21C8E36DFA6}" type="presParOf" srcId="{41F3C8E2-2964-4475-B9FA-B56E8F0A0F35}" destId="{B2D47064-1E37-46CB-9B91-AA3E272B94AE}" srcOrd="0" destOrd="0" presId="urn:microsoft.com/office/officeart/2009/layout/CirclePictureHierarchy"/>
    <dgm:cxn modelId="{F233F3B7-5AD3-4992-8DF8-418BFB05E075}" type="presParOf" srcId="{B2D47064-1E37-46CB-9B91-AA3E272B94AE}" destId="{8A84F1C4-92FE-43C6-9BED-48C6E7DB8F73}" srcOrd="0" destOrd="0" presId="urn:microsoft.com/office/officeart/2009/layout/CirclePictureHierarchy"/>
    <dgm:cxn modelId="{31741D00-F4F0-47D8-A2BC-6A8D7A330D27}" type="presParOf" srcId="{B2D47064-1E37-46CB-9B91-AA3E272B94AE}" destId="{2E8ABDCA-3A7B-40B8-A5A4-625583F82B25}" srcOrd="1" destOrd="0" presId="urn:microsoft.com/office/officeart/2009/layout/CirclePictureHierarchy"/>
    <dgm:cxn modelId="{C835C00F-40CC-4CDA-B37F-DBF814CCB13E}" type="presParOf" srcId="{41F3C8E2-2964-4475-B9FA-B56E8F0A0F35}" destId="{E72D4707-907B-43B0-A507-8A67E9017DA5}" srcOrd="1" destOrd="0" presId="urn:microsoft.com/office/officeart/2009/layout/CirclePictureHierarchy"/>
    <dgm:cxn modelId="{C370C986-1566-49C4-8CA2-431F68CD4468}" type="presParOf" srcId="{67AD4774-0CEA-476D-B21D-398B8BA57714}" destId="{FB4FD808-B44B-4A80-8CD0-3A7BD9FF6841}" srcOrd="2" destOrd="0" presId="urn:microsoft.com/office/officeart/2009/layout/CirclePictureHierarchy"/>
    <dgm:cxn modelId="{27F7B50B-88B4-4B35-889C-D87E0247AE2B}" type="presParOf" srcId="{67AD4774-0CEA-476D-B21D-398B8BA57714}" destId="{B1E27890-1A36-4401-AC5C-F81179B2C39B}" srcOrd="3" destOrd="0" presId="urn:microsoft.com/office/officeart/2009/layout/CirclePictureHierarchy"/>
    <dgm:cxn modelId="{353A0F6E-583A-43FA-A565-2C8A100F8613}" type="presParOf" srcId="{B1E27890-1A36-4401-AC5C-F81179B2C39B}" destId="{F3E14094-7D7D-4AC1-9BD4-CD13178566F8}" srcOrd="0" destOrd="0" presId="urn:microsoft.com/office/officeart/2009/layout/CirclePictureHierarchy"/>
    <dgm:cxn modelId="{CBCED029-AE43-401A-9E30-26A0C7AB9169}" type="presParOf" srcId="{F3E14094-7D7D-4AC1-9BD4-CD13178566F8}" destId="{7A2D2992-7A3C-4F8C-8F8B-F3FC1091C204}" srcOrd="0" destOrd="0" presId="urn:microsoft.com/office/officeart/2009/layout/CirclePictureHierarchy"/>
    <dgm:cxn modelId="{AF931E57-1C1F-41D0-A672-5B36496DD793}" type="presParOf" srcId="{F3E14094-7D7D-4AC1-9BD4-CD13178566F8}" destId="{B7C8F48A-3585-46C5-A2AC-FD2C2AEE7A3C}" srcOrd="1" destOrd="0" presId="urn:microsoft.com/office/officeart/2009/layout/CirclePictureHierarchy"/>
    <dgm:cxn modelId="{E0F090A8-D8B4-4378-BB21-BEB49A364623}" type="presParOf" srcId="{B1E27890-1A36-4401-AC5C-F81179B2C39B}" destId="{6C5B9989-2E49-41E0-ACD5-930DD47A7E40}" srcOrd="1" destOrd="0" presId="urn:microsoft.com/office/officeart/2009/layout/CirclePictureHierarchy"/>
    <dgm:cxn modelId="{AFD2122D-7DB8-41B9-8EA2-2A6031510527}" type="presParOf" srcId="{67AD4774-0CEA-476D-B21D-398B8BA57714}" destId="{451C3BA7-D051-4393-A679-E49A91F216B0}" srcOrd="4" destOrd="0" presId="urn:microsoft.com/office/officeart/2009/layout/CirclePictureHierarchy"/>
    <dgm:cxn modelId="{C3533E2F-BCCB-454E-9C96-04C73A1B1E0C}" type="presParOf" srcId="{67AD4774-0CEA-476D-B21D-398B8BA57714}" destId="{3CD25609-D38E-476B-80D7-A9F49F5637DF}" srcOrd="5" destOrd="0" presId="urn:microsoft.com/office/officeart/2009/layout/CirclePictureHierarchy"/>
    <dgm:cxn modelId="{B3E7830A-2A5E-497B-A9BB-1E779049B21A}" type="presParOf" srcId="{3CD25609-D38E-476B-80D7-A9F49F5637DF}" destId="{AC920CD7-CE8B-4453-ABD1-A0525869D479}" srcOrd="0" destOrd="0" presId="urn:microsoft.com/office/officeart/2009/layout/CirclePictureHierarchy"/>
    <dgm:cxn modelId="{B2935C27-98C4-48C4-B940-9F8F0A9C381B}" type="presParOf" srcId="{AC920CD7-CE8B-4453-ABD1-A0525869D479}" destId="{453720F8-203F-47F1-9AEF-36E26A607A2E}" srcOrd="0" destOrd="0" presId="urn:microsoft.com/office/officeart/2009/layout/CirclePictureHierarchy"/>
    <dgm:cxn modelId="{A2D38654-AA06-44CA-A9C2-4871407A41B6}" type="presParOf" srcId="{AC920CD7-CE8B-4453-ABD1-A0525869D479}" destId="{EC8DA9D6-097F-46AE-9E0D-E2FD677196E1}" srcOrd="1" destOrd="0" presId="urn:microsoft.com/office/officeart/2009/layout/CirclePictureHierarchy"/>
    <dgm:cxn modelId="{EDC38507-35CC-402D-BCAA-E45B0B9CE4AF}" type="presParOf" srcId="{3CD25609-D38E-476B-80D7-A9F49F5637DF}" destId="{E1369B24-344E-45FD-9607-556D7E5A1846}" srcOrd="1" destOrd="0" presId="urn:microsoft.com/office/officeart/2009/layout/CirclePictureHierarchy"/>
    <dgm:cxn modelId="{FEEF7D5F-0CD8-4F3C-9068-3DC07AAF9A06}" type="presParOf" srcId="{67AD4774-0CEA-476D-B21D-398B8BA57714}" destId="{764ABB26-461F-4919-B81E-B083CFD47FB0}" srcOrd="6" destOrd="0" presId="urn:microsoft.com/office/officeart/2009/layout/CirclePictureHierarchy"/>
    <dgm:cxn modelId="{75651E4B-CF6A-47BF-A804-F2532EB9E921}" type="presParOf" srcId="{67AD4774-0CEA-476D-B21D-398B8BA57714}" destId="{59E0CF1A-B53D-49B9-BB63-067BB46DDBE1}" srcOrd="7" destOrd="0" presId="urn:microsoft.com/office/officeart/2009/layout/CirclePictureHierarchy"/>
    <dgm:cxn modelId="{826B8532-317B-4471-B360-BF13C30E6F5A}" type="presParOf" srcId="{59E0CF1A-B53D-49B9-BB63-067BB46DDBE1}" destId="{864A3B7E-A39D-4E85-BE7B-CE20BA06EA6E}" srcOrd="0" destOrd="0" presId="urn:microsoft.com/office/officeart/2009/layout/CirclePictureHierarchy"/>
    <dgm:cxn modelId="{B7113376-7138-4D8C-B971-B042F2210516}" type="presParOf" srcId="{864A3B7E-A39D-4E85-BE7B-CE20BA06EA6E}" destId="{87FF84B6-3750-433E-AFD7-4B6B445F200F}" srcOrd="0" destOrd="0" presId="urn:microsoft.com/office/officeart/2009/layout/CirclePictureHierarchy"/>
    <dgm:cxn modelId="{102D69EE-1ECD-4D38-A152-BF47C99F61AE}" type="presParOf" srcId="{864A3B7E-A39D-4E85-BE7B-CE20BA06EA6E}" destId="{EEB3AF2C-AC47-464A-AC57-FD1D6540552F}" srcOrd="1" destOrd="0" presId="urn:microsoft.com/office/officeart/2009/layout/CirclePictureHierarchy"/>
    <dgm:cxn modelId="{930084F7-620A-41CB-9DAB-3217CE52DA4E}" type="presParOf" srcId="{59E0CF1A-B53D-49B9-BB63-067BB46DDBE1}" destId="{867A71A9-2F51-48C7-8099-8874E40BB613}" srcOrd="1" destOrd="0" presId="urn:microsoft.com/office/officeart/2009/layout/CirclePictureHierarchy"/>
    <dgm:cxn modelId="{6B2958B6-1B75-41FE-BEDD-81F8CE3A4F49}" type="presParOf" srcId="{7CF60304-B5A0-4556-8182-14577EDC0B84}" destId="{A9B6CA81-C8C6-4C6F-8EDE-6AC6D6DFA9FD}" srcOrd="4" destOrd="0" presId="urn:microsoft.com/office/officeart/2009/layout/CirclePictureHierarchy"/>
    <dgm:cxn modelId="{B3AD503D-FA06-45E7-A349-6C4B48FB81F9}" type="presParOf" srcId="{7CF60304-B5A0-4556-8182-14577EDC0B84}" destId="{711F069E-64E9-482B-9B15-65D4B94C5E79}" srcOrd="5" destOrd="0" presId="urn:microsoft.com/office/officeart/2009/layout/CirclePictureHierarchy"/>
    <dgm:cxn modelId="{7853061A-D840-496D-B3C8-DC2B59B41D92}" type="presParOf" srcId="{711F069E-64E9-482B-9B15-65D4B94C5E79}" destId="{E958493D-16D3-4711-8D10-6EB3AB0B8FCB}" srcOrd="0" destOrd="0" presId="urn:microsoft.com/office/officeart/2009/layout/CirclePictureHierarchy"/>
    <dgm:cxn modelId="{CF96D28E-4144-4E29-8174-3813485B47E5}" type="presParOf" srcId="{E958493D-16D3-4711-8D10-6EB3AB0B8FCB}" destId="{12ABA6FA-09DB-4619-A0CB-E6FBEA60BCB4}" srcOrd="0" destOrd="0" presId="urn:microsoft.com/office/officeart/2009/layout/CirclePictureHierarchy"/>
    <dgm:cxn modelId="{7DC0138C-432C-4524-9FD9-22B9FF2572E9}" type="presParOf" srcId="{E958493D-16D3-4711-8D10-6EB3AB0B8FCB}" destId="{56FEA38A-2607-4897-B723-2B31123EB0EA}" srcOrd="1" destOrd="0" presId="urn:microsoft.com/office/officeart/2009/layout/CirclePictureHierarchy"/>
    <dgm:cxn modelId="{85B3D499-20E0-4122-8934-33997F3E34E1}" type="presParOf" srcId="{711F069E-64E9-482B-9B15-65D4B94C5E79}" destId="{1044A4F4-17E3-42B9-8AF4-CBF16E232490}" srcOrd="1" destOrd="0" presId="urn:microsoft.com/office/officeart/2009/layout/CirclePictureHierarchy"/>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9B6CA81-C8C6-4C6F-8EDE-6AC6D6DFA9FD}">
      <dsp:nvSpPr>
        <dsp:cNvPr id="0" name=""/>
        <dsp:cNvSpPr/>
      </dsp:nvSpPr>
      <dsp:spPr>
        <a:xfrm>
          <a:off x="3486358" y="1844922"/>
          <a:ext cx="3155488" cy="206541"/>
        </a:xfrm>
        <a:custGeom>
          <a:avLst/>
          <a:gdLst/>
          <a:ahLst/>
          <a:cxnLst/>
          <a:rect l="0" t="0" r="0" b="0"/>
          <a:pathLst>
            <a:path>
              <a:moveTo>
                <a:pt x="0" y="0"/>
              </a:moveTo>
              <a:lnTo>
                <a:pt x="0" y="104090"/>
              </a:lnTo>
              <a:lnTo>
                <a:pt x="3155488" y="104090"/>
              </a:lnTo>
              <a:lnTo>
                <a:pt x="3155488" y="20654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64ABB26-461F-4919-B81E-B083CFD47FB0}">
      <dsp:nvSpPr>
        <dsp:cNvPr id="0" name=""/>
        <dsp:cNvSpPr/>
      </dsp:nvSpPr>
      <dsp:spPr>
        <a:xfrm>
          <a:off x="4838711" y="2707149"/>
          <a:ext cx="2704704" cy="206541"/>
        </a:xfrm>
        <a:custGeom>
          <a:avLst/>
          <a:gdLst/>
          <a:ahLst/>
          <a:cxnLst/>
          <a:rect l="0" t="0" r="0" b="0"/>
          <a:pathLst>
            <a:path>
              <a:moveTo>
                <a:pt x="0" y="0"/>
              </a:moveTo>
              <a:lnTo>
                <a:pt x="0" y="104090"/>
              </a:lnTo>
              <a:lnTo>
                <a:pt x="2704704" y="104090"/>
              </a:lnTo>
              <a:lnTo>
                <a:pt x="2704704" y="20654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51C3BA7-D051-4393-A679-E49A91F216B0}">
      <dsp:nvSpPr>
        <dsp:cNvPr id="0" name=""/>
        <dsp:cNvSpPr/>
      </dsp:nvSpPr>
      <dsp:spPr>
        <a:xfrm>
          <a:off x="4838711" y="2707149"/>
          <a:ext cx="901568" cy="206541"/>
        </a:xfrm>
        <a:custGeom>
          <a:avLst/>
          <a:gdLst/>
          <a:ahLst/>
          <a:cxnLst/>
          <a:rect l="0" t="0" r="0" b="0"/>
          <a:pathLst>
            <a:path>
              <a:moveTo>
                <a:pt x="0" y="0"/>
              </a:moveTo>
              <a:lnTo>
                <a:pt x="0" y="104090"/>
              </a:lnTo>
              <a:lnTo>
                <a:pt x="901568" y="104090"/>
              </a:lnTo>
              <a:lnTo>
                <a:pt x="901568" y="20654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B4FD808-B44B-4A80-8CD0-3A7BD9FF6841}">
      <dsp:nvSpPr>
        <dsp:cNvPr id="0" name=""/>
        <dsp:cNvSpPr/>
      </dsp:nvSpPr>
      <dsp:spPr>
        <a:xfrm>
          <a:off x="3937143" y="2707149"/>
          <a:ext cx="901568" cy="206541"/>
        </a:xfrm>
        <a:custGeom>
          <a:avLst/>
          <a:gdLst/>
          <a:ahLst/>
          <a:cxnLst/>
          <a:rect l="0" t="0" r="0" b="0"/>
          <a:pathLst>
            <a:path>
              <a:moveTo>
                <a:pt x="901568" y="0"/>
              </a:moveTo>
              <a:lnTo>
                <a:pt x="901568" y="104090"/>
              </a:lnTo>
              <a:lnTo>
                <a:pt x="0" y="104090"/>
              </a:lnTo>
              <a:lnTo>
                <a:pt x="0" y="20654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41E28A0-CD02-4553-AEAE-0EE1C7172439}">
      <dsp:nvSpPr>
        <dsp:cNvPr id="0" name=""/>
        <dsp:cNvSpPr/>
      </dsp:nvSpPr>
      <dsp:spPr>
        <a:xfrm>
          <a:off x="2134006" y="2707149"/>
          <a:ext cx="2704704" cy="206541"/>
        </a:xfrm>
        <a:custGeom>
          <a:avLst/>
          <a:gdLst/>
          <a:ahLst/>
          <a:cxnLst/>
          <a:rect l="0" t="0" r="0" b="0"/>
          <a:pathLst>
            <a:path>
              <a:moveTo>
                <a:pt x="2704704" y="0"/>
              </a:moveTo>
              <a:lnTo>
                <a:pt x="2704704" y="104090"/>
              </a:lnTo>
              <a:lnTo>
                <a:pt x="0" y="104090"/>
              </a:lnTo>
              <a:lnTo>
                <a:pt x="0" y="20654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D7C5AE2-CF45-4678-84B8-DE8368656316}">
      <dsp:nvSpPr>
        <dsp:cNvPr id="0" name=""/>
        <dsp:cNvSpPr/>
      </dsp:nvSpPr>
      <dsp:spPr>
        <a:xfrm>
          <a:off x="3486358" y="1844922"/>
          <a:ext cx="1352352" cy="206541"/>
        </a:xfrm>
        <a:custGeom>
          <a:avLst/>
          <a:gdLst/>
          <a:ahLst/>
          <a:cxnLst/>
          <a:rect l="0" t="0" r="0" b="0"/>
          <a:pathLst>
            <a:path>
              <a:moveTo>
                <a:pt x="0" y="0"/>
              </a:moveTo>
              <a:lnTo>
                <a:pt x="0" y="104090"/>
              </a:lnTo>
              <a:lnTo>
                <a:pt x="1352352" y="104090"/>
              </a:lnTo>
              <a:lnTo>
                <a:pt x="1352352" y="20654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E743EBD-D28A-42DF-B2F1-E68C9DF3CDBD}">
      <dsp:nvSpPr>
        <dsp:cNvPr id="0" name=""/>
        <dsp:cNvSpPr/>
      </dsp:nvSpPr>
      <dsp:spPr>
        <a:xfrm>
          <a:off x="285150" y="2707149"/>
          <a:ext cx="91440" cy="206541"/>
        </a:xfrm>
        <a:custGeom>
          <a:avLst/>
          <a:gdLst/>
          <a:ahLst/>
          <a:cxnLst/>
          <a:rect l="0" t="0" r="0" b="0"/>
          <a:pathLst>
            <a:path>
              <a:moveTo>
                <a:pt x="45720" y="0"/>
              </a:moveTo>
              <a:lnTo>
                <a:pt x="45720" y="20654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16FEEF2-C0E9-42B3-9967-615459A69E86}">
      <dsp:nvSpPr>
        <dsp:cNvPr id="0" name=""/>
        <dsp:cNvSpPr/>
      </dsp:nvSpPr>
      <dsp:spPr>
        <a:xfrm>
          <a:off x="330870" y="1844922"/>
          <a:ext cx="3155488" cy="206541"/>
        </a:xfrm>
        <a:custGeom>
          <a:avLst/>
          <a:gdLst/>
          <a:ahLst/>
          <a:cxnLst/>
          <a:rect l="0" t="0" r="0" b="0"/>
          <a:pathLst>
            <a:path>
              <a:moveTo>
                <a:pt x="3155488" y="0"/>
              </a:moveTo>
              <a:lnTo>
                <a:pt x="3155488" y="104090"/>
              </a:lnTo>
              <a:lnTo>
                <a:pt x="0" y="104090"/>
              </a:lnTo>
              <a:lnTo>
                <a:pt x="0" y="20654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D6A390A-5D21-4471-8118-836642373108}">
      <dsp:nvSpPr>
        <dsp:cNvPr id="0" name=""/>
        <dsp:cNvSpPr/>
      </dsp:nvSpPr>
      <dsp:spPr>
        <a:xfrm>
          <a:off x="3158516" y="1189236"/>
          <a:ext cx="655685" cy="655685"/>
        </a:xfrm>
        <a:prstGeom prst="ellipse">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l="-34000" r="-34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391D4D64-B012-476C-B00F-165302F95827}">
      <dsp:nvSpPr>
        <dsp:cNvPr id="0" name=""/>
        <dsp:cNvSpPr/>
      </dsp:nvSpPr>
      <dsp:spPr>
        <a:xfrm>
          <a:off x="3814201" y="1187597"/>
          <a:ext cx="983528" cy="65568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l" defTabSz="488950">
            <a:lnSpc>
              <a:spcPct val="90000"/>
            </a:lnSpc>
            <a:spcBef>
              <a:spcPct val="0"/>
            </a:spcBef>
            <a:spcAft>
              <a:spcPct val="35000"/>
            </a:spcAft>
            <a:buNone/>
          </a:pPr>
          <a:r>
            <a:rPr lang="en-US" sz="1100" kern="1200" dirty="0"/>
            <a:t>Data visualization </a:t>
          </a:r>
        </a:p>
      </dsp:txBody>
      <dsp:txXfrm>
        <a:off x="3814201" y="1187597"/>
        <a:ext cx="983528" cy="655685"/>
      </dsp:txXfrm>
    </dsp:sp>
    <dsp:sp modelId="{BDBCEC11-C397-41E6-96D5-748C290BFF10}">
      <dsp:nvSpPr>
        <dsp:cNvPr id="0" name=""/>
        <dsp:cNvSpPr/>
      </dsp:nvSpPr>
      <dsp:spPr>
        <a:xfrm>
          <a:off x="3027" y="2051463"/>
          <a:ext cx="655685" cy="655685"/>
        </a:xfrm>
        <a:prstGeom prst="ellipse">
          <a:avLst/>
        </a:prstGeom>
        <a:blipFill>
          <a:blip xmlns:r="http://schemas.openxmlformats.org/officeDocument/2006/relationships" r:embed="rId2">
            <a:extLst>
              <a:ext uri="{28A0092B-C50C-407E-A947-70E740481C1C}">
                <a14:useLocalDpi xmlns:a14="http://schemas.microsoft.com/office/drawing/2010/main" val="0"/>
              </a:ext>
            </a:extLst>
          </a:blip>
          <a:srcRect/>
          <a:stretch>
            <a:fillRect l="-33000" r="-33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EF2B4D3-E35E-4294-9170-3CE4BE6BD3FD}">
      <dsp:nvSpPr>
        <dsp:cNvPr id="0" name=""/>
        <dsp:cNvSpPr/>
      </dsp:nvSpPr>
      <dsp:spPr>
        <a:xfrm>
          <a:off x="658713" y="2049824"/>
          <a:ext cx="983528" cy="65568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l" defTabSz="488950">
            <a:lnSpc>
              <a:spcPct val="90000"/>
            </a:lnSpc>
            <a:spcBef>
              <a:spcPct val="0"/>
            </a:spcBef>
            <a:spcAft>
              <a:spcPct val="35000"/>
            </a:spcAft>
            <a:buNone/>
          </a:pPr>
          <a:r>
            <a:rPr lang="en-US" sz="1100" kern="1200" dirty="0"/>
            <a:t>Trends </a:t>
          </a:r>
        </a:p>
      </dsp:txBody>
      <dsp:txXfrm>
        <a:off x="658713" y="2049824"/>
        <a:ext cx="983528" cy="655685"/>
      </dsp:txXfrm>
    </dsp:sp>
    <dsp:sp modelId="{EBC30E53-AD2A-483E-8ED2-3D3B74737ABC}">
      <dsp:nvSpPr>
        <dsp:cNvPr id="0" name=""/>
        <dsp:cNvSpPr/>
      </dsp:nvSpPr>
      <dsp:spPr>
        <a:xfrm>
          <a:off x="3027" y="2913690"/>
          <a:ext cx="655685" cy="655685"/>
        </a:xfrm>
        <a:prstGeom prst="ellipse">
          <a:avLst/>
        </a:prstGeom>
        <a:blipFill>
          <a:blip xmlns:r="http://schemas.openxmlformats.org/officeDocument/2006/relationships" r:embed="rId3">
            <a:extLst>
              <a:ext uri="{28A0092B-C50C-407E-A947-70E740481C1C}">
                <a14:useLocalDpi xmlns:a14="http://schemas.microsoft.com/office/drawing/2010/main" val="0"/>
              </a:ext>
            </a:extLst>
          </a:blip>
          <a:srcRect/>
          <a:stretch>
            <a:fillRect l="-22000" r="-22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3DE8F613-F69D-4159-AC4D-039B0B7B1FCB}">
      <dsp:nvSpPr>
        <dsp:cNvPr id="0" name=""/>
        <dsp:cNvSpPr/>
      </dsp:nvSpPr>
      <dsp:spPr>
        <a:xfrm>
          <a:off x="658713" y="2912051"/>
          <a:ext cx="983528" cy="65568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l" defTabSz="488950">
            <a:lnSpc>
              <a:spcPct val="90000"/>
            </a:lnSpc>
            <a:spcBef>
              <a:spcPct val="0"/>
            </a:spcBef>
            <a:spcAft>
              <a:spcPct val="35000"/>
            </a:spcAft>
            <a:buNone/>
          </a:pPr>
          <a:r>
            <a:rPr lang="en-US" sz="1100" kern="1200" dirty="0"/>
            <a:t>Line plot</a:t>
          </a:r>
        </a:p>
      </dsp:txBody>
      <dsp:txXfrm>
        <a:off x="658713" y="2912051"/>
        <a:ext cx="983528" cy="655685"/>
      </dsp:txXfrm>
    </dsp:sp>
    <dsp:sp modelId="{BD11416D-4CB0-4D6E-B1E6-5D8ABD463F1C}">
      <dsp:nvSpPr>
        <dsp:cNvPr id="0" name=""/>
        <dsp:cNvSpPr/>
      </dsp:nvSpPr>
      <dsp:spPr>
        <a:xfrm>
          <a:off x="4510868" y="2051463"/>
          <a:ext cx="655685" cy="655685"/>
        </a:xfrm>
        <a:prstGeom prst="ellipse">
          <a:avLst/>
        </a:prstGeom>
        <a:blipFill>
          <a:blip xmlns:r="http://schemas.openxmlformats.org/officeDocument/2006/relationships" r:embed="rId4">
            <a:extLst>
              <a:ext uri="{28A0092B-C50C-407E-A947-70E740481C1C}">
                <a14:useLocalDpi xmlns:a14="http://schemas.microsoft.com/office/drawing/2010/main" val="0"/>
              </a:ext>
            </a:extLst>
          </a:blip>
          <a:srcRect/>
          <a:stretch>
            <a:fillRect l="-39000" r="-39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46BDA9E-A87B-4847-8532-6C0658D92987}">
      <dsp:nvSpPr>
        <dsp:cNvPr id="0" name=""/>
        <dsp:cNvSpPr/>
      </dsp:nvSpPr>
      <dsp:spPr>
        <a:xfrm>
          <a:off x="5166554" y="2049824"/>
          <a:ext cx="983528" cy="65568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l" defTabSz="488950">
            <a:lnSpc>
              <a:spcPct val="90000"/>
            </a:lnSpc>
            <a:spcBef>
              <a:spcPct val="0"/>
            </a:spcBef>
            <a:spcAft>
              <a:spcPct val="35000"/>
            </a:spcAft>
            <a:buNone/>
          </a:pPr>
          <a:r>
            <a:rPr lang="en-US" sz="1100" kern="1200" dirty="0"/>
            <a:t>Relationships</a:t>
          </a:r>
        </a:p>
      </dsp:txBody>
      <dsp:txXfrm>
        <a:off x="5166554" y="2049824"/>
        <a:ext cx="983528" cy="655685"/>
      </dsp:txXfrm>
    </dsp:sp>
    <dsp:sp modelId="{8A84F1C4-92FE-43C6-9BED-48C6E7DB8F73}">
      <dsp:nvSpPr>
        <dsp:cNvPr id="0" name=""/>
        <dsp:cNvSpPr/>
      </dsp:nvSpPr>
      <dsp:spPr>
        <a:xfrm>
          <a:off x="1806163" y="2913690"/>
          <a:ext cx="655685" cy="655685"/>
        </a:xfrm>
        <a:prstGeom prst="ellipse">
          <a:avLst/>
        </a:prstGeom>
        <a:blipFill>
          <a:blip xmlns:r="http://schemas.openxmlformats.org/officeDocument/2006/relationships" r:embed="rId5">
            <a:extLst>
              <a:ext uri="{28A0092B-C50C-407E-A947-70E740481C1C}">
                <a14:useLocalDpi xmlns:a14="http://schemas.microsoft.com/office/drawing/2010/main" val="0"/>
              </a:ext>
            </a:extLst>
          </a:blip>
          <a:srcRect/>
          <a:stretch>
            <a:fillRect l="-17000" r="-17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2E8ABDCA-3A7B-40B8-A5A4-625583F82B25}">
      <dsp:nvSpPr>
        <dsp:cNvPr id="0" name=""/>
        <dsp:cNvSpPr/>
      </dsp:nvSpPr>
      <dsp:spPr>
        <a:xfrm>
          <a:off x="2461849" y="2912051"/>
          <a:ext cx="983528" cy="65568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l" defTabSz="488950">
            <a:lnSpc>
              <a:spcPct val="90000"/>
            </a:lnSpc>
            <a:spcBef>
              <a:spcPct val="0"/>
            </a:spcBef>
            <a:spcAft>
              <a:spcPct val="35000"/>
            </a:spcAft>
            <a:buNone/>
          </a:pPr>
          <a:r>
            <a:rPr lang="en-US" sz="1100" kern="1200" dirty="0"/>
            <a:t>Scatter plots </a:t>
          </a:r>
        </a:p>
      </dsp:txBody>
      <dsp:txXfrm>
        <a:off x="2461849" y="2912051"/>
        <a:ext cx="983528" cy="655685"/>
      </dsp:txXfrm>
    </dsp:sp>
    <dsp:sp modelId="{7A2D2992-7A3C-4F8C-8F8B-F3FC1091C204}">
      <dsp:nvSpPr>
        <dsp:cNvPr id="0" name=""/>
        <dsp:cNvSpPr/>
      </dsp:nvSpPr>
      <dsp:spPr>
        <a:xfrm>
          <a:off x="3609300" y="2913690"/>
          <a:ext cx="655685" cy="655685"/>
        </a:xfrm>
        <a:prstGeom prst="ellipse">
          <a:avLst/>
        </a:prstGeom>
        <a:blipFill>
          <a:blip xmlns:r="http://schemas.openxmlformats.org/officeDocument/2006/relationships" r:embed="rId6">
            <a:extLst>
              <a:ext uri="{28A0092B-C50C-407E-A947-70E740481C1C}">
                <a14:useLocalDpi xmlns:a14="http://schemas.microsoft.com/office/drawing/2010/main" val="0"/>
              </a:ext>
            </a:extLst>
          </a:blip>
          <a:srcRect/>
          <a:stretch>
            <a:fillRect l="-24000" r="-24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7C8F48A-3585-46C5-A2AC-FD2C2AEE7A3C}">
      <dsp:nvSpPr>
        <dsp:cNvPr id="0" name=""/>
        <dsp:cNvSpPr/>
      </dsp:nvSpPr>
      <dsp:spPr>
        <a:xfrm>
          <a:off x="4264986" y="2912051"/>
          <a:ext cx="983528" cy="65568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l" defTabSz="488950">
            <a:lnSpc>
              <a:spcPct val="90000"/>
            </a:lnSpc>
            <a:spcBef>
              <a:spcPct val="0"/>
            </a:spcBef>
            <a:spcAft>
              <a:spcPct val="35000"/>
            </a:spcAft>
            <a:buNone/>
          </a:pPr>
          <a:r>
            <a:rPr lang="en-US" sz="1100" kern="1200" dirty="0"/>
            <a:t>Reg plot</a:t>
          </a:r>
        </a:p>
      </dsp:txBody>
      <dsp:txXfrm>
        <a:off x="4264986" y="2912051"/>
        <a:ext cx="983528" cy="655685"/>
      </dsp:txXfrm>
    </dsp:sp>
    <dsp:sp modelId="{453720F8-203F-47F1-9AEF-36E26A607A2E}">
      <dsp:nvSpPr>
        <dsp:cNvPr id="0" name=""/>
        <dsp:cNvSpPr/>
      </dsp:nvSpPr>
      <dsp:spPr>
        <a:xfrm>
          <a:off x="5412436" y="2913690"/>
          <a:ext cx="655685" cy="655685"/>
        </a:xfrm>
        <a:prstGeom prst="ellipse">
          <a:avLst/>
        </a:prstGeom>
        <a:blipFill>
          <a:blip xmlns:r="http://schemas.openxmlformats.org/officeDocument/2006/relationships" r:embed="rId7">
            <a:extLst>
              <a:ext uri="{28A0092B-C50C-407E-A947-70E740481C1C}">
                <a14:useLocalDpi xmlns:a14="http://schemas.microsoft.com/office/drawing/2010/main" val="0"/>
              </a:ext>
            </a:extLst>
          </a:blip>
          <a:srcRect/>
          <a:stretch>
            <a:fillRect l="-11000" r="-11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C8DA9D6-097F-46AE-9E0D-E2FD677196E1}">
      <dsp:nvSpPr>
        <dsp:cNvPr id="0" name=""/>
        <dsp:cNvSpPr/>
      </dsp:nvSpPr>
      <dsp:spPr>
        <a:xfrm>
          <a:off x="6068122" y="2912051"/>
          <a:ext cx="983528" cy="65568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l" defTabSz="488950">
            <a:lnSpc>
              <a:spcPct val="90000"/>
            </a:lnSpc>
            <a:spcBef>
              <a:spcPct val="0"/>
            </a:spcBef>
            <a:spcAft>
              <a:spcPct val="35000"/>
            </a:spcAft>
            <a:buNone/>
          </a:pPr>
          <a:r>
            <a:rPr lang="en-US" sz="1100" kern="1200" dirty="0"/>
            <a:t>Heat Map</a:t>
          </a:r>
        </a:p>
      </dsp:txBody>
      <dsp:txXfrm>
        <a:off x="6068122" y="2912051"/>
        <a:ext cx="983528" cy="655685"/>
      </dsp:txXfrm>
    </dsp:sp>
    <dsp:sp modelId="{87FF84B6-3750-433E-AFD7-4B6B445F200F}">
      <dsp:nvSpPr>
        <dsp:cNvPr id="0" name=""/>
        <dsp:cNvSpPr/>
      </dsp:nvSpPr>
      <dsp:spPr>
        <a:xfrm>
          <a:off x="7215572" y="2913690"/>
          <a:ext cx="655685" cy="655685"/>
        </a:xfrm>
        <a:prstGeom prst="ellipse">
          <a:avLst/>
        </a:prstGeom>
        <a:blipFill>
          <a:blip xmlns:r="http://schemas.openxmlformats.org/officeDocument/2006/relationships" r:embed="rId8">
            <a:extLst>
              <a:ext uri="{28A0092B-C50C-407E-A947-70E740481C1C}">
                <a14:useLocalDpi xmlns:a14="http://schemas.microsoft.com/office/drawing/2010/main" val="0"/>
              </a:ext>
            </a:extLst>
          </a:blip>
          <a:srcRect/>
          <a:stretch>
            <a:fillRect l="-17000" r="-17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EB3AF2C-AC47-464A-AC57-FD1D6540552F}">
      <dsp:nvSpPr>
        <dsp:cNvPr id="0" name=""/>
        <dsp:cNvSpPr/>
      </dsp:nvSpPr>
      <dsp:spPr>
        <a:xfrm>
          <a:off x="7871258" y="2912051"/>
          <a:ext cx="983528" cy="65568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l" defTabSz="488950">
            <a:lnSpc>
              <a:spcPct val="90000"/>
            </a:lnSpc>
            <a:spcBef>
              <a:spcPct val="0"/>
            </a:spcBef>
            <a:spcAft>
              <a:spcPct val="35000"/>
            </a:spcAft>
            <a:buNone/>
          </a:pPr>
          <a:r>
            <a:rPr lang="en-US" sz="1100" kern="1200" dirty="0"/>
            <a:t>Bar plots </a:t>
          </a:r>
        </a:p>
      </dsp:txBody>
      <dsp:txXfrm>
        <a:off x="7871258" y="2912051"/>
        <a:ext cx="983528" cy="655685"/>
      </dsp:txXfrm>
    </dsp:sp>
    <dsp:sp modelId="{12ABA6FA-09DB-4619-A0CB-E6FBEA60BCB4}">
      <dsp:nvSpPr>
        <dsp:cNvPr id="0" name=""/>
        <dsp:cNvSpPr/>
      </dsp:nvSpPr>
      <dsp:spPr>
        <a:xfrm>
          <a:off x="6314004" y="2051463"/>
          <a:ext cx="655685" cy="655685"/>
        </a:xfrm>
        <a:prstGeom prst="ellipse">
          <a:avLst/>
        </a:prstGeom>
        <a:blipFill>
          <a:blip xmlns:r="http://schemas.openxmlformats.org/officeDocument/2006/relationships" r:embed="rId9">
            <a:extLst>
              <a:ext uri="{28A0092B-C50C-407E-A947-70E740481C1C}">
                <a14:useLocalDpi xmlns:a14="http://schemas.microsoft.com/office/drawing/2010/main" val="0"/>
              </a:ext>
            </a:extLst>
          </a:blip>
          <a:srcRect/>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6FEA38A-2607-4897-B723-2B31123EB0EA}">
      <dsp:nvSpPr>
        <dsp:cNvPr id="0" name=""/>
        <dsp:cNvSpPr/>
      </dsp:nvSpPr>
      <dsp:spPr>
        <a:xfrm>
          <a:off x="6969690" y="2049824"/>
          <a:ext cx="983528" cy="65568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l" defTabSz="488950">
            <a:lnSpc>
              <a:spcPct val="90000"/>
            </a:lnSpc>
            <a:spcBef>
              <a:spcPct val="0"/>
            </a:spcBef>
            <a:spcAft>
              <a:spcPct val="35000"/>
            </a:spcAft>
            <a:buNone/>
          </a:pPr>
          <a:r>
            <a:rPr lang="en-US" sz="1100" kern="1200" dirty="0"/>
            <a:t>Distribution Plots</a:t>
          </a:r>
        </a:p>
      </dsp:txBody>
      <dsp:txXfrm>
        <a:off x="6969690" y="2049824"/>
        <a:ext cx="983528" cy="655685"/>
      </dsp:txXfrm>
    </dsp:sp>
  </dsp:spTree>
</dsp:drawing>
</file>

<file path=ppt/diagrams/layout1.xml><?xml version="1.0" encoding="utf-8"?>
<dgm:layoutDef xmlns:dgm="http://schemas.openxmlformats.org/drawingml/2006/diagram" xmlns:a="http://schemas.openxmlformats.org/drawingml/2006/main" uniqueId="urn:microsoft.com/office/officeart/2009/layout/CirclePictureHierarchy">
  <dgm:title val=""/>
  <dgm:desc val=""/>
  <dgm:catLst>
    <dgm:cat type="hierarchy" pri="1750"/>
    <dgm:cat type="picture" pri="23000"/>
    <dgm:cat type="pictureconvert" pri="2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5"/>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h" for="ch" forName="image" refType="h" fact="0.8"/>
              <dgm:constr type="w" for="ch" forName="image" refType="h" refFor="ch" refForName="image"/>
              <dgm:constr type="t" for="ch" forName="image" refType="h" fact="0.1"/>
              <dgm:constr type="l" for="ch" forName="image"/>
              <dgm:constr type="w" for="ch" forName="text" refType="w" fact="0.6"/>
              <dgm:constr type="h" for="ch" forName="text" refType="h" fact="0.8"/>
              <dgm:constr type="t" for="ch" forName="text" refType="w" fact="0.04"/>
              <dgm:constr type="l" for="ch" forName="text" refType="w" fact="0.4"/>
            </dgm:constrLst>
            <dgm:ruleLst/>
            <dgm:layoutNode name="image" styleLbl="node0">
              <dgm:alg type="sp"/>
              <dgm:shape xmlns:r="http://schemas.openxmlformats.org/officeDocument/2006/relationships" type="ellipse" r:blip="" blipPhldr="1">
                <dgm:adjLst/>
              </dgm:shape>
              <dgm:presOf/>
              <dgm:constrLst/>
              <dgm:ruleLst/>
            </dgm:layoutNode>
            <dgm:layoutNode name="text" styleLbl="revTx">
              <dgm:varLst>
                <dgm:chPref val="3"/>
              </dgm:varLst>
              <dgm:alg type="tx">
                <dgm:param type="parTxLTRAlign" val="l"/>
                <dgm:param type="parTxRTLAlign" val="r"/>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image"/>
                    <dgm:param type="dstNode" val="image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h" for="ch" forName="image2" refType="h" fact="0.8"/>
                      <dgm:constr type="w" for="ch" forName="image2" refType="h" refFor="ch" refForName="image2"/>
                      <dgm:constr type="t" for="ch" forName="image2" refType="h" fact="0.1"/>
                      <dgm:constr type="l" for="ch" forName="image2"/>
                      <dgm:constr type="w" for="ch" forName="text2" refType="w" fact="0.6"/>
                      <dgm:constr type="h" for="ch" forName="text2" refType="h" fact="0.8"/>
                      <dgm:constr type="t" for="ch" forName="text2" refType="w" fact="0.04"/>
                      <dgm:constr type="l" for="ch" forName="text2" refType="w" fact="0.4"/>
                    </dgm:constrLst>
                    <dgm:ruleLst/>
                    <dgm:layoutNode name="image2">
                      <dgm:alg type="sp"/>
                      <dgm:shape xmlns:r="http://schemas.openxmlformats.org/officeDocument/2006/relationships" type="ellipse" r:blip="" blipPhldr="1">
                        <dgm:adjLst/>
                      </dgm:shape>
                      <dgm:presOf/>
                      <dgm:constrLst/>
                      <dgm:ruleLst/>
                    </dgm:layoutNode>
                    <dgm:layoutNode name="text2" styleLbl="revTx">
                      <dgm:varLst>
                        <dgm:chPref val="3"/>
                      </dgm:varLst>
                      <dgm:alg type="tx">
                        <dgm:param type="parTxLTRAlign" val="l"/>
                        <dgm:param type="parTxRTLAlign" val="r"/>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image2"/>
                            <dgm:param type="dstNode" val="image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h" for="ch" forName="image3" refType="h" fact="0.8"/>
                              <dgm:constr type="w" for="ch" forName="image3" refType="h" refFor="ch" refForName="image3"/>
                              <dgm:constr type="t" for="ch" forName="image3" refType="h" fact="0.1"/>
                              <dgm:constr type="l" for="ch" forName="image3"/>
                              <dgm:constr type="w" for="ch" forName="text3" refType="w" fact="0.6"/>
                              <dgm:constr type="h" for="ch" forName="text3" refType="h" fact="0.8"/>
                              <dgm:constr type="t" for="ch" forName="text3" refType="w" fact="0.04"/>
                              <dgm:constr type="l" for="ch" forName="text3" refType="w" fact="0.4"/>
                            </dgm:constrLst>
                            <dgm:ruleLst/>
                            <dgm:layoutNode name="image3">
                              <dgm:alg type="sp"/>
                              <dgm:shape xmlns:r="http://schemas.openxmlformats.org/officeDocument/2006/relationships" type="ellipse" r:blip="" blipPhldr="1">
                                <dgm:adjLst/>
                              </dgm:shape>
                              <dgm:presOf/>
                              <dgm:constrLst/>
                              <dgm:ruleLst/>
                            </dgm:layoutNode>
                            <dgm:layoutNode name="text3" styleLbl="revTx">
                              <dgm:varLst>
                                <dgm:chPref val="3"/>
                              </dgm:varLst>
                              <dgm:alg type="tx">
                                <dgm:param type="parTxLTRAlign" val="l"/>
                                <dgm:param type="parTxRTLAlign" val="r"/>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image3"/>
                                        <dgm:param type="dstNode" val="image4"/>
                                      </dgm:alg>
                                    </dgm:if>
                                    <dgm:else name="Name26">
                                      <dgm:alg type="conn">
                                        <dgm:param type="dim" val="1D"/>
                                        <dgm:param type="endSty" val="noArr"/>
                                        <dgm:param type="connRout" val="bend"/>
                                        <dgm:param type="bendPt" val="end"/>
                                        <dgm:param type="begPts" val="bCtr"/>
                                        <dgm:param type="endPts" val="tCtr"/>
                                        <dgm:param type="srcNode" val="image4"/>
                                        <dgm:param type="dstNode" val="image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h" for="ch" forName="image4" refType="h" fact="0.8"/>
                                      <dgm:constr type="w" for="ch" forName="image4" refType="h" refFor="ch" refForName="image4"/>
                                      <dgm:constr type="t" for="ch" forName="image4" refType="h" fact="0.1"/>
                                      <dgm:constr type="l" for="ch" forName="image4"/>
                                      <dgm:constr type="w" for="ch" forName="text4" refType="w" fact="0.6"/>
                                      <dgm:constr type="h" for="ch" forName="text4" refType="h" fact="0.8"/>
                                      <dgm:constr type="t" for="ch" forName="text4" refType="w" fact="0.04"/>
                                      <dgm:constr type="l" for="ch" forName="text4" refType="w" fact="0.4"/>
                                    </dgm:constrLst>
                                    <dgm:ruleLst/>
                                    <dgm:layoutNode name="image4">
                                      <dgm:alg type="sp"/>
                                      <dgm:shape xmlns:r="http://schemas.openxmlformats.org/officeDocument/2006/relationships" type="ellipse" r:blip="" blipPhldr="1">
                                        <dgm:adjLst/>
                                      </dgm:shape>
                                      <dgm:presOf/>
                                      <dgm:constrLst/>
                                      <dgm:ruleLst/>
                                    </dgm:layoutNode>
                                    <dgm:layoutNode name="text4" styleLbl="revTx">
                                      <dgm:varLst>
                                        <dgm:chPref val="3"/>
                                      </dgm:varLst>
                                      <dgm:alg type="tx">
                                        <dgm:param type="parTxLTRAlign" val="l"/>
                                        <dgm:param type="parTxRTLAlign" val="r"/>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ink/ink1.xml><?xml version="1.0" encoding="utf-8"?>
<inkml:ink xmlns:inkml="http://www.w3.org/2003/InkML">
  <inkml:definitions>
    <inkml:context xml:id="ctx0">
      <inkml:inkSource xml:id="inkSrc0">
        <inkml:traceFormat>
          <inkml:channel name="X" type="integer" max="2944" units="cm"/>
          <inkml:channel name="Y" type="integer" max="1080" units="cm"/>
          <inkml:channel name="T" type="integer" max="2.14748E9" units="dev"/>
        </inkml:traceFormat>
        <inkml:channelProperties>
          <inkml:channelProperty channel="X" name="resolution" value="82.92958" units="1/cm"/>
          <inkml:channelProperty channel="Y" name="resolution" value="54.27136" units="1/cm"/>
          <inkml:channelProperty channel="T" name="resolution" value="1" units="1/dev"/>
        </inkml:channelProperties>
      </inkml:inkSource>
      <inkml:timestamp xml:id="ts0" timeString="2022-10-09T11:23:35.645"/>
    </inkml:context>
    <inkml:brush xml:id="br0">
      <inkml:brushProperty name="width" value="0.05292" units="cm"/>
      <inkml:brushProperty name="height" value="0.05292" units="cm"/>
      <inkml:brushProperty name="color" value="#FF0000"/>
    </inkml:brush>
  </inkml:definitions>
  <inkml:trace contextRef="#ctx0" brushRef="#br0">14843 12715 0,'138'-34'38,"0"17"-20,-17-18-17,35 18 9,-36-1 6,71-16 2,-1-1-2,-18 18 1,-33 0-1,-1-18 1,-52 35-1,-17 0 1,-17-17 0,-35 0-1,1 17 1,-1 0-14,0 0 27</inkml:trace>
</inkml:ink>
</file>

<file path=ppt/ink/inkAction1.xml><?xml version="1.0" encoding="utf-8"?>
<iact:actions xmlns:iact="http://schemas.microsoft.com/office/powerpoint/2014/inkAction" lengthUnit="cm" timeUnit="ms">
  <inkml:definitions xmlns:inkml="http://www.w3.org/2003/InkML">
    <inkml:context xml:id="ctx0">
      <inkml:inkSource xml:id="inkSrc0">
        <inkml:traceFormat>
          <inkml:channel name="X" type="integer" max="2944" units="cm"/>
          <inkml:channel name="Y" type="integer" max="1080" units="cm"/>
          <inkml:channel name="T" type="integer" max="2.14748E9" units="dev"/>
        </inkml:traceFormat>
        <inkml:channelProperties>
          <inkml:channelProperty channel="X" name="resolution" value="82.92958" units="1/cm"/>
          <inkml:channelProperty channel="Y" name="resolution" value="54.27136" units="1/cm"/>
          <inkml:channelProperty channel="T" name="resolution" value="1" units="1/dev"/>
        </inkml:channelProperties>
      </inkml:inkSource>
      <inkml:timestamp xml:id="ts0" timeString="2022-10-09T11:23:12.630"/>
    </inkml:context>
    <inkml:brush xml:id="br0">
      <inkml:brushProperty name="width" value="0.05292" units="cm"/>
      <inkml:brushProperty name="height" value="0.05292" units="cm"/>
      <inkml:brushProperty name="color" value="#FF0000"/>
    </inkml:brush>
  </inkml:definitions>
  <iact:action type="add" startTime="6203">
    <iact:property name="dataType"/>
    <iact:actionData xml:id="d0">
      <inkml:trace xmlns:inkml="http://www.w3.org/2003/InkML" xml:id="stk0" contextRef="#ctx0" brushRef="#br0">10385 3835 0,'17'0'158,"0"0"-151,35 0-2,173 0 18,-104 0-13,17 18-1,17-18 8,277 17 0,190 0-2,-362 18 2,-105-35 1,18 17-3,-69-17 2,-35 0-1,69 0 1,-34 0-1,34 0 1,86 0 0,-85 0 0,-1 0-1,35 0 0,-52 0 1,0 0 0,51 0-1,1 0 3,34 0-5,-86 0 3,-17 0-1,-35 0 1,52 0 0,-52 0-1,-17 0 1,17 0 2,-34 0-18,17 0 12,17 0 3,-35 0 1,18 0 0,-35 0-1,1 0 1,16 0-1,-16 0 3,-1 0-5,0 0 3,0 0 0,-17-17 1,18 17 14</inkml:trace>
    </iact:actionData>
  </iact:action>
  <iact:action type="add" startTime="11179">
    <iact:property name="dataType"/>
    <iact:actionData xml:id="d1">
      <inkml:trace xmlns:inkml="http://www.w3.org/2003/InkML" xml:id="stk1" contextRef="#ctx0" brushRef="#br0">8242 7066 0,'138'0'181,"18"0"-173,-1 0 1,-34 0-4,0 0 19,0 0-23,0 0 17,-52 0-4,69 0 3,18 0-1,34 0 1,-86 0-1,-1 0 1,18 0 0,-52 0-1,1 0 1,-36 0-1,18 0 1,-17 0 0,-1 0 0,-17 0-1,1 0 1,-1 0 0,0 0-2,18 0 3,-18 0 0,0 0-3,1 0 5,-1 0-7,0 0 3,0 0 1,18 0 0,-18 0-16,18 0 14,51 0 1,-17 0 2,0 0-1,-51 0-1,16 0 1,1 0-2,-18 0 6,0 0 7</inkml:trace>
    </iact:actionData>
  </iact:action>
  <iact:action type="add" startTime="12733">
    <iact:property name="dataType"/>
    <iact:actionData xml:id="d2">
      <inkml:trace xmlns:inkml="http://www.w3.org/2003/InkML" xml:id="stk2" contextRef="#ctx0" brushRef="#br0">12769 7118 0,'121'0'98,"86"0"-89,70 0 0,-35 0 7,69 0-10,-225 0 5,87-17 8,-121 17-5,34 0 4,-17 0-3,-34 0 2,17 0-1,-35 0 0,35 0 0,-18 0 1,1 0 0,17 0-1,0 0 1,34 0-1,-17 0 1,-17 17 0,34-17-1,-34 0 1,0 0-1,-35 0 1,1 0 1,-1 0-3,0 0 4,-17 17 29,0 0-31</inkml:trace>
    </iact:actionData>
  </iact:action>
  <iact:action type="add" startTime="14418">
    <iact:property name="dataType"/>
    <iact:actionData xml:id="d3">
      <inkml:trace xmlns:inkml="http://www.w3.org/2003/InkML" xml:id="stk3" contextRef="#ctx0" brushRef="#br0">16242 7083 0,'121'0'86,"17"0"-77,-17 18-3,52-1 0,52 0 8,51-17-11,122 69 11,51-34 2,-259-18 1,-52 0 3,-86-17-7,34 0 3,-34 0 1,0 0 1,0 0-3,-35 0 2,18 0 0,17 0-1,-1 0 0,1 0 3,0 0-4,-35 0 1,18 0 1,17 0-1,-35 0 1,18 0 1,-1 0-3,1 0 2,-18 0 2,0 0-3,1 0-2,-1 0 3,0 0 1</inkml:trace>
    </iact:actionData>
  </iact:action>
  <iact:action type="add" startTime="16042">
    <iact:property name="dataType"/>
    <iact:actionData xml:id="d4">
      <inkml:trace xmlns:inkml="http://www.w3.org/2003/InkML" xml:id="stk4" contextRef="#ctx0" brushRef="#br0">20406 5373 0,'-172'-35'60,"-88"1"-52,70-35 0,0 51-2,0-33 3,-138-1 9,121 17-5,-208-34 4,0 35 2,-259 16-5,260 18 3,-18-17-1,-104 0 1,190-1-1,87-16 1,17 17 1,121-18-3,18 35 4,-36 0-5,-16 0 3,-35 0 0,-208 0 0,-16 35-1,16 16 0,-206 53 1,154-52 0,157-35-1,33 18 1,-154-35-1,241 17 0,35-17 2,17 17-2,103-17 0,1 0 1,-69 0 272,-35 0-282,-17 0 1,-104-34 4,0 17 4,-363-35 1,-224-17-1,431 34 1,70 18 0,-18-35-1,174 35 0,-1-18 1,52 35-14,52-17 10,-18 17 4,1-17-1,17 17 1,-69 0-1,-35 0 1,35 0 0,-52 0-1,86 0 1,-17 34 0,-17 18-1,51-35 1,35 18 1,1-1-3,-1 35 2,0 1 1,-69 206-3,52-69 1,17 52 2,17 242-2,35-259 3,18 104-4,68-156 1,-17 0 0,52-17 0,52 69 2,-52-104-2,17-17 1,-34-70-1,0 1 0,-18-17 1,18-18 0,17 18-1,17-35 3,207 0-5,-172-18-13,17 1 15,156-17 0,172 16 1,-190-16-1,-120 34 4,120-18-7,-190 1 4,18 0 0,-53 0 0,36 17-1,68-35 0,-69 35 2,242-34-3,-138 16 2,-34 18 0,34 0-1,-173 0 0,0 0 3,17 0-4,-68 0 1,-1 0 2,35-17-2,-35 17 2,52 0 0,-34-17-17,-18 17 11,17 0 250,156 0-256,191-18-1,-88 18 9,87 0-10,225 52 9,-52 0 0,-225 17 3,156 18 2,-104-36-3,87-16 2,207-18 0,-259-17-2,-35-17 2,-87-18 1,-120 18-3,-52-17 3,138-18 1,70 0-6,-53 0 4,-86 18 1,-86 16-4,138 1 2,-104-18 1,35 35 0,-52 0-1,103-17 3,87-35-5,-172 35 3,16-17 1,18-1-3,-52 0 2,17 1 0,0-35-1,-51 34 1,-18-17-1,-52 18 3,0-1-18,18 1 15,17-53-2,-35 70 3,18-104 0,-18 52 2,0 0-3,0 0-1,-17 52-13,0-1 11,0-34 5,18-103-2,-18 34 1,-35-34 1,18 103-17,-35-52 12,35 52 4,-52-51 1,-52-88-3,-18-16 2,36 86 1,-18-52-2,69 139 0,17-1 0,-34-34 1,17 17-1,1 1 2,-18-36-2,-1 35 0,1 1 1,-52-36 1,52 53-2,-17-1 0,-35-17 0,52 35 0,34 17 1,-34-17 0,35-1-1,-36 18 2,19-17-1,16 17-2,0 0 1,-16 0 2,33 0-3,1 0 2,0 0 0,0 0-1,-1 0 1,18 17 3,-17 1-5,17-1 22</inkml:trace>
    </iact:actionData>
  </iact:action>
  <iact:action type="add" startTime="21493">
    <iact:property name="dataType"/>
    <iact:actionData xml:id="d5">
      <inkml:trace xmlns:inkml="http://www.w3.org/2003/InkML" xml:id="stk5" contextRef="#ctx0" brushRef="#br0">7689 5546 0,'0'-18'240,"0"1"-235,0 0 10,0 0-10,17 17 9,-17-35 0,0 18 3,18-1 3,-1-16-7,0 34 4,1-17 2,-18-1-5,17 1 2,-17 0 18,17 17-32,-17-17 13,0-1 1,35 1 1,-35 0-1,0-1 1,17 1 0,-17 0 0,0 0-2,0-1 3,0-16-3,17 17 1,0-18 2,-17 18-1,0-18-1,0 18 16,18 17-28,-18-17 27,17 17 0,-17 17-12,0 17-5,0-16 4,0 34-13,0-18 9,0 1-1,0 16 5,0 36-1,0-1-1,0 1-1,0-1 1,0-17 1,0 17 2,0-51-5,0-18-11,0 1 11,0 16 4,0-17-3,-17 18 2,17 17 1,0-35-3,0 18 3,0 16-3,0 1 6,0 17-5,0-51-4,0 16 5,0-17 4,0 18-9,0-18 13,0 1-15</inkml:trace>
    </iact:actionData>
  </iact:action>
  <iact:action type="add" startTime="23221">
    <iact:property name="dataType"/>
    <iact:actionData xml:id="d6">
      <inkml:trace xmlns:inkml="http://www.w3.org/2003/InkML" xml:id="stk6" contextRef="#ctx0" brushRef="#br0">7568 6375 0,'17'0'120,"1"0"-113,-1 0 21,0 0-11,1 0 0,16 0 0,-17 0-16,1 0 14,-1 0 4,0 0-5,1 0 3,-1 0 2,0 0-5,0 0 2,18 0 1,-1 0-1,18 0 1,-17 0 0,-1-35 1,1 35-3,0-17 1,-1 17 2,18-17-3,0 0 2,-35 17 0,35-18-1,-18 1 2,-16 17 1,-1 0-5,0 0 3,1 0 0,-1 0 19</inkml:trace>
    </iact:actionData>
  </iact:action>
  <iact:action type="add" startTime="29564">
    <iact:property name="dataType"/>
    <iact:actionData xml:id="d7">
      <inkml:trace xmlns:inkml="http://www.w3.org/2003/InkML" xml:id="stk7" contextRef="#ctx0" brushRef="#br0">12113 7083 0,'34'0'208,"52"0"-197,-34 0-1,0 0 7,17 0-1,0 0 3,0 0-17,-17 0 11,0 0 4,-17 0 0,17 0 1,-35 0-4,35 0 4,-18 0-2,1 0 0,17 0 1,17 0-1,0 0 0,-17 0 4,-18 0-7,35 0 3,18 0 2,-35 18-2,17-18 1,-17 0-1,-1 0 0,1 0 1,0 0 0,-17 0-1,34 0 1,-52 0-1,35 0 1,-18 0-1,1 0 1,-18 0 1,18 0-3,-1 0 3,-16 0 16,-1 0 14</inkml:trace>
    </iact:actionData>
  </iact:action>
  <iact:action type="add" startTime="41621">
    <iact:property name="dataType"/>
    <iact:actionData xml:id="d8">
      <inkml:trace xmlns:inkml="http://www.w3.org/2003/InkML" xml:id="stk8" contextRef="#ctx0" brushRef="#br0">10661 5442 0,'-121'-69'103,"-103"-52"-96,-88-52 5,36 35-6,0 52 10,16-18-1,-137 0 2,138 70-1,69 16 1,34 1-1,-34 17 1,-34 0-12,172 0 9,0 0 1,-86 0 1,17 17 0,34 18 1,-16 17-1,-36-18 1,18 36 1,35-36-3,-18 18 1,35 0 1,-17 0 0,17 17-1,0 0 1,17-17-1,-17 103 1,0-17 0,17 52 0,34 18-1,1 16 2,17-16-3,0 51 1,52 17 1,52 1-1,17 34 1,51-35 0,-33-69 0,-18-17 0,17-69-1,-17-17 0,0-18 4,34 18-5,-51-52 2,69 34 1,-18-34-5,1 0 4,-35 0 0,-18-18 0,1-17-2,17 1 2,17 16 0,52 1 0,-17-1-1,-87-16-14,53-1 14,-18 0 1,0 1 1,86-1-3,259 0 0,-379-17 1,68 0 1,-51 0 3,17 0-6,-69 0 2,103-34 0,156-53 1,121-86-1,-86-17 1,-173 87 0,-121 51 1,-18 17-2,1 1-1,16-87 2,19-104 0,-1-51-1,-35 51 0,18 35 2,-17-17-2,-35 155 1,0-34 1,-18-70-1,-16 70-3,17-1 3,-1-16-1,-16 16 1,-1 1 0,1-18-1,-18 18 1,-69-70-1,-35 35 2,35 35-3,-17 0 2,17-18 0,-52-34 1,18 34-2,-87-34 0,86 69 1,35 17-1,1 18 1,16 16-2,-34-16 3,-1 16-1,1 1-1,34 17 1,1 0-1,16 0 0,53 0-12,-53 0 12,18 0-3,35 0 5,-87 35-1,34-35-1,18 0 1,0 34 0,0-16-1,35-1-15</inkml:trace>
    </iact:actionData>
  </iact:action>
  <iact:action type="add" startTime="53826">
    <iact:property name="dataType"/>
    <iact:actionData xml:id="d9">
      <inkml:trace xmlns:inkml="http://www.w3.org/2003/InkML" xml:id="stk9" contextRef="#ctx0" brushRef="#br0">12614 8569 0,'-18'0'96,"-34"-17"-88,18 17 1,-18-18 1,-17 1 7,-69-35 0,-139 1-1,18-1 0,17 0 1,52 17 0,17 1-1,18-18 1,34 17 0,-17 35-1,34-34 1,18 17-1,51 17 1,-86 0-1,69 0 1,0 0 2,-51 0-4,51 0 1,-17 0 1,0 0-1,34 0 2,1 0 0,16 0-4,1 0 2,17 17 1,-17 17-1,17 1 1,0 34-1,-52 104 1,17-70 0,-17 122-1,-34 52 1,69-174-1,-18-51 1,35 0 0,-17 0-1,17-35 1,0 17 0,0 1-1,0-18 0,0 18 2,35 34-3,-1 0 2,1 0 1,16 52-3,19-35 2,-19-34 0,53 35-1,-35-18 1,18-17 1,51 34-3,-69-51 1,156 34 1,258 0-1,-154-69 1,-122 0 0,-34 0 0,-87 0-1,1-17 0,68-1 2,87-51-2,-86 0 0,16-17 3,-85 34-4,-18 0 1,52-17 0,0-18 1,17 1 0,-34-35 2,-53 69-16,19-34 8,-53 51 5,0 1 2,0-35-3,-17 17 2,0 0 1,0-69-3,-34 0 2,-1-17 1,-68-52-2,68 104-1,-17 16 4,-51-16-2,16 52-3,18-1 3,-35 0 0,18 1-1,17 34 1,-18-35-1,-33 18 1,-71-17 0,-85-1 0,103 35-1,18-17 0,34-1 1,34 18-1,1-17 1,17 17 2,0 0-4,34 17 1,1-17 1,-1 18-1,18-18-16</inkml:trace>
    </iact:actionData>
  </iact:action>
  <iact:action type="add" startTime="56886">
    <iact:property name="dataType"/>
    <iact:actionData xml:id="d10">
      <inkml:trace xmlns:inkml="http://www.w3.org/2003/InkML" xml:id="stk10" contextRef="#ctx0" brushRef="#br0">9797 10452 0,'-52'0'86,"-17"0"-77,17 0-4,-17-17 9,17 17 3,-69 0 0,-155 0-1,120 17 0,36 18 2,-19-18-16,87 0 13,18 1 6,34-1-10,-35-17 5,1 34 1,-1 1 0,-51 51-1,34-34 0,-17 35 1,0-1-1,34-34 1,1 17 0,-1 34-1,1-33 1,16 16 0,1 69 3,17-16-6,0-87 1,0-18 3,0 18-17,0 34 14,17 18 3,18 34-1,17-51-3,-18-36 3,-17 1 0,18 0 2,-18-17-6,1-1 5,33 18-2,-16 0 1,34 0-1,0 17 0,-17-17 1,52-1 1,-1 1 4,105 0-13,-191-35 12,156 35-8,-70-52 3,122 17 1,34-51-1,-34-35 1,-35-18-1,277-68 1,-174 17 1,1-18 0,-173 87-4,-52 35 3,-17-18-1,0 17 1,17-34 0,-17 34 0,0-34 0,-35 35-2,0 17 2,0-18 1,-17 18-2,0-1 0,0-33 2,0-36-3,-34 1 1,17 34 1,-53-69-1,36 35 2,-87-35-2,69 34 0,-52 18 1,-17-34 1,-51-1-3,85 35 1,18 34 2,-17-34-2,51 52 1,-17-18 0,-17 1-2,17 34 2,-34-52 0,-35 17-1,35 18 1,-1 0-1,18 0 1,52 17 0,-18 0-1,1 0 1,-1 0-1,18 0 1,0 17 4,17 17 24,0-16-28</inkml:trace>
    </iact:actionData>
  </iact:action>
  <iact:action type="add" startTime="59155">
    <iact:property name="dataType"/>
    <iact:actionData xml:id="d11">
      <inkml:trace xmlns:inkml="http://www.w3.org/2003/InkML" xml:id="stk11" contextRef="#ctx0" brushRef="#br0">14722 10366 0,'-35'0'71,"-34"-17"-64,-52-1 1,69 18-1,-17 0 1,-173-34 7,69 34 3,122 0-3,-53 0 2,17 0-1,-103 17 0,104 0 1,-104 35 0,-69 17-1,155-17 1,-51 17 0,-18 0-1,86-34 0,1 17 1,34-52-1,35 17-15,-18 0 15,-17 18 1,18-35 0,-52 52 0,16-18-1,19 18 1,-70 17-1,69-34 0,-17-1 1,-35 35 0,35-34-1,34-1 1,-17 1-1,1-1 1,33-16 0,-33 16-1,33 1 1,1-35 1,0 34-3,-1-16 1,1-1 3,17 17-4,0 1 3,0 17-2,0 17-1,0 0 2,17 17-1,18 18 2,-18-35-2,1-34 1,33 51-2,-16-17 2,17-17 0,17 17 3,35-17-7,-35 0 4,17-18 0,-17-16-1,35-1 2,69-17-3,86 34 2,-69-34-1,0 0 1,-35 0-1,-34-34 1,35 34 2,-1-35-4,-34 1 1,-51-18 2,85 0-3,-51 18 1,-52-1 2,86-34-2,-69 34 0,35 1 2,86-53-2,-104 36 0,0-1 3,18-17-5,-69 34 3,-1-34-1,53 0 1,-18-35 0,17 1-1,18-70 1,-52 104-1,-18 17 1,1-52 0,-18 52-1,-17-51 1,0-18 0,0 34-1,-17 1 1,-70-52-1,-51-18 0,-69 1 1,86 69 0,-87-70-1,122 104 1,17 18 1,0 34-3,34 0 2,18 0 0,-18 0-2,1 51 2</inkml:trace>
    </iact:actionData>
  </iact:action>
</iact:actions>
</file>

<file path=ppt/ink/inkAction10.xml><?xml version="1.0" encoding="utf-8"?>
<iact:actions xmlns:iact="http://schemas.microsoft.com/office/powerpoint/2014/inkAction" lengthUnit="cm" timeUnit="ms">
  <inkml:definitions xmlns:inkml="http://www.w3.org/2003/InkML">
    <inkml:context xml:id="ctx0">
      <inkml:inkSource xml:id="inkSrc0">
        <inkml:traceFormat>
          <inkml:channel name="X" type="integer" max="2944" units="cm"/>
          <inkml:channel name="Y" type="integer" max="1080" units="cm"/>
          <inkml:channel name="T" type="integer" max="2.14748E9" units="dev"/>
        </inkml:traceFormat>
        <inkml:channelProperties>
          <inkml:channelProperty channel="X" name="resolution" value="82.92958" units="1/cm"/>
          <inkml:channelProperty channel="Y" name="resolution" value="54.27136" units="1/cm"/>
          <inkml:channelProperty channel="T" name="resolution" value="1" units="1/dev"/>
        </inkml:channelProperties>
      </inkml:inkSource>
      <inkml:timestamp xml:id="ts0" timeString="2022-10-09T11:23:12.630"/>
    </inkml:context>
    <inkml:brush xml:id="br0">
      <inkml:brushProperty name="width" value="0.05292" units="cm"/>
      <inkml:brushProperty name="height" value="0.05292" units="cm"/>
      <inkml:brushProperty name="color" value="#FF0000"/>
    </inkml:brush>
  </inkml:definitions>
  <iact:action type="add" startTime="5325">
    <iact:property name="dataType"/>
    <iact:actionData xml:id="d0">
      <inkml:trace xmlns:inkml="http://www.w3.org/2003/InkML" xml:id="stk0" contextRef="#ctx0" brushRef="#br0">4199 1106 0,'0'0'2,"34"0"4,18 0 0,104 0 17,-70 0-16,35 0 3,-17 0 6,138 0 1,103 0-2,1 0 2,-1 0 0,35 0-1,-34 0 0,-35 0 1,-34 0-1,-53 0 1,18 0 0,-35 0-1,1 0 2,-122 0-17,87 0 15,34 0 0,35 0 0,35 0 0,-35 0 2,-18 0-2,-34 0 0,-86 0 1,-35 0-1,-34 0 1,-18 0 0,0 0 2,18 0 1543</inkml:trace>
    </iact:actionData>
  </iact:action>
  <iact:action type="add" startTime="9284">
    <iact:property name="dataType"/>
    <iact:actionData xml:id="d1">
      <inkml:trace xmlns:inkml="http://www.w3.org/2003/InkML" xml:id="stk1" contextRef="#ctx0" brushRef="#br0">15033 985 0,'-18'0'41,"53"0"-25,-1 0-9,18-18 3,-17 1 5,-1 0 1,87 17 2,52 0-2,52 0 0,69 0 1,-1 0 0,1 0-1,-156 0-15,0 0 15,18 0-15,172 17 15,-120-17 0,16 0 0,18 0 1,-69 0 0,-69 0-1,-1 0 1,-51 0 0,17 0-1,18 0 1,-35 0-1,-18 0 1,-17 0-1,1 0 1</inkml:trace>
    </iact:actionData>
  </iact:action>
  <iact:action type="add" startTime="13188">
    <iact:property name="dataType"/>
    <iact:actionData xml:id="d2">
      <inkml:trace xmlns:inkml="http://www.w3.org/2003/InkML" xml:id="stk2" contextRef="#ctx0" brushRef="#br0">4493 2108 0,'0'0'1,"51"0"5,174 0 19,-104 0-9,0 0-15,173 0 16,68 0-1,53 0 1,-17 0-1,34 0 1,0 0 0,0 0 1,-225 0-4,-103 0 2,120-52 1,-137 35-16,34-18 15,-70 35 0,-33 0 1,-1 0 0</inkml:trace>
    </iact:actionData>
  </iact:action>
  <iact:action type="add" startTime="62660">
    <iact:property name="dataType"/>
    <iact:actionData xml:id="d3">
      <inkml:trace xmlns:inkml="http://www.w3.org/2003/InkML" xml:id="stk3" contextRef="#ctx0" brushRef="#br0">6410 5857 0,'87'0'48,"-1"0"-39,70 0 0,-18 0 8,35 0 0,172 0-1,-16 0 1,-18 0-14,-173 0 10,190 0 4,-69 0 0,-51 0-1,-1 0 1,0 0-1,1 0 1,-35 0-1,-1 0 1,18 0 3,52-35-6,-190 35 5,35 0-16,34 0 8,17 0 5,-69 0 0,-17 0-15,17 0 15,104 0 2,-70 0-2,-16 0 0,-1 0 0,-17 0 1,18 0-1,-18 0 1,0 0-1,34 0 1,1 0 0,-17 0-1,51 0 2,-17 0-2,0 0 0,-18 0 2,-16 0-2,-18 0 0,17-17 1,-34 17-1,17 0 1,0 0 0,35 0-1,0 0 1,-18 0-1,0 0 1,-51 0-1,-18 0 1</inkml:trace>
    </iact:actionData>
  </iact:action>
  <iact:action type="add" startTime="74972">
    <iact:property name="dataType"/>
    <iact:actionData xml:id="d4">
      <inkml:trace xmlns:inkml="http://www.w3.org/2003/InkML" xml:id="stk4" contextRef="#ctx0" brushRef="#br0">8190 7221 0,'17'-17'180,"35"17"-168,35 0 1,86 0-11,-1 0 2,226 0 10,16 0 0,-16 0 3,-53 0 1,-103 0 4,-155 0-12,-1 0 8,-17 0-16,87 0 10,-104 0 5,86 0-1,-17 0 1,17 0-1,-34-17 1,-1 0 0,-51 17-16,35-18 15,33-16 1,-16 34 1,17 0-4,35 0 3,-1 0-1,18 0 1,0 0 0,17 0-1,-35 0 1,-34 0 0,-52 0-16,-17 0 14,104 0 1,-122 0 1,105 0 0,-53 0-1,35 0 0,34 0 2,18 0-1,0 0-2,17 0 2,-34 0-1,-36 0 2,36 0-1,-87 0-14,52 0 9,-52 0 5,35 0 0,-52 0-15,17 0 12,-17 0 4,17 0-3,-17 0 2,17 0-1,0 0 1,0 0 0,0 0-1,-34 0 1,-18 0-1,0 0 1</inkml:trace>
    </iact:actionData>
  </iact:action>
  <iact:action type="add" startTime="94846">
    <iact:property name="dataType"/>
    <iact:actionData xml:id="d5">
      <inkml:trace xmlns:inkml="http://www.w3.org/2003/InkML" xml:id="stk5" contextRef="#ctx0" brushRef="#br0">6030 7895 0,'18'0'137,"68"0"-132,18 0 5,-18 0-3,0 0 12,1 0-3,120 0 1,-120 0-16,-1 0 14,121 0 2,-120 0 0,-35 0-1,17 0 1,0-17-1,17 17 1,35 0-1,-17 0 1,17 0 0,0 0-1,-35 0 1,18 0-1,-35 0 1,-17 0 0,0 0-16,-1 0 15,36 0 1,-35 0-2,-18 0 2,18 17-1,0-17 0,-18 0 1,1 0 0,-18 0-1,1 0 2,16 0-2,-17 0 0,35 0 1,35 0-1,-36 0 2,-16 0-2,17 0 1,-18 0-1,-16 0 0,-1 0 2</inkml:trace>
    </iact:actionData>
  </iact:action>
  <iact:action type="add" startTime="99100">
    <iact:property name="dataType"/>
    <iact:actionData xml:id="d6">
      <inkml:trace xmlns:inkml="http://www.w3.org/2003/InkML" xml:id="stk6" contextRef="#ctx0" brushRef="#br0">9728 7999 0,'52'0'51,"155"0"-32,18 0-4,-104 0-2,0 0-2,86 0-2,-155 0 12,34 0-7,-68 0 1,-1 0 35,17 0-34,1 0-8,0 0 3,16 0 6,1 0 0,35 0-4,-53 0 7,18 0-6,-121-52 146</inkml:trace>
    </iact:actionData>
  </iact:action>
  <iact:action type="add" startTime="100372">
    <iact:property name="dataType"/>
    <iact:actionData xml:id="d7">
      <inkml:trace xmlns:inkml="http://www.w3.org/2003/InkML" xml:id="stk7" contextRef="#ctx0" brushRef="#br0">6117 7671 0,'-18'0'106,"-68"-52"-97,-69 0-4,-36-52 14,19 35-1,-278-121-15,209 104 10,-1-18 3,-190-51 1,242 103-16,-104-35 14,104 53 3,103-1-3,53 18 6</inkml:trace>
    </iact:actionData>
  </iact:action>
  <iact:action type="add" startTime="101269">
    <iact:property name="dataType"/>
    <iact:actionData xml:id="d8">
      <inkml:trace xmlns:inkml="http://www.w3.org/2003/InkML" xml:id="stk8" contextRef="#ctx0" brushRef="#br0">2886 5494 0,'-18'0'25,"-16"34"-15,-18 36 10,-17 102-18,-69 36 13,17-36 1,0 1 2,34-35-3,-16 1 1,-1-53 1,-17 18 0,35-35 0,51 0-1,18-52 1,-1 0 1,18-68 160,0-1-169,0 17-1</inkml:trace>
    </iact:actionData>
  </iact:action>
  <iact:action type="add" startTime="102244">
    <iact:property name="dataType"/>
    <iact:actionData xml:id="d9">
      <inkml:trace xmlns:inkml="http://www.w3.org/2003/InkML" xml:id="stk9" contextRef="#ctx0" brushRef="#br0">1676 5528 0,'17'52'74,"35"52"-66,17-18 0,-17 18-1,17 0 4,18 51 9,-36-86-8,19 0 5,-1 35 3,-17-52-19,34 34 11,0 18 8,-34-1-6,-17-68 4,17 17-4,-35-35 3,0 18 0,35 17 0,-17 17-2,-18-52 2,17 52 0,-16-17-1,33 0 1,-33-52 0</inkml:trace>
    </iact:actionData>
  </iact:action>
  <iact:action type="add" startTime="104790">
    <iact:property name="dataType"/>
    <iact:actionData xml:id="d10">
      <inkml:trace xmlns:inkml="http://www.w3.org/2003/InkML" xml:id="stk10" contextRef="#ctx0" brushRef="#br0">1503 7636 0,'0'0'1,"-34"69"7,-122 242 15,87-224-17,17-1 5,-17 35 10,35-87-10,16 1 6,1 0 0,-18-35 15,18 0-15</inkml:trace>
    </iact:actionData>
  </iact:action>
  <iact:action type="add" startTime="105284">
    <iact:property name="dataType"/>
    <iact:actionData xml:id="d11">
      <inkml:trace xmlns:inkml="http://www.w3.org/2003/InkML" xml:id="stk11" contextRef="#ctx0" brushRef="#br0">1002 7947 0,'17'0'18,"18"0"-10,-18 17-2,18 1 2,-1 16 6,53 87 2,-1 17 2,-51-86-4,17 17 3,-52-51-1,0 16 1</inkml:trace>
    </iact:actionData>
  </iact:action>
  <iact:action type="add" startTime="105789">
    <iact:property name="dataType"/>
    <iact:actionData xml:id="d12">
      <inkml:trace xmlns:inkml="http://www.w3.org/2003/InkML" xml:id="stk12" contextRef="#ctx0" brushRef="#br0">1590 8552 0,'0'0'5,"34"17"-1,-17 35 3,1-35 8,-18 18-1,0 34 2,34 17 1,-16-69-1,-18 1 140</inkml:trace>
    </iact:actionData>
  </iact:action>
  <iact:action type="add" startTime="106495">
    <iact:property name="dataType"/>
    <iact:actionData xml:id="d13">
      <inkml:trace xmlns:inkml="http://www.w3.org/2003/InkML" xml:id="stk13" contextRef="#ctx0" brushRef="#br0">2816 7895 0,'0'0'10,"0"18"-9,0 51 6,-17 138 10,17-138-12,-17 17 8,-18-16 2,1 68 1,-1-69 1,18-17-1,17-35 1,-17 0 0,-1-17 95</inkml:trace>
    </iact:actionData>
  </iact:action>
  <iact:action type="add" startTime="107037">
    <iact:property name="dataType"/>
    <iact:actionData xml:id="d14">
      <inkml:trace xmlns:inkml="http://www.w3.org/2003/InkML" xml:id="stk14" contextRef="#ctx0" brushRef="#br0">2609 8241 0,'0'0'2,"52"34"14,-17 1-8,-18-18 7,35 35 3,-1-17-3,1-1 2,17 52 0,-51-86 0,-18 18 45,0-1-42,17 0-4</inkml:trace>
    </iact:actionData>
  </iact:action>
  <iact:action type="add" startTime="107650">
    <iact:property name="dataType"/>
    <iact:actionData xml:id="d15">
      <inkml:trace xmlns:inkml="http://www.w3.org/2003/InkML" xml:id="stk15" contextRef="#ctx0" brushRef="#br0">3335 8327 0,'0'0'5,"34"0"54,1 35-55,-18-1 18,35 53-5,-17-18 0,-18 0-1,0 17 1,-17 18-1,-17-52-14,-69-18 14,51-16 0,0-18 1,18 0 1,34 0 128,1 0-137,34 0-4,17 0 15,52 17-3,120 35-1,-171-52-15,16 17 15,-51-17-14,-18 0 12</inkml:trace>
    </iact:actionData>
  </iact:action>
  <iact:action type="add" startTime="111596">
    <iact:property name="dataType"/>
    <iact:actionData xml:id="d16">
      <inkml:trace xmlns:inkml="http://www.w3.org/2003/InkML" xml:id="stk16" contextRef="#ctx0" brushRef="#br0">15776 7999 0,'34'0'39,"35"0"-37,-51 0 13,51-17-14,69 17 17,35 0-2,-18 0 1,18 0-1,34 0 1,35 0 3,-190 0-8,35 0 4,-18 0-14,34 0 13,-51 0 2,-35 0-1,18-18 1,17 18-1,-18 0 1,-16 0 1</inkml:trace>
    </iact:actionData>
  </iact:action>
  <iact:action type="add" startTime="112468">
    <iact:property name="dataType"/>
    <iact:actionData xml:id="d17">
      <inkml:trace xmlns:inkml="http://www.w3.org/2003/InkML" xml:id="stk17" contextRef="#ctx0" brushRef="#br0">18264 7930 0,'17'0'56,"35"0"-45,34 0-4,70 0 1,17 52 6,17-35 3,121 35 0,34-52 0,-51 0-1,-104 0 2,-121 0-2</inkml:trace>
    </iact:actionData>
  </iact:action>
  <iact:action type="add" startTime="113670">
    <iact:property name="dataType"/>
    <iact:actionData xml:id="d18">
      <inkml:trace xmlns:inkml="http://www.w3.org/2003/InkML" xml:id="stk18" contextRef="#ctx0" brushRef="#br0">20700 7394 0,'0'18'71,"0"-1"-62,17 104 19,1-52-24,16-17 8,18 17 4,-17 0 2,-1-52-4,1-17 3,51 0-1,-34 0 0,17-34 1,0-35-1,0-1 1,-34-16-1,17 17 1,-18 0 0,-16 52-1,-18-35 1,0 69 85,17 52-94,0 17 0,18 70 7,-1-35 1,1 86 1,34 18-1,-35-35 1,-16-17-1,-1-70 1,-17 18 0,0-17-1,0-35-15,0 0 15,-17-17-15,-35 0 14,-17 17 2,-18-17 0,-16-35 0,-105-34-1,18-18 0,69 1 1,70 16-1,-19-51 1,36-17-1,17-1 1,-1-16 0,18-53-1,0 18 1,18 86-16,16-51 15,18 16 0,34 70 1,-17-18-1,-34 18 1,34 17 0,0 0-1,35 0 1,34 17 0,0 18-1,18-1 0,-18-16 1,-34-1 0,-52 0-16,-18-17 14</inkml:trace>
    </iact:actionData>
  </iact:action>
  <iact:action type="add" startTime="118654">
    <iact:property name="dataType"/>
    <iact:actionData xml:id="d19">
      <inkml:trace xmlns:inkml="http://www.w3.org/2003/InkML" xml:id="stk19" contextRef="#ctx0" brushRef="#br0">5305 9070 0,'17'-17'72,"0"17"-48,0-17-7,-17-1-1,18 18-3,-1-17-2,-17 0-2,0-1 14,0 1-8,17 0 13,-17 0 10,18-1-29,-1 1 10,-17-18-2,34 18-8,-16 0 1,16-35 5,1 52 0,-1-34 2,-16 16 0,-1 18 87,0 0-88,18 0-4,-18 35 5,-17-18-9,0 18 1,0 51 9,0 0 0,0-34-3,0 0 6,0-35-9,0 1 4,0 33 0,0-33 0,0-1 1,0 0 0,-17 18 2,17-18-5,0 0 4,0 1-3,0 33 1,0-33 3,-18-1-4,1-17 184,0 0-192</inkml:trace>
    </iact:actionData>
  </iact:action>
  <iact:action type="add" startTime="120044">
    <iact:property name="dataType"/>
    <iact:actionData xml:id="d20">
      <inkml:trace xmlns:inkml="http://www.w3.org/2003/InkML" xml:id="stk20" contextRef="#ctx0" brushRef="#br0">5408 9381 0,'18'-17'7,"-1"17"5,17-18-3,-16 18 5,-1 0-7,18 0 9,-18 0-13,35 0 11,17-17 3,-35 0 0,35 17-1,-17 0 0,0 0 1,-17 0 0,-1 0 0,-16 0 1,-1 0-4,0 0 2,18 0 3,-18 0 12,0 0-15,0 0 34,1-17 182,-36-1-183</inkml:trace>
    </iact:actionData>
  </iact:action>
  <iact:action type="add" startTime="123003">
    <iact:property name="dataType"/>
    <iact:actionData xml:id="d21">
      <inkml:trace xmlns:inkml="http://www.w3.org/2003/InkML" xml:id="stk21" contextRef="#ctx0" brushRef="#br0">5944 8673 0,'0'0'4,"0"-35"14,0 1-17,0-18 1,-17 17 13,-1-17 1,-51-34 0,17 34 1,35 0 0,-52 1-1,34 16 1,-16 0 1,-1 1-2,35 34 1,-18-35 2,-17 18 1,35 17 0,0 0-12,-1 0 7,-16 0 2,-1 0 0,1 17-1,-35 18 1,51-18 0,-34 35 0,-86 17 0,0 87-2,121-105 2,-35 70-1,35 35 1,17-70 0,0 18 0,0-35 1,0-17-3,0 0 1,0 17 0,0-35 2,34 18-1,1 0-1,-35-18-15,17-16 14,52 68 1,0 1 1,-52-70 1,70 52-3,-1 0 4,-51-52-4,17 18 1,-18-18 1,18 0-1,0-17 3,34 0-5,35 0 3,-34-17 0,-18 0 1,17-35-4,-34 35 3,0 17 2,17-52-4,-35 35 3,1-52-3,-35 34 1,0-17 0,17-52 2,-17 1 0,0-1-2,0 35-15,0 0 14,0-17 0,0-18 3,0-17-3,-17 69 6,0 18-7,-1-1 1,1 0 1,0 1 1,0 34-1,-18-17 1,18 17 0,0 0-1,-35 0 1,0 0-17</inkml:trace>
    </iact:actionData>
  </iact:action>
  <iact:action type="add" startTime="124861">
    <iact:property name="dataType"/>
    <iact:actionData xml:id="d22">
      <inkml:trace xmlns:inkml="http://www.w3.org/2003/InkML" xml:id="stk22" contextRef="#ctx0" brushRef="#br0">5374 9899 0,'0'0'4,"17"-52"0,69-103 27,-68 138-22,-1 17 0,0-18 9,1 18 51,16 18-52,-17 16-10,1 1 2,16 17-4,-17-18 4,1 1 7,-18-18 0,0 52 1,0 0-2,0 0 3,0 18-3,-35-35 1,1 34 1,16-51 0,-33 16-1,33-33 1,1-1-1,-18-17 2,53 0 177,16 0-185,-16 0-1,16 0 8,35 0 0,0 0 0,18 0 0,-35 0-1,-35 0 0,0 0 1,0 0-1,18 0 1,-18 0-1,18 0 1,-18 0 0,0 0 94,-17-35-95,0 1-9,-17-18 1,17 17 1,0 1 6,0-1-15</inkml:trace>
    </iact:actionData>
  </iact:action>
  <iact:action type="add" startTime="126062">
    <iact:property name="dataType"/>
    <iact:actionData xml:id="d23">
      <inkml:trace xmlns:inkml="http://www.w3.org/2003/InkML" xml:id="stk23" contextRef="#ctx0" brushRef="#br0">5996 9796 0,'-35'-69'35,"35"51"-31,-17 1 11,0-18 4,17 18-5,-35 0 14,18-18-11,0 35-15,-1-17 15,1 0-3,-35 0 4,35 17 13,-18-18-12,18 18 10,0 0-25,-18-17 12,18 17 7,0 0-14,-35 0 8,0 17 0,17 18-1,1-1 0,-35 1 1,0 17-1,34 0 1,18-1-1,0 1 1,-18 17 0,35-17-1,0 35 1,0-1 0,0-34-1,0 0-14,0-1 13,0 1 1,52 104 1,-18-70-1,1-17 1,-1 0-1,1 0 1,0-17 0,16 0-1,-16-35 1,51 35-1,-17-35 2,52-17-3,18 0 2,16 0 0,-17-17-1,-103-17-13,69-1 11,-18-17 3,-86 0-1,35 1 1,-18-1-1,-17 17 1,0 1-1,17-1 1,-17-34 1,0-17-3,0-18 2,-17 0-1,17 35 1,0 0 0,-35 17-15,18 0 12,17 18 3,-17-1 0,-1-17-2,1 18 2,0 17-1,-18-1 1,18 1 1,-17 0-2,16 0 1,-34-1-2,-17-16 1,0-1 3,-69 1-4,52-1 3,-35-17-2,17 35 0,0 0 2,52 17-1,-34 0-1,17 0 1,-35 17-2,70-17-14</inkml:trace>
    </iact:actionData>
  </iact:action>
  <iact:action type="add" startTime="160221">
    <iact:property name="dataType"/>
    <iact:actionData xml:id="d24">
      <inkml:trace xmlns:inkml="http://www.w3.org/2003/InkML" xml:id="stk24" contextRef="#ctx0" brushRef="#br0">9573 10435 0,'0'0'7,"34"0"-3,1 0 2,-1 0 1,35 0 12,0 0-14,-17 0 8,138 0 3,-138 0 0,17 0-15,104 0 16,-17 0-1,-18 0 0,0 0 1,-17 17-1,-35 0 1,18 1 0,-35 16-1,18-34 0,-18 18 1,-52-18 0,0 0-1,87 0 1,-52 0-16,69 0 14,-18 0 2,-34 0-1,18 0 1,-18 0 0,-17 0-1,0 0 1,17 0-1,0 0 1,0 0-1,17 0 1,18 0-1,-52 0 1,-35 0 0</inkml:trace>
    </iact:actionData>
  </iact:action>
  <iact:action type="add" startTime="161508">
    <iact:property name="dataType"/>
    <iact:actionData xml:id="d25">
      <inkml:trace xmlns:inkml="http://www.w3.org/2003/InkML" xml:id="stk25" contextRef="#ctx0" brushRef="#br0">13063 10228 0,'34'0'25,"-16"17"-7,-1-17-10,0 34 8,1 18 1,-1 17-1,-17-51 1,0 16-1,34-34 143,35-17-154,1-35 4,-1 18-1,17-18 10,-17-17-2,87-35 1,-70 69-16,70-68 15,-70 51 0,-17-17 1,-34 34-1,-1 1 1,1 16 0,-1-16-1,-16 17 1,16 17 0</inkml:trace>
    </iact:actionData>
  </iact:action>
  <iact:action type="add" startTime="163422">
    <iact:property name="dataType"/>
    <iact:actionData xml:id="d26">
      <inkml:trace xmlns:inkml="http://www.w3.org/2003/InkML" xml:id="stk26" contextRef="#ctx0" brushRef="#br0">6203 9485 0,'35'0'247,"103"0"-238,35 0-2,17 0 4,17 0 7,225 0-3,0 0-10,-242 0 9,-17 0 1,121 0 1,-52 0 1,-70 0-1,1 0 1,-17 0-1,16 0 1,19 0 0,-19 0-1,36 0 1,-1 0 0,0 0-1,1 0 0,-36 0 1,-51 0-16,52 0 15,35 0 0,-1 0 2,35 0-3,-35 0 2,1 0-1,-36 0 2,1 0-1,-17 0-2,-1 0 3,-103 0-16,86 0 11,-51 0 4,85 0 0,-33 0-1,-105 0-14,70 0 14,-52 0 0,-35 0 0,18 0 0,-18 0 1,0 0 0,0 0 16,52 17 292,-17-17-316,69 0 0,-34 0-1,-1 0 5,35 0 4,52 0 0,-18 0-1,-51 0 1,-69 0-1,-18 0 1</inkml:trace>
    </iact:actionData>
  </iact:action>
  <iact:action type="add" startTime="187398">
    <iact:property name="dataType"/>
    <iact:actionData xml:id="d27">
      <inkml:trace xmlns:inkml="http://www.w3.org/2003/InkML" xml:id="stk27" contextRef="#ctx0" brushRef="#br0">7102 11627 0,'0'0'5,"34"0"8,35 35 21,-69-1-29,18 18-3,16 17 2,1 35 20,-18-53-16,18 19 4,-18-19 6,52 36-3,-69-70 2,17-17-14,0 0 10,35 0 6,35 0-5,51 0 2,-52-34 1,1-36 0,-18-16-1,0 17 2,-17 17-17,17 18 14,0-36 1,-34 1 1,-18 0 0,0 0-1,-17 52 1,17 0-1,1 34 66,-1 35-74,0 34-1,1 0 12,16 35-2,1 104 0,-18-70-13,0-51 8,-17-69 4,0 34-15,18 17 15,33 70 1,-16-35 0,-1-18-1,-34-16 0,18-1 1,-18 18 1,0 17-3,0-52 2,-18 52-1,-33-52 1,-18 0 0,-18-17-1,-34-1 3,-34-16-5,51-35 3,18 0 0,16 0-1,1-35 1,52 1-1,-52-1 1,52-34-1,-35 0 1,17-17-1,18 17 1,17-70-1,35 53 1,16-18 0,-16 87-16,51-52 14,18 17 2,-18 0-1,18 35 1,-52 17 0,0 0-1,34 0 1,-34 0-1,34 0 2,-51 0-2,34 17 1,0 18-1,-34-18 1,-1 1-1,-16-18 1</inkml:trace>
    </iact:actionData>
  </iact:action>
  <iact:action type="add" startTime="200844">
    <iact:property name="dataType"/>
    <iact:actionData xml:id="d28">
      <inkml:trace xmlns:inkml="http://www.w3.org/2003/InkML" xml:id="stk28" contextRef="#ctx0" brushRef="#br0">15205 11385 0,'0'69'26,"0"0"-18,-17-17 0,0 17 7,-18 0 2,1 35 1,-18 34-3,0 52-13,35-34 14,-35 16 2,35-102-4,-1-19 5,-33 243-2,16-138-2,18-87-14,-1 0 19,-33 69-7,51-103 3,-18-1-1,1-17 2,17-51 143,0 17-145</inkml:trace>
    </iact:actionData>
  </iact:action>
  <iact:action type="add" startTime="201726">
    <iact:property name="dataType"/>
    <iact:actionData xml:id="d29">
      <inkml:trace xmlns:inkml="http://www.w3.org/2003/InkML" xml:id="stk29" contextRef="#ctx0" brushRef="#br0">14653 11869 0,'0'0'7,"51"34"-5,1 1 5,17 17 1,70 69 6,33-35 6,36 35-3,-87-52-5,-18 17 5,-34-16-1,1-36 1,-19 35 0,1-51-1,-35 16 1,1-17 0,16 18-1,-16-35 1,-18 17 15,0 18-30,17-35 29,0 17-29,0 18 14,1-35 0,-1 51 0,0-51 1,1 18 32,-1-1-33,0-17 17,18 17-16,-35 1 189,-18-18-193,1 0-3,-35 0-1,35 0 2,-35-18-9</inkml:trace>
    </iact:actionData>
  </iact:action>
  <iact:action type="add" startTime="234525">
    <iact:property name="dataType"/>
    <iact:actionData xml:id="d30">
      <inkml:trace xmlns:inkml="http://www.w3.org/2003/InkML" xml:id="stk30" contextRef="#ctx0" brushRef="#br0">12717 7947 0,'35'0'11,"51"0"12,-68 0-17,33 0 4,1 0 8,17 0-2,18 0 0,-18 0 1,17 0 3,-34 0-8,34 0 4,18 0 2,17 0-3,-35 0 2,18 0 0,-35 0-1,18 0 1,34 0-1,-35 0 1,-17 0-1,0 0 1,-17 0 0,0 0-1,17 0 1,-17 0-15,0 0 12,0 0 4,17 0-3,-18 0 2,-16 0 0,0 0-1,16 0 1,-16 0-1,-18 0 1,18 0 0,-18 0-1,0 0 1,1 0-1,-1 0 18,0 0-18,0 0 18,1 0 39</inkml:trace>
    </iact:actionData>
  </iact:action>
  <iact:action type="add" startTime="260221">
    <iact:property name="dataType"/>
    <iact:actionData xml:id="d31">
      <inkml:trace xmlns:inkml="http://www.w3.org/2003/InkML" xml:id="stk31" contextRef="#ctx0" brushRef="#br0">15119 13735 0,'0'0'7,"121"-18"-4,-69 1 21,103 0-21,-103 17 4,17-17 4,0-1 3,35 18 2,0 0 2,17 0-2,-52 0 0,-17 0 0,17 0 1,-35 0 0,18 0-1,0 0 1,-35 0-1,1 0 1,16 0-1,-17 0 1,35 18 0,-34-18-1,-1 0-14,35 17 13,-70-34 166,-85-18-177</inkml:trace>
    </iact:actionData>
  </iact:action>
  <iact:action type="add" startTime="261703">
    <iact:property name="dataType"/>
    <iact:actionData xml:id="d32">
      <inkml:trace xmlns:inkml="http://www.w3.org/2003/InkML" xml:id="stk32" contextRef="#ctx0" brushRef="#br0">7568 13735 0,'0'0'5,"69"0"-2,156-18 21,-104 1-15,-17-17-2,137-1 7,-68 35 3,-17 0 0,-1 0-2,-86 0 3,-34 0-2,-18 0 1</inkml:trace>
    </iact:actionData>
  </iact:action>
  <iact:action type="add" startTime="271664">
    <iact:property name="dataType"/>
    <iact:actionData xml:id="d33">
      <inkml:trace xmlns:inkml="http://www.w3.org/2003/InkML" xml:id="stk33" contextRef="#ctx0" brushRef="#br0">5840 4129 0,'0'0'2,"139"0"1,16 0 23,156 0-24,-173 0 3,18 0 6,68 0 6,-68 0 1,-87 0-4,35 0 3,-18 0 0,0 0-1,18 0 1,86 0-1,-17 0 2,52 0-3,17 0 2,17 0-1,-52 0 1,-51 0 0,-53 0 0,-16 0-1,-70 0-14,17 0 13</inkml:trace>
    </iact:actionData>
  </iact:action>
  <iact:action type="add" startTime="273280">
    <iact:property name="dataType"/>
    <iact:actionData xml:id="d34">
      <inkml:trace xmlns:inkml="http://www.w3.org/2003/InkML" xml:id="stk34" contextRef="#ctx0" brushRef="#br0">5979 9588 0,'0'0'2,"34"0"1,1 0 15,-18 0-13,35 0 8,-35 0 3,69 0 0,-51 0-15,34 0 15,0 0-13,52 0 10,0 0 5,-17 0-3,51 0 2,18 0 0,-17 0-1,16 0 1,1 0-1,-35 0 1,-17 0 0,0 0 0,0 0-1,35 0 0,-87 0-12,69 0 9,18 0 3,-1 0 2,1 0-2,-35 0 0,17 0 1,-35 0-1,36 0 1,-53 0 0,1 0-1,33 0 1,-33 0-1,-1 0 1,35 0-1,-52 0-12,52 0 9,-17 0 3,34 0 2,-51 0-2,16 0 0,-16 0 1,-1 0 0,18 0-1,-18 0 1,-17 0 0,35 0-1,-18 0 0,-17 0 1,-17 0-1,0 0 1,-35 0 0,1 0-17</inkml:trace>
    </iact:actionData>
  </iact:action>
  <iact:action type="add" startTime="276724">
    <iact:property name="dataType"/>
    <iact:actionData xml:id="d35">
      <inkml:trace xmlns:inkml="http://www.w3.org/2003/InkML" xml:id="stk35" contextRef="#ctx0" brushRef="#br0">5581 4146 0,'35'-17'29,"-18"17"-23,104 0-5,-17 0 8,103 0 12,-86 0-9,121 0 4,-69 0 2,-1 0-2,-51 0 0,-34 0 2,-35 0-3,34 0 2,-34 0-1,34 0 1,-34 0-1,17 0 1,0 0 0,0 0-1,52 0 1,-86 0-17,34 0 17,0 0-17,17 0 16,-16 0 1,16 0 0,-69 0-1</inkml:trace>
    </iact:actionData>
  </iact:action>
  <iact:action type="add" startTime="307237">
    <iact:property name="dataType"/>
    <iact:actionData xml:id="d36">
      <inkml:trace xmlns:inkml="http://www.w3.org/2003/InkML" xml:id="stk36" contextRef="#ctx0" brushRef="#br0">14756 242 0,'0'0'5,"35"17"28,-1 70-31,-16-53 15,-1 35-8,17 0 1,1 69 2,-18-86 5,18 35 0,-18-1 0,-17-34-1,17 34 0,-17-17 1,0-34 0,18-18 0,-1 18 2,-17-18-2,0 18 3,0-18-4,34 0 108,18-17-115,69 0 1,18 0-7,206 0 13,122 0 1,-18 0-1,-17 0 0,-104 0 1,-103 0 0,-35 0 0,-86 0-2,-1 0 2,18 0-1,17 17 1,35 18 0,-121-18 0,17 1-3,-17-18 4,0 17-2,17-17 0,-17 17 0,17-17 1,0 0-1,-17 0 1,-18 0 0,-16 0 0,-1 0 1,17 0-1,-34-17-3,18-18 3,-18-34 1,0-17-2,0-35 0,0 0 0,-35-35 0,18 87 1,17-17-1,-35-18 1,35 52-1,0 18 1,-17-35 0,17 52-1,0-1 1</inkml:trace>
    </iact:actionData>
  </iact:action>
  <iact:action type="add" startTime="335101">
    <iact:property name="dataType"/>
    <iact:actionData xml:id="d37">
      <inkml:trace xmlns:inkml="http://www.w3.org/2003/InkML" xml:id="stk37" contextRef="#ctx0" brushRef="#br0">5737 4285 0,'17'0'28,"35"0"-24,17-18-1,0 1 9,17 17 5,191-52-2,68 0 1,36 52 1,-1 0 0,-69 0-2,-139 0 2,-16 0 0,-52 0-1,-35 0 1,-17 0 0,-1 0-1,1 0 1,0 0-1,-35 0-14,53 0 14,-53 0 0,35 0 0,17 0 1,-17 0-1,17 0 1,17 0-1,0 0 2,-16 0-2,-19 0 1,19 0-1,-36 0 1,-17 0 0,1 0-16</inkml:trace>
    </iact:actionData>
  </iact:action>
</iact:actions>
</file>

<file path=ppt/ink/inkAction11.xml><?xml version="1.0" encoding="utf-8"?>
<iact:actions xmlns:iact="http://schemas.microsoft.com/office/powerpoint/2014/inkAction" lengthUnit="cm" timeUnit="ms">
  <inkml:definitions xmlns:inkml="http://www.w3.org/2003/InkML">
    <inkml:context xml:id="ctx0">
      <inkml:inkSource xml:id="inkSrc0">
        <inkml:traceFormat>
          <inkml:channel name="X" type="integer" max="2944" units="cm"/>
          <inkml:channel name="Y" type="integer" max="1080" units="cm"/>
          <inkml:channel name="T" type="integer" max="2.14748E9" units="dev"/>
        </inkml:traceFormat>
        <inkml:channelProperties>
          <inkml:channelProperty channel="X" name="resolution" value="82.92958" units="1/cm"/>
          <inkml:channelProperty channel="Y" name="resolution" value="54.27136" units="1/cm"/>
          <inkml:channelProperty channel="T" name="resolution" value="1" units="1/dev"/>
        </inkml:channelProperties>
      </inkml:inkSource>
      <inkml:timestamp xml:id="ts0" timeString="2022-10-09T11:23:12.630"/>
    </inkml:context>
    <inkml:brush xml:id="br0">
      <inkml:brushProperty name="width" value="0.05292" units="cm"/>
      <inkml:brushProperty name="height" value="0.05292" units="cm"/>
      <inkml:brushProperty name="color" value="#FF0000"/>
    </inkml:brush>
  </inkml:definitions>
  <iact:action type="add" startTime="4950">
    <iact:property name="dataType"/>
    <iact:actionData xml:id="d0">
      <inkml:trace xmlns:inkml="http://www.w3.org/2003/InkML" xml:id="stk0" contextRef="#ctx0" brushRef="#br0">5512 2436 0,'35'0'66,"-18"0"-58,35 0 0,17 0 8,-17 0-6,86 0-1,17 0 12,-103 0-11,104 0 6,-70 17 0,52 18 4,18-1-7,-53-16 4,-33 16 0,-19-34-1,36 17 1,-53-17-1,53 0 1,-1 0 0,-17 0-1,0 0 1,18 0 0,34 0-1,0 0 0,-52 0-15,0 0 15,35 0 1,-53 0-16,36 0 15,-35 0 1,34 0-2,-51 0 2,34-17 0,-52 17-1,52-17 1,-17 17-1,-17-17 1,-1 17-1,1 0 2,-1 0-2,18 0 0,-35 0 3</inkml:trace>
    </iact:actionData>
  </iact:action>
  <iact:action type="add" startTime="6400">
    <iact:property name="dataType"/>
    <iact:actionData xml:id="d1">
      <inkml:trace xmlns:inkml="http://www.w3.org/2003/InkML" xml:id="stk1" contextRef="#ctx0" brushRef="#br0">10696 2453 0,'0'0'5,"17"0"13,35 0-10,17 0 1,-17 0 7,155 0 1,87 0 0,86 0 0,-34 0-1,-174 0-15,174 0 15,-121 0 1,-35 0-1,-104 0 3,-51 0-5,-18 0 3,0 0 5,0 0-10,18 0 4,51 0 1,18 0 0,34 0-1,52 0 0,52 0 1,-104 0-1,139 0 1,-18 0 0,-34 0-1,-87 0 1,-69 0-1,-52 0 1</inkml:trace>
    </iact:actionData>
  </iact:action>
  <iact:action type="add" startTime="8287">
    <iact:property name="dataType"/>
    <iact:actionData xml:id="d2">
      <inkml:trace xmlns:inkml="http://www.w3.org/2003/InkML" xml:id="stk2" contextRef="#ctx0" brushRef="#br0">8657 1831 0,'-18'-17'91,"-16"-18"-88,17 18 7,-1 0-1,-33-18 5,-1 1 2,-87-35 1,18 0-1,-51-1 1,16 19 0,-34-18-15,0 34 13,52 18 2,-52-18-1,52 35 1,34 0-2,-34 0 3,-18 0-2,-17 0 0,-17 0 0,52 35 1,-17-1 0,16 18-1,1-17 0,34 16 1,-17 19 2,70 16-4,16-51-14,18 16 14,17 18 2,0-17-15,0 17 13,0 18 3,0-18-1,0 17-3,17-17 4,18 0-2,-1 18 1,18 17-1,-17-35 1,51 34-1,0-34 1,53 35 0,33-18 0,-68-51-16,34 17 15,35-18-1,17 18 3,52-17-3,-17-1 1,-87-34 1,17 0 0,-16 0 0,16 0-1,-68-52 0,16 18 2,35-18-2,52-34 0,-120 51-12,68-17 9,-69 18 3,17-1-15,-51 18 16,17-18-16,34 1 14,-17 17 3,-17-18-2,0 0-1,17 18 2,-17-17 0,0-18 0,0 35 0,-1-53-2,1 19 3,-35-19-3,1 53-14,-1-17 16,0-53-2,-17-16 2,0-1 0,0 18-1,-17 34 1,0-35-1,-1 87 1,1-51-1,-17 33 1,34 1-1,-35 0 1,1-1 0,-1 1-1,0 0 2,18 17-16,-35-17 12,0 17 3,1 0-1,-18 0 0,17 0 1,0 0 0,17 0 0,-17 0-1,18 0 1,-18 0 4,-103 0-2,68 0-18</inkml:trace>
    </iact:actionData>
  </iact:action>
  <iact:action type="add" startTime="14471">
    <iact:property name="dataType"/>
    <iact:actionData xml:id="d3">
      <inkml:trace xmlns:inkml="http://www.w3.org/2003/InkML" xml:id="stk3" contextRef="#ctx0" brushRef="#br0">11197 1244 0,'0'0'4,"-69"0"0,-87 0 15,35 0-9,69 17-3,-138 35 12,104-17-1,69 16-4,-18 53 2,-51-35 4,34 52-6,52-17 3,0 68-1,17 53 1,18-18-1,16 18 1,19-35 1,-53-121-4,17 0 2,1 0-15,17-17 15,-18 0-15,53 34 16,-1-17-2,18 1 2,86-1-1,52 0 2,-35-52-2,-51 0-16,-18 18 16,104-35 2,-104 0-16,-17 0 11,138 0 4,-86 0 0,17 0-1,-155 0-14,34 0 13,52-35 2,-18 1 0,36-35-2,68-18 2,-17 18-1,0-17 1,-34 17 3,-70 0-6,-34 34-11,-18 1 10,1-1-11,-18-17 15,0-17-1,-17 17-1,0 18 2,0-1-16,0-69 15,0-16 0,0-1 0,0-69 1,-34 34-1,17 52 0,-18-51 1,18 69-1,-1-1 1,1 18 1,17 52-2,0-1 2,-17-16-17,0-1 13,-35-34 3,0 17 0,-17 1-1,17 16 0,0 18 1,18-18-1,16 35 1,-16 0-1,-18 0 1,0 0-1,0 0 1,18 0-1,-18 0 1,35 0 0,-18 0 0,-17 0-16,-86 0 15,-18 0 1,-16 0-1,-36 0 1,18 0-1,35 0 0,86 0 1,17 0-1,35 0 1,-1 0 0,1 0-1,0 0 1,-18 0 2,1 0-1,16 0 12,-16 0-13,-1 18 0,-34-1-1,17-17 1,18 0 2,-1 0-6,18 0 25,-18 0-23,1 0-1,-225-35 5,138 18-5,-208-52 2,174 52-15</inkml:trace>
    </iact:actionData>
  </iact:action>
  <iact:action type="add" startTime="22647">
    <iact:property name="dataType"/>
    <iact:actionData xml:id="d4">
      <inkml:trace xmlns:inkml="http://www.w3.org/2003/InkML" xml:id="stk4" contextRef="#ctx0" brushRef="#br0">6393 3179 0,'0'0'6,"0"17"-2,0 18 2,-17 16 5,-18 53 5,18 34 1,-35 70-1,-51 16 0,-18-16 1,-35 16 0,87-86-1,-35 104 0,-34 52 0,0 69 1,-35 17 0,-17 69-1,34-17 1,1-52-1,17-34 2,51-18-3,18-52 2,35-155-16,16 0 15,-51 86 1,52-103-16,-35 52 14,18-36 1,-36 1 1,19-51-1,33 33 1,-51-34-1,35-17 1,16-17-1</inkml:trace>
    </iact:actionData>
  </iact:action>
  <iact:action type="add" startTime="23871">
    <iact:property name="dataType"/>
    <iact:actionData xml:id="d5">
      <inkml:trace xmlns:inkml="http://www.w3.org/2003/InkML" xml:id="stk5" contextRef="#ctx0" brushRef="#br0">3318 9623 0,'0'0'3,"-18"86"3,-34 87 13,35-87-15,-17 18 11,16-18-1,-68 70 3,51-35-1,1-35 1,-1-34-1,18-35 1</inkml:trace>
    </iact:actionData>
  </iact:action>
  <iact:action type="add" startTime="24465">
    <iact:property name="dataType"/>
    <iact:actionData xml:id="d6">
      <inkml:trace xmlns:inkml="http://www.w3.org/2003/InkML" xml:id="stk6" contextRef="#ctx0" brushRef="#br0">3041 9968 0,'0'0'3,"17"18"8,18-18 5,51 69 1,-17 0 0,-34-17-1,17-18 0,0 18 1,-35-35 0,-17 1 0,17-1-1,1 18 115</inkml:trace>
    </iact:actionData>
  </iact:action>
  <iact:action type="add" startTime="25059">
    <iact:property name="dataType"/>
    <iact:actionData xml:id="d7">
      <inkml:trace xmlns:inkml="http://www.w3.org/2003/InkML" xml:id="stk7" contextRef="#ctx0" brushRef="#br0">3905 10228 0,'52'34'30,"-104"-68"-30,121 85 9,-52-16-3,1-18 0,-18 35 11,0 0 8,0-35-18,17 35 11,-17-35 4,0 1 146</inkml:trace>
    </iact:actionData>
  </iact:action>
  <iact:action type="add" startTime="26207">
    <iact:property name="dataType"/>
    <iact:actionData xml:id="d8">
      <inkml:trace xmlns:inkml="http://www.w3.org/2003/InkML" xml:id="stk8" contextRef="#ctx0" brushRef="#br0">4786 10349 0,'18'17'46,"-18"17"-36,17 35-2,0-17 9,-17-34-14,0 33 10,0 18 8,0-34-8,0-18 3</inkml:trace>
    </iact:actionData>
  </iact:action>
  <iact:action type="add" startTime="26982">
    <iact:property name="dataType"/>
    <iact:actionData xml:id="d9">
      <inkml:trace xmlns:inkml="http://www.w3.org/2003/InkML" xml:id="stk9" contextRef="#ctx0" brushRef="#br0">6255 9364 0,'17'0'9,"18"0"15,-18 121-18,-17-18 6,-34 1 4,-18 51 1,17-16-1,18-87-14,0-1 13,-18-16-14,-17 69 15,0-35 2,18 0-3,-1-35 2,18-16 0,17-1 0,-17-17 49,-18 0-59,1-69 10</inkml:trace>
    </iact:actionData>
  </iact:action>
  <iact:action type="add" startTime="27472">
    <iact:property name="dataType"/>
    <iact:actionData xml:id="d10">
      <inkml:trace xmlns:inkml="http://www.w3.org/2003/InkML" xml:id="stk10" contextRef="#ctx0" brushRef="#br0">5875 9554 0,'52'0'8,"-35"17"1,35 0-3,0 18 13,-1-1-17,88 105 16,-53-70-5,-34 17 3,0-17-14,51 52 14,-33-17 0,-36-52 0,-17-18 1</inkml:trace>
    </iact:actionData>
  </iact:action>
  <iact:action type="add" startTime="28023">
    <iact:property name="dataType"/>
    <iact:actionData xml:id="d11">
      <inkml:trace xmlns:inkml="http://www.w3.org/2003/InkML" xml:id="stk11" contextRef="#ctx0" brushRef="#br0">7084 10141 0,'0'0'7,"18"-17"-3,-1 0 24,0-35-13,0 35 2,1 17 33,16 17-34,-16 17 1,-1 35-1,17 18-13,1-1 15,-18-34-5,-17-17 4,0 137-1,-52-85 1,35-53-1,-17-16 0,34-1 1,-18-17-1,1 0 58,0 0-60,51 0 77,18 0-85,0-17 5,-17 17-6,-1 0 10,18 0 1,34 0-12,-34 0 11,0 0 1,-17 0 0,-18 0 1,17 0 0,-16 0 15,-36-18 101,-16 1-126,-1 0 2,1-1 7,-18 1-15</inkml:trace>
    </iact:actionData>
  </iact:action>
  <iact:action type="add" startTime="29527">
    <iact:property name="dataType"/>
    <iact:actionData xml:id="d12">
      <inkml:trace xmlns:inkml="http://www.w3.org/2003/InkML" xml:id="stk12" contextRef="#ctx0" brushRef="#br0">5011 10539 0,'0'0'2,"0"17"3,-17-17 13,-1 0-16,1 0 4,0 0 10,-1 0 11,1 0-25,-17 0 12,16-17 5,1-1-5,0 1 3,17-35 0,-17 0-1,17 18 1,0 17 0,0-18 0,0 18-1,51 17 3,-33 0-4,51 52 6,-52-35-9,0 35 3,1-35 7,-1 69-10,-34-68 4,-1 16 1,1-34 0,-18 0 6,1 0-13,17 0 6,-18-17 1,18 0 0,0-1 0,-1-34-1,18 35-14,18-17 12,-1 34 4,0 0-3,18 0 7,34 51-8,-52-16 2,0 0-1,-17 16 2,-17 18-1,0-69 1,-1 0 1,1 0-2,-17 0-15,16-51 16,18 33 1,0 1-5,0-17 2,0 16 36,18 18-33,16 18-4,-34-36 59,0-16-57,0 16-6,17 1-4,18 17 27,0 0-21,-18 17 5,52 18-1,-69-18 1,35 52-1,-35-34 1,0 86-1,-52-35 2,-17-17-11,-35 0 2,18-17 9,-18 0 2,69-35-9,1 1 5,-1-1-15,1 0 17,-18-17-2,0 17 0,35-17 2,-18 0 87,18-34-97,0-1 0,-1 18-1,18-35 13,-17 18-19</inkml:trace>
    </iact:actionData>
  </iact:action>
  <iact:action type="add" startTime="33022">
    <iact:property name="dataType"/>
    <iact:actionData xml:id="d13">
      <inkml:trace xmlns:inkml="http://www.w3.org/2003/InkML" xml:id="stk13" contextRef="#ctx0" brushRef="#br0">13875 3213 0,'35'0'35,"-1"35"-29,1 34 2,-1 0 5,35 35 4,87 155 0,68 69 0,18 18-2,-69-18 2,34 0 1,-189-155-16,16 52 14,53-87-1,-18-17 1,0-18-15,-17 1 15,103 224-1,-155-293 2,-34 155 1,16-69-2,18 34 1,0-51-1,35 69 1,0-52-1,16 17 1,1-17-1,0-35 2,0 18-3,-18-52-14,1 17 15,69 69 1,-70-34-16,53-1 14,-1 18-14,-17 0 14,18-17-12,-18 34 12,0-52 2,0-16-1,-69-53 0,0 0 107,0 0-116,0 1 1,0 16 3,0-17 7,17 35-2,0-34 0,-17-1 0,0 17 1,18-16 0,-1-1-1</inkml:trace>
    </iact:actionData>
  </iact:action>
  <iact:action type="add" startTime="40063">
    <iact:property name="dataType"/>
    <iact:actionData xml:id="d14">
      <inkml:trace xmlns:inkml="http://www.w3.org/2003/InkML" xml:id="stk14" contextRef="#ctx0" brushRef="#br0">15257 9433 0,'0'0'9,"18"0"10,-1 17-18,17 0 3,1 18-2,-18-35 2,1 35 15,16-1-9,1 1 5,-1 16-13,18 1 17,-35 0-18,52 0 15,18 0-3,-53-35 3,-16-17 1,16 0-1,18 0 1,-35-17 0,1-52-1,16-18 1,-34 18-1,17-69 1,-17 69-1,0-18 1,0 70-16,0-17 14,18-1 2,-1 35 83,0 17-84,1 35-8,-1 17 1,-17 0-5,0 18 10,69 155 2,-17-35 0,-18-17 1,-16-86-2,33 138 2,-16-52 0,-18-35-1,-17-34 1,0 17-1,0-34 1,-17-18 0,-18-17-1,1 0 0,-35-34 1,17-35 0,0 0 0,-34-17 0,-1-52-2,70 17 2,0 0-16,-35-34 15,0-35 0,18 17 1,34 18-1,34-18 1,35-17 0,18 35-1,-18 34 0,0 17 1,-35 35 0,18 0 0,35 0-1,-18 0 2,-52 0-1,0-17 113,-17-35-115,18 0-9,16 18 4</inkml:trace>
    </iact:actionData>
  </iact:action>
  <iact:action type="add" startTime="41570">
    <iact:property name="dataType"/>
    <iact:actionData xml:id="d15">
      <inkml:trace xmlns:inkml="http://www.w3.org/2003/InkML" xml:id="stk15" contextRef="#ctx0" brushRef="#br0">16691 9709 0,'0'0'0,"18"0"13,-1 0-4,18 0 6,16 0 2,18 0-1,18 0 0,-18 0 1,0 0-1,-34 0 1,17 0 0,-35 0 0,17 0 0,-16 0-3,-1 0 3</inkml:trace>
    </iact:actionData>
  </iact:action>
  <iact:action type="add" startTime="42447">
    <iact:property name="dataType"/>
    <iact:actionData xml:id="d16">
      <inkml:trace xmlns:inkml="http://www.w3.org/2003/InkML" xml:id="stk16" contextRef="#ctx0" brushRef="#br0">16847 9968 0,'34'0'50,"1"0"-42,-18 0 5,18 0 3,17 0 2,-18 0-1,18 0-1,-17 0-15,-1 0 13,18 0 3,0 0-1,0 0 1,0 0 0,34 0-1,-69 0-14,35 0 13,0 0 2,-35 0 0,0 0-1,1 0 0,-18-34 170</inkml:trace>
    </iact:actionData>
  </iact:action>
  <iact:action type="add" startTime="44727">
    <iact:property name="dataType"/>
    <iact:actionData xml:id="d17">
      <inkml:trace xmlns:inkml="http://www.w3.org/2003/InkML" xml:id="stk17" contextRef="#ctx0" brushRef="#br0">19128 9001 0,'-18'-35'138,"-16"18"-113,-18 0-19,0 0-5,-17-1 9,-17 1 6,34 17 2,17 0 0,1 0-5,17 0 3,-1 0 2,1 0 14,-18 0-15,-16 0 0,-1 0-15,0 0 14,17 0 0,1 0 5,16 0-10,1 0 5,0 0 9,0 0 1,-1 0-8,-16 0-3,17 0 50,-1 0-55,1 0 19,0 0-18,17 17 6,0 1-1,0 16 1,0 18-15,0 34 13,0 53 2,17-53-1,-17 52 1,17-34-1,35 69 0,-17-87 1,-18-52-1,0 53 1,0-35 0,-17-35 16,18 18 0,-18-18 29,17 17-56,-17-16 11,0 16-3,17 1 3,-17-18 0,18 18-1</inkml:trace>
    </iact:actionData>
  </iact:action>
  <iact:action type="add" startTime="46415">
    <iact:property name="dataType"/>
    <iact:actionData xml:id="d18">
      <inkml:trace xmlns:inkml="http://www.w3.org/2003/InkML" xml:id="stk18" contextRef="#ctx0" brushRef="#br0">18195 9623 0,'17'0'41,"0"0"-26,18 0-7,-1 0-4,-16 0 10,16 0 3,35 0 0,0 0-1,-17 0-14,0 0 13,35 0 5,-53 0-7,18 0 6,0 0-5,-18 0-13,18 0 15,-35 0 2,1 0-2,-1 0 134</inkml:trace>
    </iact:actionData>
  </iact:action>
  <iact:action type="add" startTime="47461">
    <iact:property name="dataType"/>
    <iact:actionData xml:id="d19">
      <inkml:trace xmlns:inkml="http://www.w3.org/2003/InkML" xml:id="stk19" contextRef="#ctx0" brushRef="#br0">21098 8707 0,'17'0'30,"0"0"-10,-17 52-6,0 34-12,-52 156 14,-17 52 0,-17 17 2,-35-35 3,52-137-11,0-18 7,-87 69-1,70-104 1,17 35 0,51-17 0,-16-87-16,16 52 14,1-17 3,0-18-3,17-16 125,-17-18-132,-1-35-3,1-17 8,0-34-7</inkml:trace>
    </iact:actionData>
  </iact:action>
  <iact:action type="add" startTime="48207">
    <iact:property name="dataType"/>
    <iact:actionData xml:id="d20">
      <inkml:trace xmlns:inkml="http://www.w3.org/2003/InkML" xml:id="stk20" contextRef="#ctx0" brushRef="#br0">20078 8776 0,'17'0'25,"1"0"-18,-1 0 2,0 0-2,0 18 10,-17-1-1,87 87 1,51 86-1,18 34 1,-18 1-1,-17-18 1,-52-69-1,17-34-12,139 190 9,-104-70 4,-87-86-1,-241-103 1,52-35-1,103 0 1,17 0 0,18 0 6,155 0 171,121 0-188,1 0 3,-140-69-2</inkml:trace>
    </iact:actionData>
  </iact:action>
  <iact:action type="add" startTime="49358">
    <iact:property name="dataType"/>
    <iact:actionData xml:id="d21">
      <inkml:trace xmlns:inkml="http://www.w3.org/2003/InkML" xml:id="stk21" contextRef="#ctx0" brushRef="#br0">22013 8448 0,'0'17'89,"35"35"-81,34 17 2,0 18 7,-17-18-1,52 52-12,-53-35 9,-16-34 4,0-17-16,51 68 14,-34 18 2,-18 0 0,1 17-1,-1 0 1,-16 1-1,-18 16 1,0 1 2,0-35-5,0-18 2,-35 1 1,1-35-1,16-34 1,-16-18 2,17-17-19,-18 0 14,-17 0 3,-17 0 0,-17 0-1,51 0 1,1 0 0,-1 0 2,18 0 0,-1 0-3,1 0-5,-35 0-10</inkml:trace>
    </iact:actionData>
  </iact:action>
  <iact:action type="add" startTime="50638">
    <iact:property name="dataType"/>
    <iact:actionData xml:id="d22">
      <inkml:trace xmlns:inkml="http://www.w3.org/2003/InkML" xml:id="stk22" contextRef="#ctx0" brushRef="#br0">19681 8172 0,'17'0'36,"0"0"-32,18 17 14,-18 18-7,0-18 3,1 17-9,-18 35 13,0 18-3,0 68 2,-35 35 8,18-103-10,-35 51-3,17 0 1,18-69 3,17 18 1,-17 16 0,17 1 0,0-52-1,0-18 1,0 1-1,0 34 1,0 0 0,17-17-1,-17-35 1,17 52 0,1-34 0,16 17-1,-34-18-15,18-34 15,-1 35-1,0-35-14,0 17 24,1 0 1,-18 1-18,17-18 20,0 0-1,0 17 24,1 0 4,-1 0-33,0-17 37,1 18-3,16-1-31,-17 0 6,1-17-15,-1 18 8,0-1 47,18 0-38,-18-17-6,-17 17-13,35 1 1,-18-1 25</inkml:trace>
    </iact:actionData>
  </iact:action>
  <iact:action type="add" startTime="52534">
    <iact:property name="dataType"/>
    <iact:actionData xml:id="d23">
      <inkml:trace xmlns:inkml="http://www.w3.org/2003/InkML" xml:id="stk23" contextRef="#ctx0" brushRef="#br0">18972 10815 0,'0'-35'65,"-17"35"-57,0 0 0,-18 0-1,1 0 4,-87 0 5,-52 0 1,17 0 1,53 0-3,-1 18 2,69-1 1,1 0-4,-18 18 6,52-18-6,-17 52 3,-18-17-1,35 0 1,0 86-1,52 35 1,17 17-1,-17 52 1,-35-35 0,35 69-1,-17-34 1,-1-138 1,-34-87-4,17 1 3,-17-53 130,0-17-140</inkml:trace>
    </iact:actionData>
  </iact:action>
  <iact:action type="add" startTime="53624">
    <iact:property name="dataType"/>
    <iact:actionData xml:id="d24">
      <inkml:trace xmlns:inkml="http://www.w3.org/2003/InkML" xml:id="stk24" contextRef="#ctx0" brushRef="#br0">18039 11903 0,'17'0'35,"18"0"-29,-18 0-4,87 0 9,-35 0 5,0 0 2,-17 0-2,17 0-1,-34 0 2,-1 0-1,-16 0 7,-1 0-13,17 0 9,-16 0 28,-1 0 64</inkml:trace>
    </iact:actionData>
  </iact:action>
  <iact:action type="add" startTime="54414">
    <iact:property name="dataType"/>
    <iact:actionData xml:id="d25">
      <inkml:trace xmlns:inkml="http://www.w3.org/2003/InkML" xml:id="stk25" contextRef="#ctx0" brushRef="#br0">19784 11299 0,'18'0'57,"-18"34"-43,0 18-6,0 0 4,-18 0-6,18 0 5,-34 103 6,17-69 3,-1 1-7,-34 51 2,35-86 2,17 0-15,-17 34 15,17 18-2,0-35 2,17 17-1,0 1 0,35-18 0,0 0 1,0-35 0,-18 1 0,53-1-1,-53-34 0,36 0 2,50 0-2,-85 0 2,-18 0-2</inkml:trace>
    </iact:actionData>
  </iact:action>
  <iact:action type="add" startTime="55613">
    <iact:property name="dataType"/>
    <iact:actionData xml:id="d26">
      <inkml:trace xmlns:inkml="http://www.w3.org/2003/InkML" xml:id="stk26" contextRef="#ctx0" brushRef="#br0">20838 11679 0,'18'0'35,"16"69"-32,-34-17 1,-34 69 6,-70 51 8,35 1-2,-18-86 3,53-53-5,-18 18 2,18-52 1,16 0 144</inkml:trace>
    </iact:actionData>
  </iact:action>
  <iact:action type="add" startTime="56126">
    <iact:property name="dataType"/>
    <iact:actionData xml:id="d27">
      <inkml:trace xmlns:inkml="http://www.w3.org/2003/InkML" xml:id="stk27" contextRef="#ctx0" brushRef="#br0">20476 11765 0,'17'0'34,"17"0"-21,-16 0-3,-1 17-2,0 1 15,18 16-8,34 70 1,-17-18 1,17 18 0,-17-35 0,-35-17-1,0-52 137</inkml:trace>
    </iact:actionData>
  </iact:action>
  <iact:action type="add" startTime="56790">
    <iact:property name="dataType"/>
    <iact:actionData xml:id="d28">
      <inkml:trace xmlns:inkml="http://www.w3.org/2003/InkML" xml:id="stk28" contextRef="#ctx0" brushRef="#br0">21046 12249 0,'0'0'4,"17"0"28,18 17-16,-1 0-2,-34 1 2,0-1 4,0 0-3,0 18-1,35-1 1,-18-16 7,-17-1 137,-35-17-136,18 0-11</inkml:trace>
    </iact:actionData>
  </iact:action>
  <iact:action type="add" startTime="58238">
    <iact:property name="dataType"/>
    <iact:actionData xml:id="d29">
      <inkml:trace xmlns:inkml="http://www.w3.org/2003/InkML" xml:id="stk29" contextRef="#ctx0" brushRef="#br0">21668 12353 0,'-18'0'50,"18"17"-43,-17 17 0,0 1 10,0-18-1,-1 35 1,-16-17-1,17 16 1,-1-33 0,1-1-1,17 0-14,-17 18 13,-1-18 47,36 0-31,-18 1-17,17-18 3,0 0-9</inkml:trace>
    </iact:actionData>
  </iact:action>
  <iact:action type="add" startTime="58960">
    <iact:property name="dataType"/>
    <iact:actionData xml:id="d30">
      <inkml:trace xmlns:inkml="http://www.w3.org/2003/InkML" xml:id="stk30" contextRef="#ctx0" brushRef="#br0">22601 11852 0,'0'0'2,"0"51"3,-17-16 10,-18-1 1,-34 105-14,-18 33 14,-16-33 1,34-70-1,51-35 0,-16-34 1</inkml:trace>
    </iact:actionData>
  </iact:action>
  <iact:action type="add" startTime="59495">
    <iact:property name="dataType"/>
    <iact:actionData xml:id="d31">
      <inkml:trace xmlns:inkml="http://www.w3.org/2003/InkML" xml:id="stk31" contextRef="#ctx0" brushRef="#br0">21979 11903 0,'17'-17'9,"0"17"10,1 17-11,16-17 7,35 87 2,35 34-1,17 34 1,-52-51 0,-17-70-2,0 35 2,0 1-1,-18-53 0,-17 0 1,18-17 0,-1 17 15</inkml:trace>
    </iact:actionData>
  </iact:action>
  <iact:action type="add" startTime="60076">
    <iact:property name="dataType"/>
    <iact:actionData xml:id="d32">
      <inkml:trace xmlns:inkml="http://www.w3.org/2003/InkML" xml:id="stk32" contextRef="#ctx0" brushRef="#br0">22895 12318 0,'0'35'54,"17"-1"-49,0 1 2,-17 51 21,0-34-23,0 0 11,-34 51 1,16-34 0,-34-17-1,35-17 1,0-35-1,0 0 68,34 17 70,17 0-139,1 1 1,-18-18-7,18 17-1,-18-17 5,0 17 3,35 1 1,-34-18-1,-1 0 154</inkml:trace>
    </iact:actionData>
  </iact:action>
  <iact:action type="add" startTime="61814">
    <iact:property name="dataType"/>
    <iact:actionData xml:id="d33">
      <inkml:trace xmlns:inkml="http://www.w3.org/2003/InkML" xml:id="stk33" contextRef="#ctx0" brushRef="#br0">23257 12266 0,'18'0'74,"-1"0"-58,0 0-8</inkml:trace>
    </iact:actionData>
  </iact:action>
  <iact:action type="add" startTime="62213">
    <iact:property name="dataType"/>
    <iact:actionData xml:id="d34">
      <inkml:trace xmlns:inkml="http://www.w3.org/2003/InkML" xml:id="stk34" contextRef="#ctx0" brushRef="#br0">23672 12214 0,'17'0'90,"1"0"-83,-1 0 12,0 0-14,0 0 7</inkml:trace>
    </iact:actionData>
  </iact:action>
  <iact:action type="add" startTime="62448">
    <iact:property name="dataType"/>
    <iact:actionData xml:id="d35">
      <inkml:trace xmlns:inkml="http://www.w3.org/2003/InkML" xml:id="stk35" contextRef="#ctx0" brushRef="#br0">23862 12214 0,'17'0'87,"1"0"-71,-1 0-8</inkml:trace>
    </iact:actionData>
  </iact:action>
  <iact:action type="add" startTime="62663">
    <iact:property name="dataType"/>
    <iact:actionData xml:id="d36">
      <inkml:trace xmlns:inkml="http://www.w3.org/2003/InkML" xml:id="stk36" contextRef="#ctx0" brushRef="#br0">23966 12214 0,'17'0'34,"0"0"-29,18 0 13,17 0-10,-35 0 9,18 0-1,-1 0-15</inkml:trace>
    </iact:actionData>
  </iact:action>
  <iact:action type="add" startTime="62990">
    <iact:property name="dataType"/>
    <iact:actionData xml:id="d37">
      <inkml:trace xmlns:inkml="http://www.w3.org/2003/InkML" xml:id="stk37" contextRef="#ctx0" brushRef="#br0">24190 12214 0,'35'0'96,"-18"0"-86</inkml:trace>
    </iact:actionData>
  </iact:action>
  <iact:action type="add" startTime="63471">
    <iact:property name="dataType"/>
    <iact:actionData xml:id="d38">
      <inkml:trace xmlns:inkml="http://www.w3.org/2003/InkML" xml:id="stk38" contextRef="#ctx0" brushRef="#br0">24709 12197 0</inkml:trace>
    </iact:actionData>
  </iact:action>
  <iact:action type="add" startTime="64112">
    <iact:property name="dataType"/>
    <iact:actionData xml:id="d39">
      <inkml:trace xmlns:inkml="http://www.w3.org/2003/InkML" xml:id="stk39" contextRef="#ctx0" brushRef="#br0">24899 12197 0,'17'0'33,"0"0"86,1 0-113</inkml:trace>
    </iact:actionData>
  </iact:action>
  <iact:action type="add" startTime="64759">
    <iact:property name="dataType"/>
    <iact:actionData xml:id="d40">
      <inkml:trace xmlns:inkml="http://www.w3.org/2003/InkML" xml:id="stk40" contextRef="#ctx0" brushRef="#br0">25106 11558 0,'-17'0'106,"-69"17"-80,51-17-18,-17 17 0,52 18 21,0-18-13,0 35 8,0-17 0,0-1-18,0-17 22,0 1-12,0-1-12,0 0 9,0 1 6,0-1-6,0 0 6,0 0 0,0 1 0,0-1 104,0 0 69,17 0-182,1 1 23,-1-1-16,0 0 36,1 1-23,-18-1-14,34 0 1,1 18 0,-18-1-1,69 53-14,-68-36 13,-1-33 2,0-1 32,0 0-4,-17 1-29,0 16 0,0-17-8,0 1 7,0-1 2,0 0-1,0 0-13,0 18 11,-34 17 2,-1 0 1,18-18-1,-35 35 1,18 18 0,-1-53 0,18-16-2,-18 16 2,1-17-1,16 1 1,-16-1 0,-1-17-1,18 0 1,-17 0-1,34 17 1,-18-17-1,1 0 1,0 0 0,-1 0 120,1 0-130,-52-17 24,34 0-24,18-1 12</inkml:trace>
    </iact:actionData>
  </iact:action>
  <iact:action type="add" startTime="76190">
    <iact:property name="dataType"/>
    <iact:actionData xml:id="d41">
      <inkml:trace xmlns:inkml="http://www.w3.org/2003/InkML" xml:id="stk41" contextRef="#ctx0" brushRef="#br0">2091 11679 0,'-69'0'114,"34"0"-94,-86 0-3,52 0 0,34 0-1,18 0 1,0 0 46,0 0-46,-1 0-9,1 0 8,0 0-8,-1 0 12,1 0-3,-17 17 0,16-17-9,1 0 1,-17 17 7,-1-17 17,35 18-27,-17-1 126,17 52-104,0-34-26,0 85 13,0 19 2,0 33 0,0 36-1,0 34 0,0-70 1,0-16-1,0-87 1,0-34 0,0-18-1,0 0 28,17 0 69,0-17-74,-17 18-23,35-1 1,17-17 7,-1 0-19,70 0 7,-34 0-1,34 0 6,103 0-1,-51 0 1,17 0-1,-155 0 1,-18 0-1,-17-17 136,-17 17-135,0 0-1,-1-35-9,1 18 4</inkml:trace>
    </iact:actionData>
  </iact:action>
  <iact:action type="add" startTime="78039">
    <iact:property name="dataType"/>
    <iact:actionData xml:id="d42">
      <inkml:trace xmlns:inkml="http://www.w3.org/2003/InkML" xml:id="stk42" contextRef="#ctx0" brushRef="#br0">2073 12214 0,'18'0'64,"-1"0"-49,0 0-6,18 0-1,-18 0 5,35 0 3,17 0 0,35 0 1,-35 0 0,-17 0-1,0 0 1,-1 0-1</inkml:trace>
    </iact:actionData>
  </iact:action>
  <iact:action type="add" startTime="78870">
    <iact:property name="dataType"/>
    <iact:actionData xml:id="d43">
      <inkml:trace xmlns:inkml="http://www.w3.org/2003/InkML" xml:id="stk43" contextRef="#ctx0" brushRef="#br0">3387 11748 0,'0'52'81,"0"0"-73,0-1 2,0 18-3,0 18 10,0-18-1,0 35 1,0-35-1,17-17-15,-17-35 15,0 35 0,0-18-14,35 18 13,-1 0 2,-34-18-1,0 1 1,17-18 0,1 1 3,-18-1-6,0 17 4,0-16-3,0-1 174,-18 0-172,-16 0-1,17-17 7,-18 0-4,18 0-2</inkml:trace>
    </iact:actionData>
  </iact:action>
  <iact:action type="add" startTime="80439">
    <iact:property name="dataType"/>
    <iact:actionData xml:id="d44">
      <inkml:trace xmlns:inkml="http://www.w3.org/2003/InkML" xml:id="stk44" contextRef="#ctx0" brushRef="#br0">5115 12370 0,'17'0'10,"87"0"11,-35 0-17,86 0 8,-51 0 5,-18 0-1,-34 0 1,17 0-1,-34 0 1,-18 0 0,0 0 0,1 0-1,-1 0 1,17 0 1,-16 0-5,16 0 4,-16 0 0,-1 0-1,0 0 1</inkml:trace>
    </iact:actionData>
  </iact:action>
  <iact:action type="add" startTime="81481">
    <iact:property name="dataType"/>
    <iact:actionData xml:id="d45">
      <inkml:trace xmlns:inkml="http://www.w3.org/2003/InkML" xml:id="stk45" contextRef="#ctx0" brushRef="#br0">8519 12214 0,'0'0'1,"17"18"5,17-1 32,-16-17 3,16 0-24,1-17-5,-18 17 6,87-87-2,-1-34-1,-34-51-14,1-1 16,-53 104 2,-17 17-5,0 35 2,0 51 130,-17 35-141,-35 35 5,34-18-2,1-17 5,0 35 4,17 17 0,0 17 0,0-17-1,0-35 1,-17 18-1,17-87 1,0 18-1,0-18-13,0 18 29,0-18-17,0 0 2,0 35-1,0-17-13,-18-1 12,18-16 1,0-1 34,-34-17 34,17 17-75,-18 18-1,18-18 7</inkml:trace>
    </iact:actionData>
  </iact:action>
  <iact:action type="add" startTime="82622">
    <iact:property name="dataType"/>
    <iact:actionData xml:id="d46">
      <inkml:trace xmlns:inkml="http://www.w3.org/2003/InkML" xml:id="stk46" contextRef="#ctx0" brushRef="#br0">8570 13026 0,'18'0'42,"-1"0"-36,17 0 4,1 0 1,-18 0 5,35 0 1,0 0 0,-17 0 0,-18 0-1,35 0 0,-35 0 1,35 0-1,-18 0 1,18 0-1,-35 0-12,1 0 9,51 0 5,-52 0-2,18 0 1,-1 0-1</inkml:trace>
    </iact:actionData>
  </iact:action>
  <iact:action type="add" startTime="83918">
    <iact:property name="dataType"/>
    <iact:actionData xml:id="d47">
      <inkml:trace xmlns:inkml="http://www.w3.org/2003/InkML" xml:id="stk47" contextRef="#ctx0" brushRef="#br0">9296 11212 0,'35'0'96,"34"0"-87,-35 0-2,105 52 14,16-35-18,-69-17 10,35 0 3,-34 0-13,51 0 11,-69 0 2,-52 0 1,1 0 0,-1 18 137,0 51-130,-17-52-19,0 69 6,0 35-3,0 0-3,0-17 5,0 172 6,0-68 2,0-70-2,0-34 0,0-35 0,0-52 0,0 18 2,0-18 15,0 17-2,0-16-28,0 16 11,0 18 3,0 0 0,0 17 2,0 0-3,0-34-3,0-1-12,18 18 30,-1-35-23,-17 1 3,0 16 5,0 1 1,17 34-1,0-52 1,-17 0-14,0 18 13,0-18 178,-17 18-187,-17-35 18,-1 17-4,0-17-5,18 0 4,-52 0-14,34 0 1,-16 0 13,-53 0-6,35-17-9,-35-1 6,35 1 7,34 17-2,18 0 2,0 0-3,0 0 3,-1 0 13,1 0-14,0-17 227,0 17-238,-1-17 4,-34-1 5,-69-16-7,0 16 7</inkml:trace>
    </iact:actionData>
  </iact:action>
  <iact:action type="add" startTime="87342">
    <iact:property name="dataType"/>
    <iact:actionData xml:id="d48">
      <inkml:trace xmlns:inkml="http://www.w3.org/2003/InkML" xml:id="stk48" contextRef="#ctx0" brushRef="#br0">3231 12111 0,'17'0'75,"1"0"-70,-1 0 5,0 0 7,18-18 0,-18 1-13,-17 0 9,17-18 3,1 1-15,-1-1 14,0-17-13,1 1 13,-18-36 2,17 35-1,-17 35 1,-17 52 279,17-1-288,-18 70 1,1-35 9,0-17 2,-35 172-16,52-189 9,-17 17 0,17-18 4,0 18 0,0-17-1,0-18 0,0 0 17,0 0-16,17 1-15,-17 34 14,0-1 0,0 1 1,0-17-1,0-1 1,17 1 0,0-1 0,1 1 33,-1 0-18,0-18 23,-17 0-39,0 0-1,18 18 2</inkml:trace>
    </iact:actionData>
  </iact:action>
  <iact:action type="add" startTime="88974">
    <iact:property name="dataType"/>
    <iact:actionData xml:id="d49">
      <inkml:trace xmlns:inkml="http://www.w3.org/2003/InkML" xml:id="stk49" contextRef="#ctx0" brushRef="#br0">3231 12905 0,'0'18'35,"17"-18"-19,1 0-11,16 17 6,-16-17 5,-1 0 1,0 0 0,0 0-14,1 0 10,-1 0 4,0 0 1,18 0-3,-18 0 2,0 0-1,18 0 1,-18 0-1,0 0 1,1 0-1,-1 0 19,0 0-20,1 0 1</inkml:trace>
    </iact:actionData>
  </iact:action>
  <iact:action type="add" startTime="105198">
    <iact:property name="dataType"/>
    <iact:actionData xml:id="d50">
      <inkml:trace xmlns:inkml="http://www.w3.org/2003/InkML" xml:id="stk50" contextRef="#ctx0" brushRef="#br0">4320 13337 0,'-35'0'32,"1"0"-24,-18 0 1,-35 18 0,36-18-3,-191 0 22,173 0-24,17 0 4,-17 0 1,-1 0 0,36 0 0,-18 0-4,-34 0 14,51 0-13,-17 0 1,35 0 1,-35 0 0,18 0 1,-1 0-1,-34 0 0,0 0-1,-104 0 11,87 0-11,-1 0 3,1 0-3,17 0-1,-18 0 3,18 0 0,0 0 2,35 0-6,-18 0 10,34 0 169,1 0-168,69 0 120,0 0-129,34 0 2</inkml:trace>
    </iact:actionData>
  </iact:action>
  <iact:action type="add" startTime="106206">
    <iact:property name="dataType"/>
    <iact:actionData xml:id="d51">
      <inkml:trace xmlns:inkml="http://www.w3.org/2003/InkML" xml:id="stk51" contextRef="#ctx0" brushRef="#br0">4147 13441 0,'0'0'3,"-35"0"2,1 0 11,-18 0-7,17 0-2,-16 0 2,-1 0-1,34 0-2,1 0 4,0 0-1,0 0 10,-1 0-14,1 0 0,-17 0 155,16 0-150,-16 0-2,-1 0 9,18 0-10,0 0 1,-1 0-1,1 0 2,0 0-1,-1 0 9</inkml:trace>
    </iact:actionData>
  </iact:action>
  <iact:action type="add" startTime="107441">
    <iact:property name="dataType"/>
    <iact:actionData xml:id="d52">
      <inkml:trace xmlns:inkml="http://www.w3.org/2003/InkML" xml:id="stk52" contextRef="#ctx0" brushRef="#br0">553 11420 0,'34'0'54,"-16"0"-46,-1 0 0,0 0 0,18 0 1,17 0 8,0 0-1,-18 0 1,-17 0-1,18 0 1,-18 0-1,18 0 3,-18 0-4,0 0 0,1 0 19,16 0-17,-17 0 15,1 0 18</inkml:trace>
    </iact:actionData>
  </iact:action>
  <iact:action type="add" startTime="112574">
    <iact:property name="dataType"/>
    <iact:actionData xml:id="d53">
      <inkml:trace xmlns:inkml="http://www.w3.org/2003/InkML" xml:id="stk53" contextRef="#ctx0" brushRef="#br0">2505 10556 0,'-17'0'83,"17"-17"-79,0-18 5,0-17 4,0 0 4,0-69 0,0-17-1,-34-35 1,16 52-16,18-17 16,-17 17-1,0 0 1,34 70-1,18 16 1,-35 18 61,0-1-37,0 1-17,0 0-1</inkml:trace>
    </iact:actionData>
  </iact:action>
  <iact:action type="add" startTime="113526">
    <iact:property name="dataType"/>
    <iact:actionData xml:id="d54">
      <inkml:trace xmlns:inkml="http://www.w3.org/2003/InkML" xml:id="stk54" contextRef="#ctx0" brushRef="#br0">2454 9260 0,'-35'0'43,"0"0"-37,-16 35 3,33-1 2,-103-17 6,-224 1 0,103 34-1,207-35 2,1 0-2,17 0 0,-1-17 0,53 0 169,-1-17-177,18-17-1,-17-1 9,-1 0 0,70-34 1,-52 35-1,0-18 1,-35 35 0,18 17-1,-18 0 54</inkml:trace>
    </iact:actionData>
  </iact:action>
  <iact:action type="add" startTime="115222">
    <iact:property name="dataType"/>
    <iact:actionData xml:id="d55">
      <inkml:trace xmlns:inkml="http://www.w3.org/2003/InkML" xml:id="stk55" contextRef="#ctx0" brushRef="#br0">5443 9433 0,'17'17'42,"-17"35"-29,0 17-8,52 138 18,-35-172-8,-17-1 1,18 53 0,16 17 1,-34-53 1,0-16 0,0-1-17,0 36 16,-34-36-4,34 18 3,0 34 1,0 18 0,34-18 0,-34 1 1,17-18-4,-17-52 3,0-34 119,0-18-129,0 1 2,18-35-2</inkml:trace>
    </iact:actionData>
  </iact:action>
  <iact:action type="add" startTime="116016">
    <iact:property name="dataType"/>
    <iact:actionData xml:id="d56">
      <inkml:trace xmlns:inkml="http://www.w3.org/2003/InkML" xml:id="stk56" contextRef="#ctx0" brushRef="#br0">5840 10141 0,'0'35'13,"0"34"-2,0 0-2,0 0-4,0 0 8,0 69 3,0-34 0,-17-18 1,17-51 1,-17 0-4,-1-35 4,18 17 92,-51-17-81,-1 0-3,0 0-22,17 0 10,1-52 1,-53-17 3,87 17-3,18 52 2,-1-69-1,-69 52 1,35-1 0,17 1 0,0 0 54,17 0-54,0-1-9,18 1-1,17 0 5,-18-1 6,105 1-3,-1-17-11,17-1 13,-34 18-4,-69 17 3,-35 0 2,1-17 77</inkml:trace>
    </iact:actionData>
  </iact:action>
  <iact:action type="add" startTime="121447">
    <iact:property name="dataType"/>
    <iact:actionData xml:id="d57">
      <inkml:trace xmlns:inkml="http://www.w3.org/2003/InkML" xml:id="stk57" contextRef="#ctx0" brushRef="#br0">7793 13562 0,'0'0'7,"52"0"-3,172 0 26,-172 0-24,0 0 5,69 0 5,0 0 1,34 0 0,53 0-1,-1 0 3,-121 0-6,1 0 4,-1 0-15,35 0 12,-17 0 3,-35 0 0,0 0 0,0 0-2,-34 0 2,-18 0 0,0 0 4</inkml:trace>
    </iact:actionData>
  </iact:action>
  <iact:action type="add" startTime="122335">
    <iact:property name="dataType"/>
    <iact:actionData xml:id="d58">
      <inkml:trace xmlns:inkml="http://www.w3.org/2003/InkML" xml:id="stk58" contextRef="#ctx0" brushRef="#br0">9434 13285 0,'35'18'17,"17"16"-9,0 1 0,-18-35 6,18 34-10,34 1 11,-17 17 2,18-18-2,-53-34 1,1 18 2,-18-18-4,18 17 3,-35 0 2,34 0 11,-16-17 175,-18 35-189,-18-18-8,1 1 2,17 16-1,-35-17 0,18-17 0,0 18 7,-35 16 2,35-34-2,17 17 3,-35 1-5,35-1 19,-17-17-17,0 0 1,-18 0-15,1 17 170,-1-17-164,35-17 0,-17-18 1,-35-34 7,35 35-5,-18-1-3,35 1 6,-17-1 4,0-17-3,-1 18 2,18 17 0,0-1 0,0-16-1,0-1 0,0 18 3,0-18-3,0 18 0,0 0 9,0-1 8,0 1 2</inkml:trace>
    </iact:actionData>
  </iact:action>
  <iact:action type="add" startTime="158062">
    <iact:property name="dataType"/>
    <iact:actionData xml:id="d59">
      <inkml:trace xmlns:inkml="http://www.w3.org/2003/InkML" xml:id="stk59" contextRef="#ctx0" brushRef="#br0">9607 10366 0,'17'-17'66,"-17"-18"-58,0-17 0,0 18-1,0-36 4,0-154 6,-34-18 5,17 87-12,-18-36 9,35 157-5,0-87 4,0 52-1,0 17-2,0-34 2,0 34-1,0 0 0,0 17 1,0 1 0,0 17-1,0-1 1,0 1 0</inkml:trace>
    </iact:actionData>
  </iact:action>
  <iact:action type="add" startTime="158806">
    <iact:property name="dataType"/>
    <iact:actionData xml:id="d60">
      <inkml:trace xmlns:inkml="http://www.w3.org/2003/InkML" xml:id="stk60" contextRef="#ctx0" brushRef="#br0">9521 8448 0,'-18'17'66,"1"18"-60,0 17 7,0-18 3,-1 18 1,18 17 0,-17 18-1,17-53 1,0 1-1,0-1 1,0-16-1,0 16 18,35-34 85,-18-52-112,0 18 1,0-18 7,1 0 1,51-52 1,-35-17 1,18 52-3,-52 35 2,0 17-1,52 34 126,-17 35-132,-18 17-3,35 0 3,-35-17 4,0 17 3,52 17-1,-34 18 0,17-18-13,-35-68 13,-17 16-1,-17-34 120,-18 0-129,-17-17 3,18 0 7,-18-1 0,-52-34 1,70 35-16,-18 0 14,17 17 2,1 0-17,17 0 16,-18 0 1,18 0 2,-1 0-3,-16 0 2,-18 0-5,35 0 3,-1 0 1,1 0 0,34 17 54</inkml:trace>
    </iact:actionData>
  </iact:action>
  <iact:action type="add" startTime="160712">
    <iact:property name="dataType"/>
    <iact:actionData xml:id="d61">
      <inkml:trace xmlns:inkml="http://www.w3.org/2003/InkML" xml:id="stk61" contextRef="#ctx0" brushRef="#br0">11007 10314 0,'0'0'3,"17"-52"3,-17-103 21,0 103-24,0-17 11,-17-52 1,17 17 2,-52-120-1,17 33 1,35 71-1,0-1 1,0 17-1,0 18 1,0 16 0,0 19 0,0-1-1,0 0 0,0 17 1,0 18-15,0-35 13,0 18 2,0-1-1,0 1 0,0 16 2,-17 36 351,17-1-361,0 35-1,0-35 6,-35 35-11,-16-18 14,51 1-1,-35 0 1,35-18 1,0 17 0,-17 1-1,17-18 34,0 0-26,0 18-15,0 0 8,0-1 0,-35 1-15,18-1 13,34-34 124,-17-52-123,35 18 0,-18-18-8,18 35-2,-18-18 4,0-17 0,-17 18 3,35-35 0,-1-18 4,18-16-1,0 16 1,-35 18 0,18-34-1,-35 51 0,0 17 1,17 18 0,35 17 142,-35 52-151,0 0 0,18 17 1,0 0 6,34 0 2,0 86-1,17 18 0,1-17 1,-36-18 0,-33-52-1,-18-34-15,0 0 15,0-18 0,0-16 1,-18-18 82,1 0-93,-52 0 5,52 0 5,-35 0 2,-34-35-15,34 18 10,-35-18 3,35 1 1,18 34 0,-1 0-1,-34-18 1,35 18-1,-53-17 1,35 17-1,18 0 1,17 0 0,-1-17 109</inkml:trace>
    </iact:actionData>
  </iact:action>
  <iact:action type="add" startTime="164261">
    <iact:property name="dataType"/>
    <iact:actionData xml:id="d62">
      <inkml:trace xmlns:inkml="http://www.w3.org/2003/InkML" xml:id="stk62" contextRef="#ctx0" brushRef="#br0">13478 8586 0,'0'-17'36,"34"34"-13,-17 18-15,1 17 10,-1 17-13,18 0 7,-1 17 3,-17-34-14,-34 0 15,17 103 1,0 122-1,35-70 1,-35-51 0,0-53-1,0-16 0,0-18 1,0-17-1,17-18 1,0-17 53,0-17 100,1-17-162,-1 17-2</inkml:trace>
    </iact:actionData>
  </iact:action>
  <iact:action type="add" startTime="164974">
    <iact:property name="dataType"/>
    <iact:actionData xml:id="d63">
      <inkml:trace xmlns:inkml="http://www.w3.org/2003/InkML" xml:id="stk63" contextRef="#ctx0" brushRef="#br0">13858 9986 0,'0'52'123,"0"17"-115,0-35 3,0 35-2,0 18 7,-18 34 1,18-52 1,0 0-2,0-104 160,0 1-168,0-1 0,-17-34 0,0 52 7,0-35 1,-1 0-13,-16 18 11,16-1 4,-33-17-2,33 35 0,1 0 0,-17-1 1,34 1-1,-52-17 2,0 16 6,35 1-9,-18 0 36,52 17 133,18 0-175,-18 0-1,18 0 0,17 0-3,-35 0 6,35-35 5,-35 35 1,0 0-1,52-17 1,-51 17 3,-1 0-5,0 0 0,0 0 2</inkml:trace>
    </iact:actionData>
  </iact:action>
  <iact:action type="add" startTime="167302">
    <iact:property name="dataType"/>
    <iact:actionData xml:id="d64">
      <inkml:trace xmlns:inkml="http://www.w3.org/2003/InkML" xml:id="stk64" contextRef="#ctx0" brushRef="#br0">14393 8431 0,'-17'17'98,"17"18"-90,0 16 0,0 36 5,0-18 4,0 104 0,0 17-1,17-87 1,1 1-1,33 17 1,-16-35-1,-35-16 1,17 50-1,-17-33 1,0-35-16,0-18 14,18 35-13,-1 18 14,0 51 0,-17-69 0,17 52 0,-17-52 2,0-17-1,0 0-2,0-18 2,18-16 1,-18-53 188,17-17-191</inkml:trace>
    </iact:actionData>
  </iact:action>
  <iact:action type="add" startTime="168204">
    <iact:property name="dataType"/>
    <iact:actionData xml:id="d65">
      <inkml:trace xmlns:inkml="http://www.w3.org/2003/InkML" xml:id="stk65" contextRef="#ctx0" brushRef="#br0">15326 10089 0,'18'0'36,"-174"0"-19,-103 0-10,-87 0 2,-16 0-4,-1 0 9,155 35 2,122 51 1,0 53 1,68-19-3,18-68 1,0-34 4,-17-1 44,-35-17-44,52-17-13,-34-18 15,-1 0-19,18 1 10,-18 17 4,1-18 0,16 1 0,1 16 128,17 1-128,17 0-9,1-1 2</inkml:trace>
    </iact:actionData>
  </iact:action>
  <iact:action type="add" startTime="169415">
    <iact:property name="dataType"/>
    <iact:actionData xml:id="d66">
      <inkml:trace xmlns:inkml="http://www.w3.org/2003/InkML" xml:id="stk66" contextRef="#ctx0" brushRef="#br0">15136 9640 0,'0'-17'36,"18"17"-33,-1 52 0,-17-18 10,0 18 2,0 86 1,-35 35 1,-34 17 0,35 0-1,-1-52 0,18-51 1,17-53-1,0 1 1,0-18-1,-52-34 135,17-18-143,1 1 0,-1-18 8,-17 0 1,-103-52-14,34 35 19,69 52-10,-17-35 3,17 18 0,18 16 0,-35 1 2,-1 0 0,36-18 0,17 18 2,-1 17 36,1-17-47,17-18 8,35 18-10,16 0 10,70-1-2,294 18 0,-138 0 5,275-34-2,-310-18-1,-103 17 0,-70 35 0,-17 0 0,-35-17 0,0 17 1,0 0 0,-17-17 143</inkml:trace>
    </iact:actionData>
  </iact:action>
  <iact:action type="add" startTime="176263">
    <iact:property name="dataType"/>
    <iact:actionData xml:id="d67">
      <inkml:trace xmlns:inkml="http://www.w3.org/2003/InkML" xml:id="stk67" contextRef="#ctx0" brushRef="#br0">5719 12854 0,'-34'17'66,"-1"35"-57,-51 34 15,86-51-19,-17-18 4,-1 17 1,18-16 5,0 34 0,0-18 2,18 35 16,16-52-17,-17 18 0,18 17 1,-18-18 0,52 1-1,-34-18 1,-18-17-1,35 0 1,69 0 0,-52 0-1,-17 0 0,0 0 1,0 0-1,-35-34 1,0 16 0,35-16-1,-35-1 1,18 1 0,-18-53-1,-17 53 1,0 17-1,0-1 1,0 1 1,0 0-3,0-1 23,0-16-12,-17-1-3,-18 18 6,18 17-12,17-17-1,-17 0-14,-1 17 14,1-18 16,0 1-15,-18 0 16,18-1-17,0 1 1,-18 0 16,18 0-12,0 17-5,17-18 14,-18 18-20,-16-17 64,17 17-51,-1 0-14,1 0 94,0 0-95,-1 0 1,1 0 31,0 0 31,0 0-55,-1 0 65,1 0-41,0 0 6,-1 0-38</inkml:trace>
    </iact:actionData>
  </iact:action>
  <iact:action type="add" startTime="194559">
    <iact:property name="dataType"/>
    <iact:actionData xml:id="d68">
      <inkml:trace xmlns:inkml="http://www.w3.org/2003/InkML" xml:id="stk68" contextRef="#ctx0" brushRef="#br0">15430 11696 0,'35'0'41,"16"0"-34,-16 0 5,34 0 5,69 0 0,1 0-14,-1 0 11,-34 0 3,16 0 1,-33 0-3,17 0 2,-1 0 1,-34 0 2,-17 0-9,-35 0 6,18 0-1,0 0 1</inkml:trace>
    </iact:actionData>
  </iact:action>
  <iact:action type="add" startTime="195984">
    <iact:property name="dataType"/>
    <iact:actionData xml:id="d69">
      <inkml:trace xmlns:inkml="http://www.w3.org/2003/InkML" xml:id="stk69" contextRef="#ctx0" brushRef="#br0">15551 11938 0,'0'0'3,"17"0"6,18 0 9,51 17-9,-34-17-3,-35 0 11,52 17-2,18 1 2,-18-1 0,-17 0-1,-35-17 1,18 0 0,-1 0-1,1 0 1,-1 0 0,-16 0-16,16 0 14,-17 0-13,35 0 13,17 0 1,1 0 1,-1 0-1,-18 0 1,1 0-1,-34 0 1,-1 0 0,0 0 0,18 0 3,-18 0 26,0 0 117,1 0-146,-1 0-11,0 0 7,0 0 10,1 0-13,-1 0 7,0 0 0,0 0 1,1 0-3</inkml:trace>
    </iact:actionData>
  </iact:action>
</iact:actions>
</file>

<file path=ppt/ink/inkAction12.xml><?xml version="1.0" encoding="utf-8"?>
<iact:actions xmlns:iact="http://schemas.microsoft.com/office/powerpoint/2014/inkAction" lengthUnit="cm" timeUnit="ms">
  <inkml:definitions xmlns:inkml="http://www.w3.org/2003/InkML">
    <inkml:context xml:id="ctx0">
      <inkml:inkSource xml:id="inkSrc0">
        <inkml:traceFormat>
          <inkml:channel name="X" type="integer" max="2944" units="cm"/>
          <inkml:channel name="Y" type="integer" max="1080" units="cm"/>
          <inkml:channel name="T" type="integer" max="2.14748E9" units="dev"/>
        </inkml:traceFormat>
        <inkml:channelProperties>
          <inkml:channelProperty channel="X" name="resolution" value="82.92958" units="1/cm"/>
          <inkml:channelProperty channel="Y" name="resolution" value="54.27136" units="1/cm"/>
          <inkml:channelProperty channel="T" name="resolution" value="1" units="1/dev"/>
        </inkml:channelProperties>
      </inkml:inkSource>
      <inkml:timestamp xml:id="ts0" timeString="2022-10-09T11:23:12.630"/>
    </inkml:context>
    <inkml:brush xml:id="br0">
      <inkml:brushProperty name="width" value="0.05292" units="cm"/>
      <inkml:brushProperty name="height" value="0.05292" units="cm"/>
      <inkml:brushProperty name="color" value="#FF0000"/>
    </inkml:brush>
  </inkml:definitions>
  <iact:action type="add" startTime="6064">
    <iact:property name="dataType"/>
    <iact:actionData xml:id="d0">
      <inkml:trace xmlns:inkml="http://www.w3.org/2003/InkML" xml:id="stk0" contextRef="#ctx0" brushRef="#br0">501 294 0,'17'0'41,"-17"17"-36,0 0-2,0 18 4,0 68 10,0 36 0,18 33 0,-18 36-1,0-35 1,0-1-1,0 18 3,0-103-5,-18-1 2,1 18-14,0 34 13,-18 17 1,18-51 1,-104 17-1,121 0 1,0-17-1,0 17 1,0 17 0,0 0-1,0-34 1,0 17-1,0 17 1,-35 35 0,35-35-1,0 52 1,0-87 0,0 36-1,0-18 0,0 34 1,35-51 0,-18-18-1,18 18 1,-1-35 0,1 0-1,-35 0 1,0-17-1,17 34 1,1 18-1,-1-18 0,-17-34 2,17 0-2,18 34 1,-35-17-1,34 35 1,-17-17 0,-17-53-1,18 52 1,-1-16-1,-17-1 4,0 17-7,0-51 4,0-1 0,0-17-16,0 53 14,0-19 6,0 1-6,0-35-1,0 18 4</inkml:trace>
    </iact:actionData>
  </iact:action>
  <iact:action type="add" startTime="7800">
    <iact:property name="dataType"/>
    <iact:actionData xml:id="d1">
      <inkml:trace xmlns:inkml="http://www.w3.org/2003/InkML" xml:id="stk1" contextRef="#ctx0" brushRef="#br0">156 5736 0,'17'0'50,"0"0"-41,35 0-1,0 0-2,-18 0 16,70 0-6,17 0 0,0 0-14,17 0 13,-34 0 2,17 0 0,-35 0 2,1 0-5,68 17 4,-34 0-3,34 18 3,-85-18-4,-1 0 3,-17 1-16,-1-18 16,36 17-16,51 17 13,-17-16 3,-17-1 0,86 18-1,0-1 0,17 1 1,87 17-1,17-18 1,-121-34 0,86 0-1,-16 0 1,85 0-1,87 0 2,173 0-2,-294 0 4,-104 0-6,-138 0-13,-17 0 18,17 0-7,-51 0-10,16 0 12,35 0 3,-34 0 0,17-17-1,17 0 0,17 17 1,-51-18 0,34 18-1,-17 0 1,0 0-1,86 0 1,-35 0 0,36 0-1,-18 0 1,0 0-1,-35 0 1,-17 0 0,35 0-1,-52 0 1,17 0-1,-17 0 1,17 0-1,0 0 1,17 0-1,-34 0-14,34 0 14,1 0 0,-18 0 0,-34-34 1,-1 34 1,-17 0 55</inkml:trace>
    </iact:actionData>
  </iact:action>
  <iact:action type="add" startTime="9873">
    <iact:property name="dataType"/>
    <iact:actionData xml:id="d2">
      <inkml:trace xmlns:inkml="http://www.w3.org/2003/InkML" xml:id="stk2" contextRef="#ctx0" brushRef="#br0">1417 4837 0</inkml:trace>
    </iact:actionData>
  </iact:action>
  <iact:action type="add" startTime="10265">
    <iact:property name="dataType"/>
    <iact:actionData xml:id="d3">
      <inkml:trace xmlns:inkml="http://www.w3.org/2003/InkML" xml:id="stk3" contextRef="#ctx0" brushRef="#br0">1814 4457 0,'35'-17'89,"34"0"-82,0-1-1,0 1 8</inkml:trace>
    </iact:actionData>
  </iact:action>
  <iact:action type="add" startTime="10600">
    <iact:property name="dataType"/>
    <iact:actionData xml:id="d4">
      <inkml:trace xmlns:inkml="http://www.w3.org/2003/InkML" xml:id="stk4" contextRef="#ctx0" brushRef="#br0">2765 4077 0,'34'-17'90,"-17"-18"-81,35 1 0,-17 17-4</inkml:trace>
    </iact:actionData>
  </iact:action>
  <iact:action type="add" startTime="10896">
    <iact:property name="dataType"/>
    <iact:actionData xml:id="d5">
      <inkml:trace xmlns:inkml="http://www.w3.org/2003/InkML" xml:id="stk5" contextRef="#ctx0" brushRef="#br0">3387 3611 0,'17'0'58,"0"-18"-52,1-16 3,16-1 0,1 18 8,34-17-15,69-36 12</inkml:trace>
    </iact:actionData>
  </iact:action>
  <iact:action type="add" startTime="11154">
    <iact:property name="dataType"/>
    <iact:actionData xml:id="d6">
      <inkml:trace xmlns:inkml="http://www.w3.org/2003/InkML" xml:id="stk6" contextRef="#ctx0" brushRef="#br0">4251 3075 0,'34'-34'71,"1"16"-65,-1 1 6,-16 0 8,85-52-14</inkml:trace>
    </iact:actionData>
  </iact:action>
  <iact:action type="add" startTime="11401">
    <iact:property name="dataType"/>
    <iact:actionData xml:id="d7">
      <inkml:trace xmlns:inkml="http://www.w3.org/2003/InkML" xml:id="stk7" contextRef="#ctx0" brushRef="#br0">4907 2626 0,'35'-35'50,"-1"18"-43,18 0 2,0-18-3,34 1 13,35-35-3,18 34-15</inkml:trace>
    </iact:actionData>
  </iact:action>
  <iact:action type="add" startTime="11626">
    <iact:property name="dataType"/>
    <iact:actionData xml:id="d8">
      <inkml:trace xmlns:inkml="http://www.w3.org/2003/InkML" xml:id="stk8" contextRef="#ctx0" brushRef="#br0">6134 2021 0,'0'0'3,"17"-17"1,18 17 5,-1-69 8,36 17-1,50-17 1,19 0-1,16 0 0</inkml:trace>
    </iact:actionData>
  </iact:action>
  <iact:action type="add" startTime="11825">
    <iact:property name="dataType"/>
    <iact:actionData xml:id="d9">
      <inkml:trace xmlns:inkml="http://www.w3.org/2003/InkML" xml:id="stk9" contextRef="#ctx0" brushRef="#br0">7033 1520 0,'17'0'58,"17"-17"-50,18-18 20,35-16-18,-53 33-8</inkml:trace>
    </iact:actionData>
  </iact:action>
  <iact:action type="add" startTime="12089">
    <iact:property name="dataType"/>
    <iact:actionData xml:id="d10">
      <inkml:trace xmlns:inkml="http://www.w3.org/2003/InkML" xml:id="stk10" contextRef="#ctx0" brushRef="#br0">7672 1209 0,'0'0'8,"17"-17"-7,18 17 8,-18-17-3,35 0 4,17-18 9,17-17 7,53 18-16</inkml:trace>
    </iact:actionData>
  </iact:action>
  <iact:action type="add" startTime="12335">
    <iact:property name="dataType"/>
    <iact:actionData xml:id="d11">
      <inkml:trace xmlns:inkml="http://www.w3.org/2003/InkML" xml:id="stk11" contextRef="#ctx0" brushRef="#br0">8277 950 0</inkml:trace>
    </iact:actionData>
  </iact:action>
  <iact:action type="add" startTime="16400">
    <iact:property name="dataType"/>
    <iact:actionData xml:id="d12">
      <inkml:trace xmlns:inkml="http://www.w3.org/2003/InkML" xml:id="stk12" contextRef="#ctx0" brushRef="#br0">1158 4786 0,'34'0'32,"1"-18"-23,-1-16-1,35-1 8,-17 1 1,35-18 0,51 0-1,-34 17 1,-53-16 0,1 33-14,-17-16 27,-1 16-14,-16 18 2,16-34-2,18 17 0,-17-1 1,-1-16-1,1 17 1,34-18-1,-52 18 1,52-18-16,-17 1 16,17-1 0,-17 0 0,-17 1-3,34-1 3,0 1 0,-35-1-1,1 35 1,-18-17 0,52-18 1,-34 18-4,17 0 6,51-35-7,-51 35 4,-17 0-16,-1 17 15,35-35 1,1 0-1,-36 18-2,70-35-10,-87 52 11,52-17 2,0-18-1,-34 18 1,17 0-1,17 0 1,-17-18-1,0 18 4,17 0-3,0-18 2,52-34 1,-69 17-7,-1 17-2,18-16 5,1 33 2,-19-51 2,1 35-8,-34 34-11,-1-18 16,35-51-1,0 52 0,34-35 1,-52 18-1,18-1 1,0 1-1,17-1 1,-34 0 0,17 1-1,-35 34-15,0-17 14,0-1-13,18 1 13,0 0 2,-1-18 3,18 18-6,17-18 2,-34 18 1,34-35-1,-17 18 1,-18 17-1,18-18 1,-17 0 15,34 1-15,-52 17 2,52-35-4,-34 34 1,34-16 0,-35 17 1,1-1 0,34-16-1,0 17 0,35-53 1,34 19 0,52-36-1,17 18 0,-51-17 2,51 17 0,1-18-3,-87 18 2,-18 35-1,1-18 1,-35 0-1,17 17 1,-16 1 0,-1-1-1,-17 18 1,-18-18-1,18 1 1,-35 34 0,18-17-1</inkml:trace>
    </iact:actionData>
  </iact:action>
  <iact:action type="add" startTime="28832">
    <iact:property name="dataType"/>
    <iact:actionData xml:id="d13">
      <inkml:trace xmlns:inkml="http://www.w3.org/2003/InkML" xml:id="stk13" contextRef="#ctx0" brushRef="#br0">5754 10262 0,'52'0'120,"-18"0"-111,18 0-1,0-34 6,17-1 4,121-34-3,0 0 2,-34 0-1,-35 34-5,-70 1-4,1 16 8,35-16 3,-1-1-2,-17 18 0,-17 17 1,52-17-1,-1-18 5,-33 18-18,50 0 7,19-18 7,-18 18 0,51-18 2,1 1-3,-17-1-1,-104 18 3,155-18-1,-103 18-3,-35 0 4,86-18-3,-34 1 4,0-1-6,-69 18 6,0-1 0,0-16-5,-35 34 2,35-17-1,0-1 4,51-16-2,-68 17-14,34-35 10,17 34 3,-51 1-1,-1 0-14,18 0 16,-34-1-16,51-16 14,17-1 3,18 1-1,-18-1-1,18 1-1,-18-18 2,1 0 1,-18 0-4,0 0 3,-17 35 0,34-18 0,0 1-1,53-18 0,-18 17 1,0-16 0,17 16-1,-69-17 1,17 18 0,-17-1-1,18 18 0,-35-18 1,0 18 0,-1 0 0,1 0 1,0-1 30,-35 1-47,1 0 14,33-1 2,19-16-1,-1-1 1,-17 18-16,17-35 15,17 0 0,18-17 2,-18 35-2,0-35 0,-16 34 0,-1-17 1,0 0 0,17 18-1,-17-18 1,18 17-1,-35-16 1,17 16 0,-52 18-16,52 0 14,0-18 2,18-34-1,-1 17 1,18-17 0,-1 17-1,-34 0 1,18 35-1,-35-35 1,0 18-1,34-18 1,18 0-1,17 17 1,69-51 0,-52 34 0,0 0-1,18 18 1,-1-1 0,35 18-2,-52 0 2,1-18 0,-53 18-1,0 0 1,1-1 0,16-16-1,-51 17 0,17-1 1,70-34 0,-36 1 0,18 16-1,-17-34 1,17 52-1,-17-52 1,103-52-1,52-18 1,18 36-1,51-1 1,-69 0 0,18-17-1,-36 52 1,-16-17-1,-121 51-14,86-51 13,-69 34 2,-35 35-1,35-35 1,0 0-1,-35 0 1,18 18-1,-35-1 1,18 18-1,-18-35 1,17 18 0,-51-1-1,17 1 0,-1-18 2,1 0-2,17 35 1,-51-35-1,16 17 1,-17 1-1,1 16 2,-18 1-3,17 17 2</inkml:trace>
    </iact:actionData>
  </iact:action>
  <iact:action type="add" startTime="67952">
    <iact:property name="dataType"/>
    <iact:actionData xml:id="d14">
      <inkml:trace xmlns:inkml="http://www.w3.org/2003/InkML" xml:id="stk14" contextRef="#ctx0" brushRef="#br0">7534 2350 0,'51'0'40,"1"0"-29,35-18-4,-1 1 0,18 0 5,86-18 4,69 1 1,69-35 1,-120 51-4,189 18 3,70 0 0,16-34-1,-68 16 1,-69 18-1,17 0 1,51 0 0,-16 0-1,-1 0 1,-17 0-1,-86 0 1,-173 0-15,52 0 15,-52 0 0,-52 0-16,17 0 18,156 0-7,-156 0 5,122-17-2,-105 0-15,-33 0 16,85-18 1,-17 0-1,18 1 1,-18 17-1,-17-18 1,-35 18 0,18 0-1,-52 17 0,0-18-15</inkml:trace>
    </iact:actionData>
  </iact:action>
  <iact:action type="add" startTime="69000">
    <iact:property name="dataType"/>
    <iact:actionData xml:id="d15">
      <inkml:trace xmlns:inkml="http://www.w3.org/2003/InkML" xml:id="stk15" contextRef="#ctx0" brushRef="#br0">14843 1365 0,'34'0'43,"35"34"-37,0-16 4,0 16 4,18 18-10,34-35 10,0 18 3,-35-18-1,-17 0 0,18 1 0,-53-18 1,-16 0-1,-1 0 12,-17 17 117,0 0-137,0 35 0,0 17 2,0-34 6,0 34 1,0-17-16,0 17 14,-17-17-12,-35 86 11,17-17 3,-34-35-1,17-51 0,52-18 1,0 0 0,-17-17 128,0 0-139,17-34 1,103-18 2,87-69 7,-69-35 1,-103 35 0,-18-17-1,-18 52 1,18 51 0,0 1-1,0-1 0,0 18 19,-17-18-28,17 18 18,0 0-23,-17-35 12,17 17 3,0 1-1,0-1 1,0 18 8,0 34 335,0 52-351,0 18-2,17 34 5,0-35 5,18 87 0,-18-69-1,0 17 1,18-35-1,-35-34 1,-35 17 0,-86-35-1,18-16 1,86-1-1,-1 18 1,18-18-15,0 0 12,0 0 3,-17 35 0,0 0 0,17-35 0,-35-17 216,-34-17-225,17 17 0,-17 0 8,17 0 0,-86 0 0,34 0 0,18 0 2,69 0-2,-1 0 167,18-17-177,0-35 4,0 35 6,0-52 2,0-139-2,0 105-15,0-18 14,18-52-13,16-86 13,-17 103 2,1 35 0,-18 87-1,0-18 0</inkml:trace>
    </iact:actionData>
  </iact:action>
</iact:actions>
</file>

<file path=ppt/ink/inkAction13.xml><?xml version="1.0" encoding="utf-8"?>
<iact:actions xmlns:iact="http://schemas.microsoft.com/office/powerpoint/2014/inkAction" lengthUnit="cm" timeUnit="ms">
  <inkml:definitions xmlns:inkml="http://www.w3.org/2003/InkML">
    <inkml:context xml:id="ctx0">
      <inkml:inkSource xml:id="inkSrc0">
        <inkml:traceFormat>
          <inkml:channel name="X" type="integer" max="2944" units="cm"/>
          <inkml:channel name="Y" type="integer" max="1080" units="cm"/>
          <inkml:channel name="T" type="integer" max="2.14748E9" units="dev"/>
        </inkml:traceFormat>
        <inkml:channelProperties>
          <inkml:channelProperty channel="X" name="resolution" value="82.92958" units="1/cm"/>
          <inkml:channelProperty channel="Y" name="resolution" value="54.27136" units="1/cm"/>
          <inkml:channelProperty channel="T" name="resolution" value="1" units="1/dev"/>
        </inkml:channelProperties>
      </inkml:inkSource>
      <inkml:timestamp xml:id="ts0" timeString="2022-10-09T11:23:12.630"/>
    </inkml:context>
    <inkml:brush xml:id="br0">
      <inkml:brushProperty name="width" value="0.05292" units="cm"/>
      <inkml:brushProperty name="height" value="0.05292" units="cm"/>
      <inkml:brushProperty name="color" value="#FF0000"/>
    </inkml:brush>
  </inkml:definitions>
  <iact:action type="add" startTime="2843">
    <iact:property name="dataType"/>
    <iact:actionData xml:id="d0">
      <inkml:trace xmlns:inkml="http://www.w3.org/2003/InkML" xml:id="stk0" contextRef="#ctx0" brushRef="#br0">8000 4837 0,'0'-17'11,"17"17"12,1 0-17,-1 0 3,35 0 8,0 0 1,34 0-3,-17 0 3,-17 0-2,17 0 8,-52 0-16,1 0 9,16 0 4,-16 0-11,-1 0-9,0 0 20,0 0-9,1 0 6,-1 0-1,0 0 4,0 0-10,1 0 196,-18-17-166</inkml:trace>
    </iact:actionData>
  </iact:action>
  <iact:action type="add" startTime="4454">
    <iact:property name="dataType"/>
    <iact:actionData xml:id="d1">
      <inkml:trace xmlns:inkml="http://www.w3.org/2003/InkML" xml:id="stk1" contextRef="#ctx0" brushRef="#br0">9227 4906 0,'0'0'2,"34"0"27,18 0-18,-34 0-4,16 0-3,1 0 15,-18 0-5,69 0-5,-68 0 8,51 0 0,0 0 4,0 0-10,-34 0 6,34 0 0,-52 0-1,0 0 1,1-17 1129</inkml:trace>
    </iact:actionData>
  </iact:action>
  <iact:action type="add" startTime="7652">
    <iact:property name="dataType"/>
    <iact:actionData xml:id="d2">
      <inkml:trace xmlns:inkml="http://www.w3.org/2003/InkML" xml:id="stk2" contextRef="#ctx0" brushRef="#br0">10644 4837 0,'17'0'464,"0"0"-451,1 0-2,-1 0-3,0 0 8,0 0 1,1 0-1,-1 0-12,0 0 18,35 0-8,-35 0-4,1 0 6,-1 0 0,0 0 1,18 0 3,-1 0-7,-16 0 4,16 0-1,1-17 1,-18 17 2,0 0-4,1 0-14,-1 0 13,0 0 4</inkml:trace>
    </iact:actionData>
  </iact:action>
  <iact:action type="add" startTime="12899">
    <iact:property name="dataType"/>
    <iact:actionData xml:id="d3">
      <inkml:trace xmlns:inkml="http://www.w3.org/2003/InkML" xml:id="stk3" contextRef="#ctx0" brushRef="#br0">9382 4250 0,'-17'-35'19,"0"-16"2,-18 16-18,-17-34 12,-34-35 2,34 1 1,-17 34-2,-17-18 6,34 53-12,-34-18 5,51 52 1,-34-52 1,-104 0-1,87 0-12,-35 35 9,-35 17 4,-34 0-1,17 0 0,18 0 2,51 0-2,35 17 0,-17 35 2,-139 34-2,121-51 3,-259 86 0,225-69-18,52-18 9,17 1 7,-121 51 0,69-51 0,34-1 3,-16-16-4,34 16-3,-18 18 3,1-17 1,-35 34 0,0-35-1,-17 18 0,-1 17 1,1 0-1,52-51 1,34-1-16,17 0 15,1 0 0</inkml:trace>
    </iact:actionData>
  </iact:action>
  <iact:action type="add" startTime="14067">
    <iact:property name="dataType"/>
    <iact:actionData xml:id="d4">
      <inkml:trace xmlns:inkml="http://www.w3.org/2003/InkML" xml:id="stk4" contextRef="#ctx0" brushRef="#br0">5149 4112 0,'-17'0'18,"-35"17"-12,17 18 3,1-1-3,-18 1 4,-69 34 6,69-35 1,35-16 0,-18-1 69,18-17-62,0 17-17,0-17 24,-1 17-15,1-17-7,17 18 0,-17-18 48,17 17-32,34 0-2,-16-17-16,33 18 13,36-18-3,-1 0 0,18 17 4,0 0-14,-87-17 9,0 0-8,0 0 21,18 17 21,-18-17-33,1 0-1,16 18 1,18-1 0,-18 0-14,-16-17 112,16 0-111,-34-17 23,0 0-23,0-52 9,0 34 3,-34-69 1,-1-34 0,1 17-1,34 69 0,-18 18 1,18 17-16</inkml:trace>
    </iact:actionData>
  </iact:action>
  <iact:action type="add" startTime="15523">
    <iact:property name="dataType"/>
    <iact:actionData xml:id="d5">
      <inkml:trace xmlns:inkml="http://www.w3.org/2003/InkML" xml:id="stk5" contextRef="#ctx0" brushRef="#br0">4216 3939 0,'17'0'17,"1"17"0,-1 35-11,0 17 4,-17-34 8,35 172-2,-1-51 0,1-36 1,-18-68-15,35 17 13,-52-34 2,0-18 0</inkml:trace>
    </iact:actionData>
  </iact:action>
  <iact:action type="add" startTime="16091">
    <iact:property name="dataType"/>
    <iact:actionData xml:id="d6">
      <inkml:trace xmlns:inkml="http://www.w3.org/2003/InkML" xml:id="stk6" contextRef="#ctx0" brushRef="#br0">4251 4699 0,'-35'0'17,"18"17"-7,-35 18-1,17 17 4,-16-18 1,-1 35 3,0 1-1,35-53 3,-1 0-5</inkml:trace>
    </iact:actionData>
  </iact:action>
  <iact:action type="add" startTime="16691">
    <iact:property name="dataType"/>
    <iact:actionData xml:id="d7">
      <inkml:trace xmlns:inkml="http://www.w3.org/2003/InkML" xml:id="stk7" contextRef="#ctx0" brushRef="#br0">4061 4405 0</inkml:trace>
    </iact:actionData>
  </iact:action>
  <iact:action type="add" startTime="17259">
    <iact:property name="dataType"/>
    <iact:actionData xml:id="d8">
      <inkml:trace xmlns:inkml="http://www.w3.org/2003/InkML" xml:id="stk8" contextRef="#ctx0" brushRef="#br0">3542 3714 0,'-17'52'49,"17"-34"-41,0 33 1,0 1-1,0 17 7,0-34 1,0 34 1,0 35-14,0-87 10,0 0 4,17 35 0,0 0-1,1-18 0,-1 1-15,0-1 17,-17-16-1,18 16 0,-18-16-2,17 33 2</inkml:trace>
    </iact:actionData>
  </iact:action>
  <iact:action type="add" startTime="18094">
    <iact:property name="dataType"/>
    <iact:actionData xml:id="d9">
      <inkml:trace xmlns:inkml="http://www.w3.org/2003/InkML" xml:id="stk9" contextRef="#ctx0" brushRef="#br0">3076 4941 0,'0'0'3,"0"-17"27,0-1-26,0 1-1,0 0 25,17-35-11,0 0-14,0 18 22,-17-1-19,18 1 8,16-1 4,-16 0-2,16 1 0,-17-1 0,18 35 96,0 18-95,-18-1 6,-17 0-9,17-17 3,18 17-1,-35 35 113,-18-17-121,-16-1 0,-1 1-1,1 17 8,-35-18-12,-18 35 11,-16-17 3,33 0 0,1 0-2,52-52 2,-18 17-1,18-17 1,-17 0 0,16 0 15,1 0-28,0 0 25,0 0-12,-1 0-15,-16 0 14,-1 0 1,1 0-1,-18 18 1,34-18-1,-16 0 0,17 17 119,17 0-112,17-17-14,0 17 14,18 1 19,-18 16-26,-17-17 1,17 35-1,-17-17 1,-17-52 204,0-18-213</inkml:trace>
    </iact:actionData>
  </iact:action>
  <iact:action type="add" startTime="19787">
    <iact:property name="dataType"/>
    <iact:actionData xml:id="d10">
      <inkml:trace xmlns:inkml="http://www.w3.org/2003/InkML" xml:id="stk10" contextRef="#ctx0" brushRef="#br0">2575 4595 0,'0'18'49,"0"-1"-43,-18 0 2,1 1 10,0-1-1,-1-17 94,1-35-103,17 18 1,-17-18-1,17 18-3,-17 0 5,-1 17 95,1 0-99,-18 0 3,1 0 2,17 17 6,-1 0-13,1 1 8,-17-18 5,16 17 0,1 18-1,17-1 1,-17 18 0,-18-35-1,35 1 2,0-1 172</inkml:trace>
    </iact:actionData>
  </iact:action>
  <iact:action type="add" startTime="21331">
    <iact:property name="dataType"/>
    <iact:actionData xml:id="d11">
      <inkml:trace xmlns:inkml="http://www.w3.org/2003/InkML" xml:id="stk11" contextRef="#ctx0" brushRef="#br0">10696 4112 0,'17'-35'65,"0"-34"-58,0 0 2,-17 34 6,0-51 2,18-121-1,16 69 1,-34 68 0,0 19-15,0 33 178,18 18-172,103 0 1,103 52 7,70-17 1,397 51 0,52-69-1,17-17 1,-345 0-15,259 0 12,-156 0 3,-138 0 0,-120 0-1,-122 0 1,-69 0-1,-52 0 1,35 0-1,17 0 1,18 0-1,16 0 1,1 0 0,-52 0-1,-35 0 0,18 18 110</inkml:trace>
    </iact:actionData>
  </iact:action>
  <iact:action type="add" startTime="22675">
    <iact:property name="dataType"/>
    <iact:actionData xml:id="d12">
      <inkml:trace xmlns:inkml="http://www.w3.org/2003/InkML" xml:id="stk12" contextRef="#ctx0" brushRef="#br0">19491 3265 0,'-18'0'82,"-51"-17"-76,0 0 3,17-1 6,35 18-11,-35-17 10,35 17 3,0 0 102,17-17 495,0-18-585,34-34-26,-17 69 4,1-17 15,-1 0 526,18-18-540,-1 35-2,18-17 12,17-18-7,-34 18-4,-18 17 144,0 0-144,0 17 10,1 1-6,-18-1 5,0 52-6,0-52-5,0 70 9,0-36 3,0-16 5,0-18-8,0 0 0,0 1 2,0-1 1,0 18 91,-35-18-102,1 0 4,-18 0 0,-17 1 5,17-18 1,-104 34 1,53-34 0,34 0-15,17 0 13,34 0 1,1 0 107,17-17-113,0-18-4,0 1 4,0-18 6,17 17 1,-17 18-15,0-17 12,-17 85 80,0 1-89,0 0 7,-1-17-5,1 17-2,-18-18 7,18-17 4,0-17 175,-18-34-183,1-1 6,34 18-8,-35-18 7,1-16 3,-53-53 0,70 87-15,0-18 15,-1-17 2,1-34-4,17 69 2,0-18 2,0-34-1,0 17-1,0 0 0,0 35 2,0-18-2,0 1 1,17 120 207,-17-34-219,0 17 6,0-17-3,0 17-1,0 0 4,35 35 6,0 17 0,-1-69-3,-17 0 3,18 34-1,0 0 1,-1-17 0,-17-34-1,18 69 1,-1 17-1,-34-18 1,0-16 0,0 16-1,18-34 1,-18-34 0,0 17-1,0-35-15,-35 0 15,1 18-14,-35-18 12,-18 0 2,-138-17 1,18 0 0,17-17-1,52-35 1,51 18-1,70-18 1,-35 17 0,52 1-1,52-18 0,-35 17 1,-17-68 0,0 51 0,0-52-1,0 35 1,52 0 0,-34 17-1,33 35 1,1 0-1,-17 17 1,17 0 0,-1 0 0,1 0-1,0 0 1,-17 0-1,-1 0 51,1 17 0,-35 0-62</inkml:trace>
    </iact:actionData>
  </iact:action>
  <iact:action type="add" startTime="27746">
    <iact:property name="dataType"/>
    <iact:actionData xml:id="d13">
      <inkml:trace xmlns:inkml="http://www.w3.org/2003/InkML" xml:id="stk13" contextRef="#ctx0" brushRef="#br0">19594 3714 0,'-17'0'44,"17"35"-39,-17 17 5,17-35-2,0 35 6,-18 17-12,-16 0 14,17-17 0,-1-18 2,18 1-2,0-18 0,-17-51 53,0-18-56,-18 35-3,1-35-3,16 17 13,-16-17-8,-18 1 5,35 16 0,-18 35 80,18 17-90,0 18 4,-18-1 7,-51 53-1,51-18 0,1 17 3,16-51-11,18-18 1,-17-17 49,17 17-44,-17 1 90,-1-53-76,1-34-26,0 0 11,0 17-13</inkml:trace>
    </iact:actionData>
  </iact:action>
  <iact:action type="add" startTime="367163">
    <iact:property name="dataType"/>
    <iact:actionData xml:id="d14">
      <inkml:trace xmlns:inkml="http://www.w3.org/2003/InkML" xml:id="stk14" contextRef="#ctx0" brushRef="#br0">11611 3991 0,'0'-35'10,"-17"35"22,0 0-8,0 0-17,-18 0 5,-17 0 3,-17 0 2,35 0 0,-1 0-2,18 0 17,-1 0-29,1 0 13,0 0-2,0 0 3,-1 0-1,-16 0 1,16 18 0,-16-1-1,34 0 2,-52 0-2,18 18 1,16-18 0,-16 0-1,-1 18 0,18-18-11,0 1 7,-1-1 4,18 0 2,0 18 0,-17-35-14,0 17 6,17 0 6,-18 18 1,18-18 0,-34 0 2,-1 18-6,-17-35-12,-17 17 16,-17 18-1,51-1 2,18 18-3,17-17 5,0 16-7,0-16 4,0 17 0,0-18-1,0 1 2,17 0-3,18-1 2,-35-17 0,52 18-1,-18-18 0,35 35 1,18-17 0,51 16 0,-69-51-1,18 0 0,-18 0 2,-17 0-2,69 0 0,-70 0 1,70-51 0,-34-1 0,-1 17-1,0-17 0,-16 18 1,-1-18-1,17-17 1,-51-18 1,-35 36-3,0-18 4,0-1-5,0 36 2,0-35 1,-52 34 6,17-17-11,18 52 3,0-51 2,-18 33 0,1-16-1,16-1-15,-34-17 14,1-34 2,-18 17 0,-35 0-1,17 52 1,18 17 0,0 0-1,-17 0 0,-1 0 1,36 34 0,16-34-15</inkml:trace>
    </iact:actionData>
  </iact:action>
  <iact:action type="add" startTime="372397">
    <iact:property name="dataType"/>
    <iact:actionData xml:id="d15">
      <inkml:trace xmlns:inkml="http://www.w3.org/2003/InkML" xml:id="stk15" contextRef="#ctx0" brushRef="#br0">9244 7256 0,'0'0'5,"35"0"5,-1 0 13,1 0-18,-18 0 6,35 0 6,34 0-1,-34 0 3,0 0-5,-35 0 3,18 0 166,-18 0-175,18 0 0</inkml:trace>
    </iact:actionData>
  </iact:action>
  <iact:action type="add" startTime="373300">
    <iact:property name="dataType"/>
    <iact:actionData xml:id="d16">
      <inkml:trace xmlns:inkml="http://www.w3.org/2003/InkML" xml:id="stk16" contextRef="#ctx0" brushRef="#br0">10868 7239 0,'0'0'4,"18"0"1,-1 0 28,18 0-24,-18 0 3,17 0 5,1 0 3,-18 0-5,1 0 1,-1 0 1,17 0 0,1 0 1,-18 0-5,0 0 6,1 0-5</inkml:trace>
    </iact:actionData>
  </iact:action>
  <iact:action type="add" startTime="374116">
    <iact:property name="dataType"/>
    <iact:actionData xml:id="d17">
      <inkml:trace xmlns:inkml="http://www.w3.org/2003/InkML" xml:id="stk17" contextRef="#ctx0" brushRef="#br0">12285 7170 0,'18'0'67,"-1"0"-55,0 0-2,0 0 10,1 0-3,-1 0 0,18 0 0,16 0-1,18 0-14,-17 17 14,-17-17-1,-1 34 3,-16-34 196,16 18-207,-16-18 1</inkml:trace>
    </iact:actionData>
  </iact:action>
  <iact:action type="add" startTime="414613">
    <iact:property name="dataType"/>
    <iact:actionData xml:id="d18">
      <inkml:trace xmlns:inkml="http://www.w3.org/2003/InkML" xml:id="stk18" contextRef="#ctx0" brushRef="#br0">14030 8655 0,'0'0'7,"-34"0"18,17-17-18,-18 0 11,18 0-9,0-1 8,-1 18-1,-34-52-13,18 18 11,-35-1 2,34 1 2,-34-18-2,0 17 1,17 1-1,0 17 0,35 17 1,-18 0-1,18 0 1,-17 0 0,-1 0-1,0 0 1,-16 0-1,-36 0 1,53 0-15,-87 17 13,-87 0 2,87-17-1,18 0 0,16 0 1,18 0-1,17 0 1,-17 17 0,-17 1 0,17-1-1,-69-17 1,34 0-1,35 0-15,34 0 15,-103 0 0,69 0 1,17 0 0,0 0 0,0 0-1,1 0 0,-19 0 0,36 0 1,-1 0 0,1 0 0,-1 0-1,18 0 1,-18 17-1,18 1-15,-17-18 16,16 0-2,-16 17 1,16 0 2,1 0-2,-17 1 1,-18 33 0,34 1-2,-16 35 3,-1-18-1,18-17-1,17 17 1,0 17-2,0-51 2,17 34-1,1-17 2,-1-18-17,0 18 15,0 17 1,35-17-2,-17 0 2,17-18 4,17 18-6,-69-35 0,52 1 1,-18-1-11,1 0 7,34 1 4,69 33 10,-86-33-20,103-1 13,-34 0-18,52-17 16,35 0 1,-1 0-3,17 0 5,-103 0-8,0 0 2,0 0-13,-17 0 16,103 0 1,-51 0-3,-52 0 0,17 0 2,-35-34 0,0-1-1,-17 18 1,18-35 0,-35 17 0,-18 18-1,1-17 0,-1-18 1,1 0-1,-1-17 1,-16 0 0,-18 34 0,0-51-1,17 17 1,-17 17-1,0-17 1,0 34-15,0-34 13,-17 35 1,17 16 1,0 1 0,-35-52-1,18 52 0,-18-18 1,18 35-1,-35-35 1,18 18 0,16 17 0,-33-17-1,33 17 0,1 0 0,0 0-15,-1 0 15,1 0 0,0 0-13,0 0 11,-1 0 22</inkml:trace>
    </iact:actionData>
  </iact:action>
  <iact:action type="add" startTime="419636">
    <iact:property name="dataType"/>
    <iact:actionData xml:id="d19">
      <inkml:trace xmlns:inkml="http://www.w3.org/2003/InkML" xml:id="stk19" contextRef="#ctx0" brushRef="#br0">7430 9260 0,'34'0'25,"-16"0"-16,16 0 7,18 0-13,52 0 12,-52 0 2,51 0-1,1 0 3,-52 0-5,34 0 3,18 0-1,0 17 0,51 18 1,-86-18 0,87 18-2,-35-18 2,0 18 0,-70-35-1,19 17 1,-1-17-1,34 17 1,-34 18 0,-34-35-1,0 0-15,16 17 16,19 0-1,-36-17 1,35 35-1,-34-35 1,-18 0-1,18 0 0</inkml:trace>
    </iact:actionData>
  </iact:action>
  <iact:action type="add" startTime="425153">
    <iact:property name="dataType"/>
    <iact:actionData xml:id="d20">
      <inkml:trace xmlns:inkml="http://www.w3.org/2003/InkML" xml:id="stk20" contextRef="#ctx0" brushRef="#br0">7741 7342 0,'0'0'10,"121"0"2,-69 0 3,121 0-7,-104-17 1,-18 17 8,70-17 0,52-35-1,-86 35 1,34-1-1,86-16 1,0 34 0,-34 0-1,0 0 1,0 0-1,-18 0 1,-17 0 0,1 0-1,16 17 0,18 18 1,-18-18 0,1-17-1,-70 0-15,70 0 15,-35 0 1,34 0-1,18 0 1,0 0 0,17 0-1,-17 0 0,69 0 1,17 0 0,0 0-1,35 0 1,-1 0-1,-68 0 1,69 0 0,-87 0 0,1 0-1,-1 0 1,-34 0-1,-18 0 0,-17 0 1,-34 0 0,0 0-1,17 0 1,-18 0-1,-16 0 1,16 0 0,-51 0-15,52 0 12,0 0 4,17 0-2,-35 0 1,-34 0-1,17 0 0,-52 0 0</inkml:trace>
    </iact:actionData>
  </iact:action>
</iact:actions>
</file>

<file path=ppt/ink/inkAction14.xml><?xml version="1.0" encoding="utf-8"?>
<iact:actions xmlns:iact="http://schemas.microsoft.com/office/powerpoint/2014/inkAction" lengthUnit="cm" timeUnit="ms">
  <inkml:definitions xmlns:inkml="http://www.w3.org/2003/InkML">
    <inkml:context xml:id="ctx0">
      <inkml:inkSource xml:id="inkSrc0">
        <inkml:traceFormat>
          <inkml:channel name="X" type="integer" max="2944" units="cm"/>
          <inkml:channel name="Y" type="integer" max="1080" units="cm"/>
          <inkml:channel name="T" type="integer" max="2.14748E9" units="dev"/>
        </inkml:traceFormat>
        <inkml:channelProperties>
          <inkml:channelProperty channel="X" name="resolution" value="82.92958" units="1/cm"/>
          <inkml:channelProperty channel="Y" name="resolution" value="54.27136" units="1/cm"/>
          <inkml:channelProperty channel="T" name="resolution" value="1" units="1/dev"/>
        </inkml:channelProperties>
      </inkml:inkSource>
      <inkml:timestamp xml:id="ts0" timeString="2022-10-09T11:23:12.630"/>
    </inkml:context>
    <inkml:brush xml:id="br0">
      <inkml:brushProperty name="width" value="0.05292" units="cm"/>
      <inkml:brushProperty name="height" value="0.05292" units="cm"/>
      <inkml:brushProperty name="color" value="#FF0000"/>
    </inkml:brush>
  </inkml:definitions>
  <iact:action type="add" startTime="10493">
    <iact:property name="dataType"/>
    <iact:actionData xml:id="d0">
      <inkml:trace xmlns:inkml="http://www.w3.org/2003/InkML" xml:id="stk0" contextRef="#ctx0" brushRef="#br0">19888 726 0,'0'-18'41,"-35"-16"-32,-16-1-3,-1 1 10,-35-1-2,-155-69 2,-34 18 1,-35 34-1,35-17 1,137 69 0,-16 0-1,-1 0 1,-16 0 0,-53 17-1,69 18 2,18 0-3,104-18-14,-36 0 15,-50 52 0,50-34-15,1 17 15,-17-18-14,-18 87 13,-17 17 2,18 18-2,16-1 2,53 18 0,-18-69 1,35 17-4,17-70 4,0 105-2,17-104 1,35 51-1,-18-16 1,104 51-1,-86-86 1,17-18-16,52 35 15,18 18 0,16-53 2,-17 18-3,1-17 1,-70-35 1,69 0 0,-17 0-1,17 0 1,35 0-1,69 0 1,-18 0 1,53 0-3,-173 0 1,34-17 1,-52-1 0,35-16-1,-35-1 1,35-17-1,-34 18 1,172 16 0,104 18-1,-138-69 1,-122 18-1,-34-1 1,-17-17-1,17 17 2,0-52-1,-17 52-1,-52 35 0,0-52 1,17 17-1,-17 0 1,0-34-1,-34-35 1,-18 0 0,18 35-1,-18-1 1,-17 35-1,17-34 1,34 51-15,-33 1 13,-18-35 1,-1 17 1,36 35-1,-35-18 1,17 18-1,-17-18 1,-18 1-1,18 16 1,0 18-1,-35-17 1,35-17 0,18 34 0,-19 0-1,53 0-14,-35-18 14,35 18-1,0 0 2,-1 0-1,1 0 3</inkml:trace>
    </iact:actionData>
  </iact:action>
  <iact:action type="add" startTime="19124">
    <iact:property name="dataType"/>
    <iact:actionData xml:id="d1">
      <inkml:trace xmlns:inkml="http://www.w3.org/2003/InkML" xml:id="stk1" contextRef="#ctx0" brushRef="#br0">19266 2937 0,'-17'0'10,"-70"-35"7,35 18-12,18 17 8,-139-69 3,35 17 0,-35 0 1,0 18 1,70 17-3,-53-1 1,1-16 1,51 34-1,-17 0 1,35 0-1,-1 0 0,-51 34 1,69-16-1,-18 16 1,36 18-1,-1-18 1,0-34-1,0 35 2,0 0-2,35-18 1,-69 17-1,51 18 2,-34 0-2,17 34-1,-17-16 3,17 33-1,-17 1-2,34 0 3,-16 16-1,-1-33-1,-35-1 0,70-17 1,17-17-15,-17 52 13,17-35 1,0-17 4,0 34-7,17-17 6,18 0-5,17 18 3,-18-1 0,52 18-2,18 17 2,34 0 0,-17 17-1,-34-69 0,34-17 1,17 17 0,52-17 1,-35-52-3,87 0 2,18 0-1,-36 0 1,18 0 0,-69 0-1,17 0 0,-69 0 1,0 0-1,34-35 1,-51 1 0,17-35-1,0-18 1,-69 18-15,69-86 12,-69 51 4,86-121-2,-86 70 0,-18 34 1,-34 69-1,17-34 1,-17-1 0,0 18 0,0-52-1,-17 35 1,0-1-1,0 36-15,-1-1 15,-68-69 0,34 17 0,-17-17 1,-35 35 0,18 0 0,17 16 1,-35-16-3,0 34 3,1 0-2,-18 1-1,17 16-14,35 0 16,0 1-1,17 17 2,18-1-3</inkml:trace>
    </iact:actionData>
  </iact:action>
  <iact:action type="add" startTime="22559">
    <iact:property name="dataType"/>
    <iact:actionData xml:id="d2">
      <inkml:trace xmlns:inkml="http://www.w3.org/2003/InkML" xml:id="stk2" contextRef="#ctx0" brushRef="#br0">19352 5857 0,'0'0'3,"0"-18"1,-69-33 13,35 16-2,16 18-13,-103-52 14,18 17 1,-1 17-1,-17-17 1,-52-34 0,35 34-1,69 18 0,-35-1 1,18 18-1,69 17 1,-35 0-1,17 0 1,1 0 0,16 0-1,-33 0 2,16 0-3,-17 0 2,0 0 0,-69 52-1,0-1-14,-138 53 13,-17 0 2,51-18-1,87-34 0,17 0 1,69-35 0,35 35 0,0 0-1,-1 51 1,18-33-1,0 33 1,0-34-1,0 0 1,0 104 0,18-17 0,16 34-1,53-18 0,-36-33 1,1-18-1,17-18 1,-17-16 1,17-1-3,18-34 2,-18-18-1,69 1 0,35-35 1,51 0 0,105 0-1,-156 0-14,172 0 14,1 0 0,-70-52 0,-86 18 1,-86-1-1,-35 18 1,17-1 0,-34-16 0,35-1-1,-1 1 0,52-35 1,18 0-1,34-1 2,17-120-2,-120 35 2,16-35-3,-68-35 1,-35 35 1,0-52 0,0 70-1,0-53 1,-52 35-1,-17 52 1,0 17 0,17 69-1,-34-34 1,-1 17 0,53 51-16,-36 1 14,1 0 2,18 17-1,-1-18 1,0 1-1,-17 17 1,51 17-1,18 53-15</inkml:trace>
    </iact:actionData>
  </iact:action>
  <iact:action type="add" startTime="24560">
    <iact:property name="dataType"/>
    <iact:actionData xml:id="d3">
      <inkml:trace xmlns:inkml="http://www.w3.org/2003/InkML" xml:id="stk3" contextRef="#ctx0" brushRef="#br0">19663 8189 0,'0'-17'50,"-17"17"-39,-35 0 8,-207-35-9,-121-34-2,173 34-3,17-16 6,17 33 3,-35-33 3,-137-19 0,241 70-13,-34 0 12,-52 0-4,121 18 8,17 16-20,-52 18 15,-51 34 2,16 35 1,-16 0-2,-1-17-1,36-18 1,50 1 1,36 34 0,-1-18 0,35 18 0,18 52-1,85 86 2,-34-138-3,35 138 1,34-34 1,-17-18-2,17-34 2,-17-18-1,-17-34 1,-52-52 2,86-17-5,-121-34 4,156 51 1,-17-52-6,68-17 4,-68 0-1,-18 0-15,156 0 15,34 0 1,-103 0-1,-52 0 1,17 0-1,-87 0 2,18-17-3,-34-1 2,34 1 0,0-17 0,-18-18-1,-51 34-15,17-16 16,121-87-2,-138 52 1,17 0-14,0-87 16,-34 35-3,-1-69 0,-34 35 1,0-35 2,-86-69-2,0 17 0,-1 34 1,-16 36 0,16 33 0,1 36-1,-1 16 2,18-16-3,17 68 1,35 1 1,0 34 0,-35-35-1,0 18 1,-17-18-1,-17 1 1,17 34 0</inkml:trace>
    </iact:actionData>
  </iact:action>
  <iact:action type="add" startTime="31077">
    <iact:property name="dataType"/>
    <iact:actionData xml:id="d4">
      <inkml:trace xmlns:inkml="http://www.w3.org/2003/InkML" xml:id="stk4" contextRef="#ctx0" brushRef="#br0">17348 4146 0,'17'0'40,"18"0"-32,17 0 6,17 18 3,-52-18-2,87 0 3,-52 0-3,17 0 2,-17 0-1,-1 0 1,36 0 0,-1 0-1,52 0 1,-34 0-1,0 0 1,-1 0-1,-51 0 1,0 0 0,35 0-1,-36 0 1,1 0-1,17 0 1,-34 0 0,17 0-1,-18 0 1,1 0 0,-18 0-1,0 0 0,1 0 1</inkml:trace>
    </iact:actionData>
  </iact:action>
  <iact:action type="add" startTime="32576">
    <iact:property name="dataType"/>
    <iact:actionData xml:id="d5">
      <inkml:trace xmlns:inkml="http://www.w3.org/2003/InkML" xml:id="stk5" contextRef="#ctx0" brushRef="#br0">17504 4647 0,'0'0'2,"51"0"2,18 0 2,191 0 19,-139 0-8,0 0-15,138 0 13,-35 0 4,-34 0-4,-34 0 2,-52 0-1,-70 0 1,18 0 0,-35 0-1,1 0-1,-1 0 2,17 0 0,-16 0-1,16 0 1,-16 0-1,-1 0 0</inkml:trace>
    </iact:actionData>
  </iact:action>
  <iact:action type="add" startTime="58359">
    <iact:property name="dataType"/>
    <iact:actionData xml:id="d6">
      <inkml:trace xmlns:inkml="http://www.w3.org/2003/InkML" xml:id="stk6" contextRef="#ctx0" brushRef="#br0">17780 6496 0,'17'0'10,"18"0"-5,-18 0 49,0 0-37,1 0-1,34 0 1,-18 0-1,18 0 1,0 0-1,0 0 1,17 0 0,17 0-15,-51 0 12,-1 0 3,35 0-1,-17 0-15,-35 0 15,18 0-15,17 0 15,0 0 0,34 0 1,-34 0-1,0 0 1,0 0-1,-1 0 1,19 0 0,-36 0 0,18 0-1,-18 0-15,1 0 18,-18 0-6,1 0 4,-1 0-16,17 0 14,1 0 5,34 0-5,-52 0 1,1 0 2,16 0-4,-17 0 3,18 0-1,0 0 2,-18 0 15</inkml:trace>
    </iact:actionData>
  </iact:action>
  <iact:action type="add" startTime="61637">
    <iact:property name="dataType"/>
    <iact:actionData xml:id="d7">
      <inkml:trace xmlns:inkml="http://www.w3.org/2003/InkML" xml:id="stk7" contextRef="#ctx0" brushRef="#br0">17365 6841 0,'35'0'9,"-1"0"8,1 0-3,17 0 3,51-17-14,-16 17 12,51-17 1,-51 17 1,-1 0 0,-17 0-1,-17 0 1,-18 0 0,1 0-2,0 0 2,-18 0-1,35 0 0,-18 0 1,18 0-1,-17 0 1,16 0 1,1 0-3,0 0 2,-35 0-1,18 0 1,0 0-1,-1 0 1,1 0 0,-18 0-16,17 0 14,1 0 2,0 0 0,-18 0-1,17 0 1,1 0 0,-18 0-1,18 0 1,-18 0-1,18 0 1,-18 0-1,17 0 1,-16 0-1,-1 0-15,0 0 16,18 0 2,-1 0 27,-16 0-13,-1 0-16,0 0-1,-17-17 167,-17-18-166,0 35-9,-1-17 0,-16-18 8,-1 1-15</inkml:trace>
    </iact:actionData>
  </iact:action>
  <iact:action type="add" startTime="91541">
    <iact:property name="dataType"/>
    <iact:actionData xml:id="d8">
      <inkml:trace xmlns:inkml="http://www.w3.org/2003/InkML" xml:id="stk8" contextRef="#ctx0" brushRef="#br0">17469 7342 0,'17'-17'105,"70"17"-94,34 0-5,224 0 16,-189 0-4,-18 0-2,121 0 1,-17 0-15,17 0 14,0 0 0,1 0 1,-105 0 0,-86 0-1,35 0 0,-35 0 1,-34 0-1,-18 0 1,0 0-1,0 0 129,18 0-137,34 0 0,0 0 0,-34 0 5,-1 0 4,1 0 0,-1 0 0</inkml:trace>
    </iact:actionData>
  </iact:action>
  <iact:action type="add" startTime="94975">
    <iact:property name="dataType"/>
    <iact:actionData xml:id="d9">
      <inkml:trace xmlns:inkml="http://www.w3.org/2003/InkML" xml:id="stk9" contextRef="#ctx0" brushRef="#br0">22342 6185 0,'17'86'27,"0"1"-22,0 34 7,1 34 5,16 139-1,-34 103 1,0-51 0,18-87-1,-1-138 1,-17-52-1,0-35 1,0-68 135</inkml:trace>
    </iact:actionData>
  </iact:action>
  <iact:action type="add" startTime="96055">
    <iact:property name="dataType"/>
    <iact:actionData xml:id="d10">
      <inkml:trace xmlns:inkml="http://www.w3.org/2003/InkML" xml:id="stk10" contextRef="#ctx0" brushRef="#br0">22393 6150 0,'0'0'2,"18"0"3,-1 0 2,18 0 4,-18 0-6,0 0 8,35-34 4,0 34 0,-35 0-2,35-35 2,-18 35 24,1 35-31,17 17 6,34 34 1,-17-17-1,-17 18 1,0-18-1,-17 52 1,-35-35 0,-35 18 0,18-53-2,-35 19 1,17 16 2,-34-69-3,17 35 3,1-17-3,16-35 5,18 0-6,-1 0 4,1 0-3,-17 0 2,16 0 0,-16 0 0,86 0 123,-18 0-132,53 17 0,-18 0 0,0 0 9,-17 1-1,86 51 1,-69-17 0,-17-18-14,-52-17 10,34 1 3,-16 16-13,-1 1 11,0 86 3,-17-87-1,18 35 1,-18-34 0,0 0-1,0-18 0,-18 17 1,1-16 0,0 16-1,-1-17 2,-33-17-2,33 18 2,1-18-4,0 0 5,-35 0-18,35 0 13,-52-18 2,34 18 1,18 0 0,-1 0 15,1 0-23,0 0 0,0 0 8,-1 0-1,-68-17 6,86 0-10,-35 0 5,1-1 32,16 18 10,1 0-45,0 0-7,0 0 11,-1 0-10,-16-17 11,17 17-10,17-17-5,-18 17 10,-16-17 15,-1 17 160,1-18-182,34 1-1,-18 0 8,1 17 4,-35-35-3,18 1 2,-18 16 0</inkml:trace>
    </iact:actionData>
  </iact:action>
  <iact:action type="add" startTime="112277">
    <iact:property name="dataType"/>
    <iact:actionData xml:id="d11">
      <inkml:trace xmlns:inkml="http://www.w3.org/2003/InkML" xml:id="stk11" contextRef="#ctx0" brushRef="#br0">17313 10141 0,'18'17'33,"-1"-17"-28,0 0 22,1 0-8,16 0-2,-17 0-16,70 0 14,-1 0 2,52 0 0,1 0 1,51 0-3,-17 0 1,34 0 1,-34 0 0,-35 0-1,-34 0 1,-18 0-1,0 0 1,-34 0-1,-35 0 1,18 0 0,-18 0-16,35 0 14,0 0 2,34 0-1,-17 0 1,-51 0 0,-1 0-1,69 0 1,1-34-1,-35 34 2,-18 0-1,-34-52 347,0 18-355,0-18 0,0-87 13,0 88-10,0-18-9,0-1 7,0 19 7,0-53-1,0-34 2,0 103-1,0-17-16,-17-17 13,17 52 7,0-18-19,0 1 10,0-18 7,0 35-6,-17-35 5,-1 17-3</inkml:trace>
    </iact:actionData>
  </iact:action>
  <iact:action type="add" startTime="115589">
    <iact:property name="dataType"/>
    <iact:actionData xml:id="d12">
      <inkml:trace xmlns:inkml="http://www.w3.org/2003/InkML" xml:id="stk12" contextRef="#ctx0" brushRef="#br0">17348 9606 0,'0'17'38,"0"0"-33,17-17 9,18 0 0,-18 0 3,18 0-13,17 0 11,-1 0 0,-16 0 2,-1 0 0,18 17-2,0-17 3,86 0-2,-51 0 3,-35 0-5,34 0 3,0 0-2,-16 0 2,-36 0 1,1 0-2,-18 0 12,0 0-16,0 0-9,1 0 3,16 0 12,-16 0-3,16 0 1,18 0 1,52 0-1,-87 0 1,104 0 0,-52 0-1,0 0 2,-34 0-3,34-17 2,-17 17-1,17 0 1,34-17-1,1 0 1,-52-18 0,34 35-1,-51-17 2,-1 17-3,-16 0 2</inkml:trace>
    </iact:actionData>
  </iact:action>
  <iact:action type="add" startTime="118502">
    <iact:property name="dataType"/>
    <iact:actionData xml:id="d13">
      <inkml:trace xmlns:inkml="http://www.w3.org/2003/InkML" xml:id="stk13" contextRef="#ctx0" brushRef="#br0">17642 10038 0,'0'0'6,"17"17"14,0 0-15,1-17 21,-1 0-18,0 0 3,0 0 5,35 0-12,35 0 11,-1 0 1,0 0 0,53 0 2,-1 0-2,0 0 1,-34 0-1,0 0 0,-53 0 1,-16 0 1,-1 0 0,-16 0-5,-1 0 4,0 0-15,1 0 13,16 0 1,1 0 1,17 0 0,-18 0-1,18 0 0,17 0 1,17 0-1,-16 0 3,-1 0-4,0 0 1,0 0 1,-17 0-1,-35 0-15,52 0 15,-52 0 1,1 0-1</inkml:trace>
    </iact:actionData>
  </iact:action>
  <iact:action type="add" startTime="132382">
    <iact:property name="dataType"/>
    <iact:actionData xml:id="d14">
      <inkml:trace xmlns:inkml="http://www.w3.org/2003/InkML" xml:id="stk14" contextRef="#ctx0" brushRef="#br0">7171 9346 0,'52'0'10,"-18"0"5,35 0-11,0 0 8,18 0 5,120-17-1,-120 0-14,-18 17 13,17 0-14,0 0 14,104 0 3,-86 0-2,-35 0-15,104 0 15,34 17 0,-120-17 1,16 35-1,-33-18 0,-1 0 1,-35-17 1,18 0-3</inkml:trace>
    </iact:actionData>
  </iact:action>
  <iact:action type="add" startTime="134205">
    <iact:property name="dataType"/>
    <iact:actionData xml:id="d15">
      <inkml:trace xmlns:inkml="http://www.w3.org/2003/InkML" xml:id="stk15" contextRef="#ctx0" brushRef="#br0">9175 9243 0,'35'0'11,"16"0"9,-16 0-10,-18 0 8,52 0-1,35 0-1,69 0 0,0 0 0,-18 0 2,-86 0-17,18 0 14,-1 0 3,-51 0-2,-18 0 0</inkml:trace>
    </iact:actionData>
  </iact:action>
  <iact:action type="add" startTime="136901">
    <iact:property name="dataType"/>
    <iact:actionData xml:id="d16">
      <inkml:trace xmlns:inkml="http://www.w3.org/2003/InkML" xml:id="stk16" contextRef="#ctx0" brushRef="#br0">10747 9208 0,'18'-17'186,"16"0"-178,1-1 12,-1 18-3,36 0-1,-1 0 5,17 0-12,-51 0-4,-1 0 19,1 0-16,-18 0 8,87 0 0,-1 0 1,18 0 0,0 0 0,52 0 2,-35 0-3,-69 0 1,-34 0-4,-18 0 4,1 0 154,16 0-163,1 0 0,-1 0 4,35 0 5,52 0-1,17 18 2,-17-1-2,-69-17 0,-34 0-15,-36 17 472,18 1-467,-17-18 3,-18 0-1</inkml:trace>
    </iact:actionData>
  </iact:action>
  <iact:action type="add" startTime="139638">
    <iact:property name="dataType"/>
    <iact:actionData xml:id="d17">
      <inkml:trace xmlns:inkml="http://www.w3.org/2003/InkML" xml:id="stk17" contextRef="#ctx0" brushRef="#br0">7171 9208 0,'17'0'105,"52"0"-91,0 0-4,-17 0-6,0 0 9,17 0 4,35 0-1,-1 0 1,-33 0-1,-19 0 1,-33 0 0,16 0-1,1 0 50,17 0-57,-35 0-1,35 0 8,17 0 1,34 0-13,-51 0 9,-34 0 3,33 0 1,-16 0-1,-18 0-14,1 0 13,-1 0 2,0 0 1,0 0-2,1 0 1,-1 0 78,0 0-87,1 0 20,16 0-25,-17 0 14,1 0-4,-1 0 4</inkml:trace>
    </iact:actionData>
  </iact:action>
  <iact:action type="add" startTime="167645">
    <iact:property name="dataType"/>
    <iact:actionData xml:id="d18">
      <inkml:trace xmlns:inkml="http://www.w3.org/2003/InkML" xml:id="stk18" contextRef="#ctx0" brushRef="#br0">1451 9899 0,'18'0'50,"16"0"-33,1 0-9,-1 18-2,35 16 7,-17 18 2,69 103 2,0 53-1,-52-70 2,-17-103-3,-17-1 36,-18-51-35,-17 0 0,0-104 1,52-18-1,-35 70-14,18-69 14,-18 69 0,0 17 1,-17 35-1,35 17 86,-18 34-97,0 36 4,18-1 7,-1 34 1,1 53 0,0 34-1,-35-17 1,0-18-14,-35-51 10,-17 51 4,-34 1 0,-18-35 0,0-35-1,18-69 0,34-17 1,-51 0-1,-1 0 1,0 0 0,1-17-1,68 0 1,-34-35-1,34 17 1,1-51-1,34 51-13,17-103 11,69 17 3,35-34-1,121 34 1,17 17-1,-34 35 2,17 35-3,-121 34 2,0 0-1,-87 0 2,-16 0-2,-36 0 111,-16 0-113</inkml:trace>
    </iact:actionData>
  </iact:action>
  <iact:action type="add" startTime="169125">
    <iact:property name="dataType"/>
    <iact:actionData xml:id="d19">
      <inkml:trace xmlns:inkml="http://www.w3.org/2003/InkML" xml:id="stk19" contextRef="#ctx0" brushRef="#br0">3300 10383 0,'0'0'5,"35"0"12,-18 0-14,18 0 12,-18 0 0,35 0 2,17 0 2,0 0-5,-52 0 4,18 0-3,17 17-13,-18-17 15,-16 0 2,-1 0-4,0 0 1,0 0-1</inkml:trace>
    </iact:actionData>
  </iact:action>
  <iact:action type="add" startTime="169774">
    <iact:property name="dataType"/>
    <iact:actionData xml:id="d20">
      <inkml:trace xmlns:inkml="http://www.w3.org/2003/InkML" xml:id="stk20" contextRef="#ctx0" brushRef="#br0">3439 10711 0,'0'0'2,"34"0"20,-17 0-4,1 0-5,33 0 1,1 0 3,17 0-1,-34 0 1,0 0 0,-1 0-1,-17 0 42,1 0-49,-1 0 13,-17 18 115,-35-18-122,1 0-7,-18-35-1</inkml:trace>
    </iact:actionData>
  </iact:action>
  <iact:action type="add" startTime="170741">
    <iact:property name="dataType"/>
    <iact:actionData xml:id="d21">
      <inkml:trace xmlns:inkml="http://www.w3.org/2003/InkML" xml:id="stk21" contextRef="#ctx0" brushRef="#br0">5443 9692 0,'-17'0'84,"-87"0"-77,-311 0 15,329 0-5,17 0-14,-52 0 14,52 0-3,0 0 4,51 0-3,1 0 4,0 0-11,-18 0-1,18 0 8,0 0 4,-1 0 39,18 17-43,0 52-13,18 0 4,16 35 11,18 34 0,34 52-1,-34-51 1,-17-18-1,-35-52 1,0-35 0,0-17-1,0 1 155,-35-18-163,35-18 0,-34 18 0,16-17 11,1-17-18</inkml:trace>
    </iact:actionData>
  </iact:action>
  <iact:action type="add" startTime="171623">
    <iact:property name="dataType"/>
    <iact:actionData xml:id="d22">
      <inkml:trace xmlns:inkml="http://www.w3.org/2003/InkML" xml:id="stk22" contextRef="#ctx0" brushRef="#br0">4406 10228 0,'0'0'3,"52"0"2,-17 0 4,34 0 4,0 0 2,17 0 0,35 0 1,-35 0 1,-34 0-1,-17 0 1,-18 0 114,18-18-125,-1 18 3,35-17-1,-17 0 4</inkml:trace>
    </iact:actionData>
  </iact:action>
  <iact:action type="add" startTime="172327">
    <iact:property name="dataType"/>
    <iact:actionData xml:id="d23">
      <inkml:trace xmlns:inkml="http://www.w3.org/2003/InkML" xml:id="stk23" contextRef="#ctx0" brushRef="#br0">6756 9606 0,'-69'86'7,"17"0"21,-207 312-25,173-295 11,-1 1 3,-51 69-15,52-70 14,51-33 0,18-122 169,17 0-178,-18-34 2</inkml:trace>
    </iact:actionData>
  </iact:action>
  <iact:action type="add" startTime="172925">
    <iact:property name="dataType"/>
    <iact:actionData xml:id="d24">
      <inkml:trace xmlns:inkml="http://www.w3.org/2003/InkML" xml:id="stk24" contextRef="#ctx0" brushRef="#br0">5788 9709 0,'35'35'33,"-18"17"-24,35-1 0,17 19-3,-51-19 6,102 70 4,1 18 1,-17-53 0,-52-34-2,34 34 1,-17-51 1,-51-1 0,-1-16-1,18-1 0,16 17 1,-16 1 0,-1-1 0,18 18-1,-52-86 86,0-1-91,0-34-6,0 17 3</inkml:trace>
    </iact:actionData>
  </iact:action>
  <iact:action type="add" startTime="173632">
    <iact:property name="dataType"/>
    <iact:actionData xml:id="d25">
      <inkml:trace xmlns:inkml="http://www.w3.org/2003/InkML" xml:id="stk25" contextRef="#ctx0" brushRef="#br0">6946 9260 0,'0'0'1,"35"17"6,-1 35-1,35 17 6,70 52 5,16-17-1,-51-35 0,-35-17 3,-52-35-6,0 18 3,18 34 2,-35-17-2,0 17 0,-17 69 1,-70 0-1,-51 52 1,0-69-1,17-17 1,35-35-1,51-35 0,-34-34 72,17-17-84,17 0 7,-16 0 3,-1-1 2,0-16-15</inkml:trace>
    </iact:actionData>
  </iact:action>
  <iact:action type="add" startTime="174772">
    <iact:property name="dataType"/>
    <iact:actionData xml:id="d26">
      <inkml:trace xmlns:inkml="http://www.w3.org/2003/InkML" xml:id="stk26" contextRef="#ctx0" brushRef="#br0">5840 9295 0,'0'0'2,"-52"34"0,-17 1 4,-34-1 12,51 1-12,17 17 5,-34 34 7,0 52 1,69-86-4,0 69-1,-17 17 3,17-34-1,52 0 1,-1-35 0,-16 0 0,17-17-1,-18 17 0,35 0 1,1 52-1,33 52 1,-34-35-1,1-17 1,-19-52 0,1-17-1,-17-52 140,-18-18-141</inkml:trace>
    </iact:actionData>
  </iact:action>
  <iact:action type="add" startTime="182535">
    <iact:property name="dataType"/>
    <iact:actionData xml:id="d27">
      <inkml:trace xmlns:inkml="http://www.w3.org/2003/InkML" xml:id="stk27" contextRef="#ctx0" brushRef="#br0">1486 12093 0,'0'0'2,"17"-17"19,1-17-14,-1 34 21,0 0-11,0 0 12,1 0-9,51 0-2,-17 17-3,17 35 2,0 0 0,-52-18-15,-17-17 14,0 18 0,0-1 1,0 1-1,-17 17 1,-35-35-1,-17 18 22,-69-18-27,103 0 5,-17-17 1,87 0 123,-1 0-134,1 0 4,34 17 0,-34-17 6,-1 18 1,-17 16 41,-17 1-38,0-1-14,0 1 8,0-18-6,0 1 5,-34 16 3,17 1-1,-35-18 2,0 0 0,17 0-2,1-17 3,17 0-3,-18 0 1,0 0 1,1 0-1,-1 0 1,18 0 0,0-17 0,-18 17 0,18-34-2,17 16 2,0 1 0</inkml:trace>
    </iact:actionData>
  </iact:action>
  <iact:action type="add" startTime="183815">
    <iact:property name="dataType"/>
    <iact:actionData xml:id="d28">
      <inkml:trace xmlns:inkml="http://www.w3.org/2003/InkML" xml:id="stk28" contextRef="#ctx0" brushRef="#br0">1970 12646 0,'17'0'18,"18"0"-13,-18 0 60,0 0-49,0 0-7,1-17 6,-1 0-6,-17-1 5</inkml:trace>
    </iact:actionData>
  </iact:action>
  <iact:action type="add" startTime="184333">
    <iact:property name="dataType"/>
    <iact:actionData xml:id="d29">
      <inkml:trace xmlns:inkml="http://www.w3.org/2003/InkML" xml:id="stk29" contextRef="#ctx0" brushRef="#br0">2523 12232 0,'34'0'8,"-16"34"17,-1 18-21,-17-17 10,0-18-11,0 0 9,0 18 5,17-18-1,0 0 40,1-17-43,-1-17-9,69-35 17,-17 18-9,18-1-11,17-17 9,-1 18 6,18-1 1,-52 18 0,-51 17-1,33 0 0,-33 52 1,34 34 0,-18 0-1,-34 35 1,0-34 1,0-18-17,0 17 16,0 1-2,-34-53 4,34-17-1,-35-17-2,0 0 3,18 0-9,-17 0 6,-53-17 0,18-17 6,17-1-11,35 0-10</inkml:trace>
    </iact:actionData>
  </iact:action>
  <iact:action type="add" startTime="185502">
    <iact:property name="dataType"/>
    <iact:actionData xml:id="d30">
      <inkml:trace xmlns:inkml="http://www.w3.org/2003/InkML" xml:id="stk30" contextRef="#ctx0" brushRef="#br0">2592 12093 0,'17'0'11,"35"0"11,0 0-14,-18 0 12,35 0-6,-34 0 2,17 0 0,0 0 1,17 0-1,-52 0 1,18 0-16,-18 0 15,17 0 0,1 0 1,-18 0 0,1 0 1,16 0-3,-17 0 1,18 0 1,-18 0 2,1 0 13,16 0-17,-17-17 3,1 17-1,-1 0-1,-17-34 86,-17 16-88</inkml:trace>
    </iact:actionData>
  </iact:action>
  <iact:action type="add" startTime="188152">
    <iact:property name="dataType"/>
    <iact:actionData xml:id="d31">
      <inkml:trace xmlns:inkml="http://www.w3.org/2003/InkML" xml:id="stk31" contextRef="#ctx0" brushRef="#br0">6860 12024 0,'0'0'2,"52"-17"4,120-87 14,-51 53-17,156-19 12,17 1 1,-70 52 1,-120 17 0,-70 0-1,-16 17 3,-1 52-5,0 70 3,-17-53 0,-52 87-1,-69-70 1,35-68-2,-18 17 3,53-35-3,16-17 2,18 0-1,-1 0 1,1 0 2,0 0 1,34 0 7,0 0-10,18 0-15,34 17 13,-34 1 1,51 33 0,-69-33 1,-17-1-16,52 18 15,-52-18 1,0 35-1,0 17 0,-34-17 0,-36 51 2,-68 1-2,17-18 1,0-17-1,0-17 2,52-52-2,35 0-16,16 0 16,-16 0-13,-1-17 11,1-18 3,-1 1 0,18-18 1,17 35 0,0 0-4,0-18 4,0 18-4</inkml:trace>
    </iact:actionData>
  </iact:action>
  <iact:action type="add" startTime="189271">
    <iact:property name="dataType"/>
    <iact:actionData xml:id="d32">
      <inkml:trace xmlns:inkml="http://www.w3.org/2003/InkML" xml:id="stk32" contextRef="#ctx0" brushRef="#br0">8726 12854 0,'0'0'5,"17"0"-2,-17-18 118</inkml:trace>
    </iact:actionData>
  </iact:action>
  <iact:action type="add" startTime="189999">
    <iact:property name="dataType"/>
    <iact:actionData xml:id="d33">
      <inkml:trace xmlns:inkml="http://www.w3.org/2003/InkML" xml:id="stk33" contextRef="#ctx0" brushRef="#br0">9175 11834 0,'0'0'5,"104"-34"0,-18 34 11,1 0-15,-18 0 4,17 0 2,18 0 10,-18 17-1,-69 18 1,1 34 0,-18 0-1,0 86 1,-104-17-1,-34 18 1,51-87-2,1-17 2,34-18-15,-34 18 13,51-52 1,18 0 17,17-17 0,17 0-31,18-18 14,51 18 0,-34 17 1,17 0 0,-34 0-1,17 52 2,-18-35-4,18 35 3,-52-18 0,17 18-1,-17-35 1,0 70-1,0-70 1,-17 35-1,-18-17 1,1 34 0,-53 0-1,1 0 1,0 0-1,16-35 1,36-34 0,-1 0-1,18 0-15,-17 0 16,-36-34-2,36 17 2,-1-18-1,-17-17 3,35 18 12,0 16-30</inkml:trace>
    </iact:actionData>
  </iact:action>
  <iact:action type="add" startTime="199517">
    <iact:property name="dataType"/>
    <iact:actionData xml:id="d34">
      <inkml:trace xmlns:inkml="http://www.w3.org/2003/InkML" xml:id="stk34" contextRef="#ctx0" brushRef="#br0">6894 8552 0,'0'34'36,"0"18"-24,0 0-3,0-35 5,18 70-10,16-1 11,-34-69 0,17 52 2,-17-51-1,0-1 1,18 18-1,-18-18 3,17 17-3,-17-16 3,0 16-6,17 1 4,1-1 14,-1 1 2,0-1-14,18-34 78,-18 18-92,17-1 6,-16 0 6,16-17 0,53 17-1,-53-17-13,70 0 11,155 0 3,121 35 0,-34-35 0,34 0-2,-69 0 2,-104 0 0,-103 0-1,-52 0 1,-18 0-1,-16 0 1,16 0-1,-16 0 1,33-17-1,-16-1-14,34 18 13,52 0 2,0 0 0,0 0-1,17 0 0,-34 0 1,34 0 0,-52 0 0,18 0-1,-18 0 0,-34 0 2,0 0-2,-35 0-15,1 0 14,34 0 2,-35 0-15,17 0 12,-16 0 3,16 0 1,18 0-3,0 0 2,0 0-1,17 0 1,35 0-1,-35 0 1,17 0-1,-17 0 1,0 0-1,-34 0 1,-18 0-1,18 0 1,34 0 0,-17 0 0,34 0 0,0 0 0,18 0-1,17 0 0,0 0 1,-17 0 0,-18 0 1,18 0 0,-52 0-4,-18 0 3,1 0-3,-18 0 4,0 0 4,18 0 15,-18 0-14,0 0-6,1 0-15,-1 0 21,0 0-15,0 0 9,18 0 125,-18-17-131,1 0 0,-1 17 6,-17-17 4,0-1-8,0 1 38,0 0-32,0-52-6,0 0-6,-17-87 10,-18 52-2,18 53-4</inkml:trace>
    </iact:actionData>
  </iact:action>
  <iact:action type="add" startTime="202638">
    <iact:property name="dataType"/>
    <iact:actionData xml:id="d35">
      <inkml:trace xmlns:inkml="http://www.w3.org/2003/InkML" xml:id="stk35" contextRef="#ctx0" brushRef="#br0">7776 9139 0,'0'0'1,"34"17"4,18 1 21,-35-18-9,35 0-1,0 0-14,-18 0 14,1 0 1,-18 0 15,1 0 1,-1 0-31,0 0 14,0 0 4,1 0-8,16 0 5,1 0-1,17 0 1,-18 0 1,-17 0-3,35 0 1,-34 0 1</inkml:trace>
    </iact:actionData>
  </iact:action>
  <iact:action type="add" startTime="213437">
    <iact:property name="dataType"/>
    <iact:actionData xml:id="d36">
      <inkml:trace xmlns:inkml="http://www.w3.org/2003/InkML" xml:id="stk36" contextRef="#ctx0" brushRef="#br0">10868 9346 0,'35'18'25,"0"-1"-16,-18-17 7,17 0-5,-16 0 5,34 0-10,-35 0 8,0 0-1,18 0 4,-18 0 0,35 0-1,-18 0 1,1 0-1,-1 0 1,18 0-1,-17 0 1,17 0-1,51 0 1,-34 0-1,1 0 1,16 0 0,-34 0 1,0 0-3,-1 0 2,19 0-1,-1 0 1,0 0-1,-17 0 2,34 0-2,-17 0 0,0 0 3,18 0-4,-36 0 1,-33 0-15,16 0 15,53 0 0,-70 0 0,18 0 1,-1 0 0,-17 0-1,18 0 1,-18 0 0,18 0-1,-1 0 1,-16 0 0,-1 0-1,0 0-15,18 0 14,-18 0 2,0 0-13,1 0 9,16 0 3,-17 0 0,18 0 4</inkml:trace>
    </iact:actionData>
  </iact:action>
  <iact:action type="add" startTime="257653">
    <iact:property name="dataType"/>
    <iact:actionData xml:id="d37">
      <inkml:trace xmlns:inkml="http://www.w3.org/2003/InkML" xml:id="stk37" contextRef="#ctx0" brushRef="#br0">18195 6807 0,'17'52'41,"-17"-35"-32,0 18 3,0 34 5,69 121 0,-52-69-14,-17 0 11,35 17 3,-18-35-1,0 36 1,-17-70-1,0 52 1,0-35 0,0-17-1,0 0 1,0 0-1,0-51 2,0-1-4,0 35 4,0-18-3,0 18 2,0 0 0,0 17-1,0-17 1,0 17 0,0-17-1,0 0 1,0-35-1,0 0-14,0 18 14,0-18-1,0 0 1,0 18-15,0-18 15,0 0-15,0 18 15,0-18 1,0 18 0,0-18-2,0 0 3,0 18-3,0-18 3,0 18-1,0-18 0,0 18 1,0-1-4,0 1 3,0-1-1,0-17 1,0 1-1,0-1 2698,52-34-2677,380-104-31,-311 104 6,0-1 4,69-34 1,-34 35 0,-35-17-1,-18 34 1,-16 0-1,-1 0 1,-17 0-1,52 0-12,-69 0 10,52 0 1,-1 0 2,-16 0 0,-18 0 0,17 0-1,1 0 0,16 0 1,-33 0 0,-1 0 0,-18 0-2,1 0 2,0 0 0,17 0 0,-34 0 0,-18 0 116,0-52-126,-17 35 2,0-53 8,0 19-1,0-36 1,-17-34-14,17 52 11,-17-138 2,-18 51 0,1 35 2,16-51-3,1 33 2,-17-33-1,34 68 1,0-34-1,-18 34 0,1-17 1,0 18 0,-18-1-1,18 52 1,17 0-1,-17 0 1,17 35 0,-35-35-16,18 35 14,17-52 2,-17 17 0,-1 0 0,1 0-1,0 35 1,-1-17-1,1-1 384,-35 35-393,-51 0 1,-18 0 8,-52 0 1,-173 0-1,1 0 1,137 0-1,139 0 1,17 0 0,35 0-1,0 0-15,0 0 14,-53 0 2,1 0 0,35 0-1,-18 0 2,-52 0-3,-68 0 2,33 0 0,87 0-1,35 0 1,0 0 0,0 0 1,-1 0-2,1 0 4395,34 17-4381,70 191-25,-70-174 7,-17 1 5,17 86 0,-17-18-1,0-34 1,0-34-1,0 0 1,0-18-1,0 0 1,18 18-1,-18-1 1,-18 18 0,18 34 0,0 1 0,0-1-1,0 35 0,0-17-14,-17 34 14,0-52 0,-18 18 3,18-52-3,17 34-1,0 1 2,-17 16-1,-18 1 2,18-70-4,-1 53 4,1-18-2,17-34 0,0 16 1,0 1-1,0 0 1,0-35-1,0 1 1,0-1 0,0 0-1,0 0 1,0 70 0,0-18-1,0 0 1,17 35 0,-17-87-1,18 52 0,-18-52 1,17 1 0,18-1 96,-1-17-90,-17 0-15,18 0 0,0 0 6,-1 0 2,1 0 1,17 0 0,-1-17-1,-33 17 0,-1 0 2,17 0-2,1 0-12,-18 0 8,35 0 5,17 0-1,52-18 1,87-16-1,-53 16 2,-17-16-2,-17 34 0,35 0 1,-35-17-1,-18-18 1,-16 18-1,-35 0 2,-1-1-17,-33 18 13,68 0 3,1 0-1,16 0 1,-51 0 0,-17 0 0,-18 0-16,0 0 16,0-17 264,-17-35-273,0-34 0,0-1 8,-17-85 1,0-70-1,-35-121 1,52 104-1,0 0 1,-35 17-1,18 173-14,0 0 13,0-1-14,-18-16 15,1 0 2,-1 17-3,18 17 1,-1 17 1,1-17-1,0 18 1,0 17 0,-1-18-1,1 0 1,17 18 0,-17-17-1,-1 16 5,-16 18 107,-1 0-119,-17 0-4,-17 0 1,18 0 7,-1 0 4,-52 0-1,-69 0 1,139 0 0,-18 0-16,0 0 14,0 0 2,0 0-1,0 0 1,-17 0 0,-17 0-1,-35 0 1,35 0-1,-18 0 1,-34 0-1,103 0 1,-34 0-1,0 0 2,0-34-2,52 34 0,-53 0 1,36 0-1,-1 0 1,18 0 0,-18 0-1,18 0 1,-17 34 119,16 53-127,1 34-1,17-18 5,-17 87 3,-18 35 1,35 69-1,-52 34 1,-34-69 0,86-52-1,0-68 0,0-18 1,0-52 0,0-18 0,0-33-16,0 16 14,0-16-13,0 16 12,0 18 4,0 0-2,17 17 0,1-17 1,-18 34-1,0-17 1,0-17 0,0-17-1,0-18 1,17 17 117,0-34-127,0 18 4,18-1-7</inkml:trace>
    </iact:actionData>
  </iact:action>
</iact:actions>
</file>

<file path=ppt/ink/inkAction15.xml><?xml version="1.0" encoding="utf-8"?>
<iact:actions xmlns:iact="http://schemas.microsoft.com/office/powerpoint/2014/inkAction" lengthUnit="cm" timeUnit="ms">
  <inkml:definitions xmlns:inkml="http://www.w3.org/2003/InkML">
    <inkml:context xml:id="ctx0">
      <inkml:inkSource xml:id="inkSrc0">
        <inkml:traceFormat>
          <inkml:channel name="X" type="integer" max="2944" units="cm"/>
          <inkml:channel name="Y" type="integer" max="1080" units="cm"/>
          <inkml:channel name="T" type="integer" max="2.14748E9" units="dev"/>
        </inkml:traceFormat>
        <inkml:channelProperties>
          <inkml:channelProperty channel="X" name="resolution" value="82.92958" units="1/cm"/>
          <inkml:channelProperty channel="Y" name="resolution" value="54.27136" units="1/cm"/>
          <inkml:channelProperty channel="T" name="resolution" value="1" units="1/dev"/>
        </inkml:channelProperties>
      </inkml:inkSource>
      <inkml:timestamp xml:id="ts0" timeString="2022-10-09T11:23:12.630"/>
    </inkml:context>
    <inkml:brush xml:id="br0">
      <inkml:brushProperty name="width" value="0.05292" units="cm"/>
      <inkml:brushProperty name="height" value="0.05292" units="cm"/>
      <inkml:brushProperty name="color" value="#FF0000"/>
    </inkml:brush>
  </inkml:definitions>
  <iact:action type="add" startTime="11601">
    <iact:property name="dataType"/>
    <iact:actionData xml:id="d0">
      <inkml:trace xmlns:inkml="http://www.w3.org/2003/InkML" xml:id="stk0" contextRef="#ctx0" brushRef="#br0">5547 2591 0,'34'0'71,"1"0"-61,-18 0-2,17 0 0,1 0 7,17 0 1,34 0-14,35 0 14,-17 0 2,-52 0-5,17 0 4,35 0-1,16 0 1,-33 0 0,-18 0 0,121 0 4,-34 0-9,-18 0 7,-17 0-3,17 0-2,-17 0 3,0 0 0,0 0-1,-35 0 1,-17 0 0,-17 0 0,-17 0-2,-1 0-14,-16 0 15,16 0-15,-17 0 15,18 0-14,17 0 14,0 0-1,-35 0 0,0 0 2,0 0 3,18 0-5,0 0 3,51 0-2,35-17 0,-35-17-1</inkml:trace>
    </iact:actionData>
  </iact:action>
  <iact:action type="add" startTime="32635">
    <iact:property name="dataType"/>
    <iact:actionData xml:id="d1">
      <inkml:trace xmlns:inkml="http://www.w3.org/2003/InkML" xml:id="stk1" contextRef="#ctx0" brushRef="#br0">17158 1503 0,'0'-17'34,"17"34"-29,18 0 0,-1 35 20,35 86-23,18 18 14,-1-35-1,-51-104 2,-18-34 39,18-35-49,-18-17 12,0 0-3,35-18 1,-35 36-16,18 16 15,17 18-15,-35-1 15,0 18 32,1 18-30,-1 68-2,-17 52 0,34 173 1,18-52 0,-17-69-15,-18-51 14,-17-36 0,0-16 0,-17-18 1,17-52 0,-35-17 0,18 0-1,-87 0 0,35-34 0,17-1 0,-34 0 1,0-34-1,-1-17 1,35 0 0,0-35 1,35 17-3,17 52 2,17-17 0,1 17-1,-1 18 0,18 34 1,-18 0 0,17-18 0</inkml:trace>
    </iact:actionData>
  </iact:action>
  <iact:action type="add" startTime="33808">
    <iact:property name="dataType"/>
    <iact:actionData xml:id="d2">
      <inkml:trace xmlns:inkml="http://www.w3.org/2003/InkML" xml:id="stk2" contextRef="#ctx0" brushRef="#br0">18540 1935 0,'0'0'8,"18"0"-7,-1 0 6,17 0 17,-16 0-22,16 0 12,-16 0 2,33 0 1,-16 17 0,17-17-1</inkml:trace>
    </iact:actionData>
  </iact:action>
  <iact:action type="add" startTime="34377">
    <iact:property name="dataType"/>
    <iact:actionData xml:id="d3">
      <inkml:trace xmlns:inkml="http://www.w3.org/2003/InkML" xml:id="stk3" contextRef="#ctx0" brushRef="#br0">17866 2194 0,'0'0'2,"18"0"12,-1 0-10,18 0 10,51 17 3,-52-17-1,53 35 1,-70-35 15,18 17-30,-18-17 14,0 0 1,1 0-3,-1 0 5,0 0-3,0 0 16,1 0 0,-1 0-17,0 0-5,0 0 1,1 0 10,-1 0-10,0 0 21,1 0-14,-1 0-1,0 0-2,0 0 2,1 0 0</inkml:trace>
    </iact:actionData>
  </iact:action>
  <iact:action type="add" startTime="36152">
    <iact:property name="dataType"/>
    <iact:actionData xml:id="d4">
      <inkml:trace xmlns:inkml="http://www.w3.org/2003/InkML" xml:id="stk4" contextRef="#ctx0" brushRef="#br0">19594 1486 0,'0'17'32,"35"225"-26,-18-156 4,-17-17 7,35 139-14,-18-87 12,-17 0 1,0-70 1,0-33-1,0-36 134,0-68-142,0 17 1</inkml:trace>
    </iact:actionData>
  </iact:action>
  <iact:action type="add" startTime="36897">
    <iact:property name="dataType"/>
    <iact:actionData xml:id="d5">
      <inkml:trace xmlns:inkml="http://www.w3.org/2003/InkML" xml:id="stk5" contextRef="#ctx0" brushRef="#br0">19750 1365 0,'0'-17'111,"17"17"-103,18 17 13,-18 0-15,17-17 2,1 17 5,-18 1 2,35 16 2,-17-17 0,-18-17-1,0 18 1,-17-1-1,0 0 1,0 1 0,0-1 0,-34-17-1,34 17-12,-18 0 8,-16-17 6,17 0-3,-18 18 2,18-18-1,-1 17 2,1 0 4,17 1 21,0-1-26,0 17 19,35 1-20,17-1-15,-35-34 16,0 18 6,0-18-17,1 0 11,-1 17-1,0-17 2,18 35-1,-1-18-1,-34 0 1,0 18 0,35-1-1,-35-17 17,0 35-31,-17-17 14,-1-18-1,-33 35 3,-1-17-2,17-35 0,-17 0 6,18 0-10,-1 0 4,-17 0 0,18 0 0,-1 0 1,1 0 0</inkml:trace>
    </iact:actionData>
  </iact:action>
  <iact:action type="add" startTime="38304">
    <iact:property name="dataType"/>
    <iact:actionData xml:id="d6">
      <inkml:trace xmlns:inkml="http://www.w3.org/2003/InkML" xml:id="stk6" contextRef="#ctx0" brushRef="#br0">20216 2332 0,'18'18'24,"-18"-1"4,0 17-11,-18 36-14,18-53 11,-17 35 2,17-18 2,0 1-2,0-1 0,17-16 1,18-18 15,17 0-15,-35 0-14,35 0 12,17 0 2,-52-18 4,1 18-2,-1-17-8,-17-18 5,0 18 1,0-35 0,0 1-2,-17-19 1,-18 19 7,18 33-11</inkml:trace>
    </iact:actionData>
  </iact:action>
  <iact:action type="add" startTime="39288">
    <iact:property name="dataType"/>
    <iact:actionData xml:id="d7">
      <inkml:trace xmlns:inkml="http://www.w3.org/2003/InkML" xml:id="stk7" contextRef="#ctx0" brushRef="#br0">21322 2039 0,'17'0'10,"-17"-18"33,-34 1-39,-1 0 29,18 17-26,17-18 9,-17 18 1,-18 0 1,1 0-3,-1-17 31</inkml:trace>
    </iact:actionData>
  </iact:action>
  <iact:action type="add" startTime="39739">
    <iact:property name="dataType"/>
    <iact:actionData xml:id="d8">
      <inkml:trace xmlns:inkml="http://www.w3.org/2003/InkML" xml:id="stk8" contextRef="#ctx0" brushRef="#br0">21201 1589 0,'0'0'0,"18"0"5,-1 35 3,0 0 11,-17-1-7,-225 35 4,174 35 0,51-35 1,-18 17 0,18-51-1,-17-1 1,17-16 159,0-1-169</inkml:trace>
    </iact:actionData>
  </iact:action>
  <iact:action type="add" startTime="40800">
    <iact:property name="dataType"/>
    <iact:actionData xml:id="d9">
      <inkml:trace xmlns:inkml="http://www.w3.org/2003/InkML" xml:id="stk9" contextRef="#ctx0" brushRef="#br0">21409 1987 0,'-18'0'59,"1"0"-53,-18 0 5,18 0 6,-17 0 0,16 0-16,-120 0 15,34-18 0,18 1 0,0 0 1,17 17 0,51 0 0,-16-17 0,34-1 78</inkml:trace>
    </iact:actionData>
  </iact:action>
  <iact:action type="add" startTime="41866">
    <iact:property name="dataType"/>
    <iact:actionData xml:id="d10">
      <inkml:trace xmlns:inkml="http://www.w3.org/2003/InkML" xml:id="stk10" contextRef="#ctx0" brushRef="#br0">21996 1313 0,'0'104'43,"52"207"-39,-35-242 5,0 17 7,-17-51 0,0 68 1,0-34-1,0-17 1,0-34-1,0-36 157</inkml:trace>
    </iact:actionData>
  </iact:action>
  <iact:action type="add" startTime="42544">
    <iact:property name="dataType"/>
    <iact:actionData xml:id="d11">
      <inkml:trace xmlns:inkml="http://www.w3.org/2003/InkML" xml:id="stk11" contextRef="#ctx0" brushRef="#br0">21979 1209 0,'52'18'113,"-18"16"-104,1-34-1,17 35 2,-1-1-5,-16-16 11,0-1-4,-1 0 4,1 18-15,-18-35 16,0 17-16,0-17 18,1 17-7,-18 35 44,0-35-45,-35 18 5,18-1 1,-35 1 0,18 0-11,16-35 5,-16 17 5,51 0 142,18 0-150,-18-17-2,86 18 4,-85-18 7,51 17-1,-52-17-12,70 34 9,-70-16 4,17-1 32,-16 18-41,-18-1 17,0 1-24,0-18 15,0 17 2,-35 18-1,18-52 3,0 0-9,-18 18 6,-17-18-1,0 0-15,18 0 15,-70 0 0,18-35 1,-1 0-1,18 18 1,35 0-1</inkml:trace>
    </iact:actionData>
  </iact:action>
  <iact:action type="add" startTime="43944">
    <iact:property name="dataType"/>
    <iact:actionData xml:id="d12">
      <inkml:trace xmlns:inkml="http://www.w3.org/2003/InkML" xml:id="stk12" contextRef="#ctx0" brushRef="#br0">22895 2125 0,'0'17'42,"0"18"-36,0 17 3,0 17 0,0-17 8,0-1-1,0 36 1,17 16-1,-17-85 1,0-1-16,0 0 15,17-17 1,0 0 113</inkml:trace>
    </iact:actionData>
  </iact:action>
  <iact:action type="add" startTime="44665">
    <iact:property name="dataType"/>
    <iact:actionData xml:id="d13">
      <inkml:trace xmlns:inkml="http://www.w3.org/2003/InkML" xml:id="stk13" contextRef="#ctx0" brushRef="#br0">24121 1417 0,'0'17'24,"-51"121"-22,16-34 3,-17 17 6,-52 103 6,18-16 0,0-70 0,51-52 1,18-86-5,0-34 191</inkml:trace>
    </iact:actionData>
  </iact:action>
  <iact:action type="add" startTime="45290">
    <iact:property name="dataType"/>
    <iact:actionData xml:id="d14">
      <inkml:trace xmlns:inkml="http://www.w3.org/2003/InkML" xml:id="stk14" contextRef="#ctx0" brushRef="#br0">23603 1607 0,'0'0'3,"17"17"1,-17 0 5,87 52 6,-1 18 2,-69-53 0,1 18-1,68 17 1,0 18-1,53 34 8,-105-104-15,1 35 14,-35-18-8,0-17-4,34 18 5,-16-18 1,-1-17 0,-17 18 131,-17-18-132</inkml:trace>
    </iact:actionData>
  </iact:action>
  <iact:action type="add" startTime="46520">
    <iact:property name="dataType"/>
    <iact:actionData xml:id="d15">
      <inkml:trace xmlns:inkml="http://www.w3.org/2003/InkML" xml:id="stk15" contextRef="#ctx0" brushRef="#br0">24208 985 0,'34'-52'56,"35"35"-47,1-1-1,-1-16 12,-18 17-17,-16-1 11,17 1 2,-35 17 52,0 0-60,1 0 1,-1 17 6,0 1 1,18 33 1,-18 1 0,35 17-1,-52-51 1,0 51-1,-35 34 1,-51-16 0,17-1-1,-52-17 1,35 0 2,68-69-5,1 0-7,86 0 133,-17 0-134,17 0 0,-34 0 1,103-17 11,-52 17-1,1 0-2,-70 0 2</inkml:trace>
    </iact:actionData>
  </iact:action>
  <iact:action type="add" startTime="64528">
    <iact:property name="dataType"/>
    <iact:actionData xml:id="d16">
      <inkml:trace xmlns:inkml="http://www.w3.org/2003/InkML" xml:id="stk16" contextRef="#ctx0" brushRef="#br0">5616 3490 0,'17'0'40,"52"0"-30,17 0 10,-16 0-15,189 0 11,121 0 6,-207 0-12,-1 0 7,174 0 0,-87 0-1,0 0 1,-189 0-16,50 0 14,19 0 2,-36 0 0,18 0 0,-34 0-1,16 0 1,18 0-1,18 0 1,51 0-1,34 0 0,18 0 1,17 0 0,1 0-1,-140 0-15,1 0 15,0 0-15,0 0 15,0 0 0,-69-17 1,52-1 0,-70 18-1,18-17 1,-17 17 1</inkml:trace>
    </iact:actionData>
  </iact:action>
  <iact:action type="add" startTime="111570">
    <iact:property name="dataType"/>
    <iact:actionData xml:id="d17">
      <inkml:trace xmlns:inkml="http://www.w3.org/2003/InkML" xml:id="stk17" contextRef="#ctx0" brushRef="#br0">5771 4094 0,'17'0'32,"1"0"-25,16 0 0,1 0 16,17 0-19,17 0 9,0 0 4,17 0-1,-34 0 1,-35-17-1,35 17 0,-34 0 3,16 0-3,35 0 0,-17 0 1,0 0-2,0 0 5,69 0-7,-87 0 5,139 0 0,-121 0-4,17 0-13,0 0 14,69 0 2,52 0 0,35 17 1,-87-17-17,-51 0 15,-53 0-2,-17 0 3,35 0-1,-34 0 1,16 0 237,18 0-240,-35 0-4,52 0-3,-51 0 7,16 0 2,53 0 0,-1 0 1,-34 0-14,-18 0 12</inkml:trace>
    </iact:actionData>
  </iact:action>
  <iact:action type="add" startTime="141017">
    <iact:property name="dataType"/>
    <iact:actionData xml:id="d18">
      <inkml:trace xmlns:inkml="http://www.w3.org/2003/InkML" xml:id="stk18" contextRef="#ctx0" brushRef="#br0">6169 5667 0,'34'0'38,"1"0"-34,-1 0 4,35-18 9,-51 18-1,137 0 1,87 0-1,35 0-13,-122 0 11,139 0 3,-18 0-1,-34 0 1,-35 0-1,-34 0 1,17 0-1,-17 0 1,52 0-1,51 0 1,1 0 0,51 0-1,18 0 2,120 0-3,-155 0 2,17 0 0,-34 0-1,-17 0 1,16 0-1,-33 0 1,16 0-1,-17 0 1,-34 0 1,34 0-3,-69 0 2,-34 0-1,-35 0 1,17 0 0,17 0-1,-86 0 1,-34 0-1,17 0 1,17 0 0,-17 0-1,-35 0 0,35 0 1,0 0 0,-35 0-1,0 0 1,1 0 0,-1 0-1,0 0 1</inkml:trace>
    </iact:actionData>
  </iact:action>
  <iact:action type="add" startTime="143018">
    <iact:property name="dataType"/>
    <iact:actionData xml:id="d19">
      <inkml:trace xmlns:inkml="http://www.w3.org/2003/InkML" xml:id="stk19" contextRef="#ctx0" brushRef="#br0">15862 5615 0,'17'0'31,"18"0"-20,34 0-2,69-17-1,156-35 10,-121 34-7,17-33 7,328 16-3,-345 35 2,155 0-1,-120 0 1,-36 0 0,-102 0-16,16 0 14,-34 0 2,-18 0 0,18 0-1,-17 0 4,34 0-6,-52 0 2,52 0 1,-34 0 0,17 0-2,-18 0-14,-17 0 15,87 0 0,-17 0 1,16 0 0,-51 0-16,52 0 14,-1 0 2,-51 0 2,0 0-4,-35 0 2</inkml:trace>
    </iact:actionData>
  </iact:action>
  <iact:action type="add" startTime="146138">
    <iact:property name="dataType"/>
    <iact:actionData xml:id="d20">
      <inkml:trace xmlns:inkml="http://www.w3.org/2003/InkML" xml:id="stk20" contextRef="#ctx0" brushRef="#br0">6099 6669 0,'0'0'1,"70"0"5,379 0 23,-225 0-26,36 0 12,33 0 0,278 0 1,33 0 1,-68 0 0,-52 0-1,-104 0 1,-86 0-1,-70 0 1,-34 0 0,-17 0-1,0 0 1,-87 0-16,-17 0 14,122 0 3,-88 0-3,-34 0 3,0 0-2,35 0 0,-35 0 1,-17 0-1,-17 0 1,-1 0-1</inkml:trace>
    </iact:actionData>
  </iact:action>
  <iact:action type="add" startTime="152648">
    <iact:property name="dataType"/>
    <iact:actionData xml:id="d21">
      <inkml:trace xmlns:inkml="http://www.w3.org/2003/InkML" xml:id="stk21" contextRef="#ctx0" brushRef="#br0">9555 8431 0,'35'-17'9,"138"17"7,-1 0 0,88 0 1,275 0-16,70 0 17,17 0-1,-52 0 0,-311 0-4,-86-18 4,-17-16-1,-139 34 1</inkml:trace>
    </iact:actionData>
  </iact:action>
  <iact:action type="add" startTime="153513">
    <iact:property name="dataType"/>
    <iact:actionData xml:id="d22">
      <inkml:trace xmlns:inkml="http://www.w3.org/2003/InkML" xml:id="stk22" contextRef="#ctx0" brushRef="#br0">10056 10746 0,'69'17'16,"-51"-17"-7,51 0-1,17 0 0,1 0 6,-1 0-12,173 0 14,35 0 1,34 0-1,-17 0 1,-52 0-1,-68 0 1,-105 0-1,0-17 1,-17 0 0,-51 17-2,34 0 2,-1 0-1,1 0 0,69 0 2,0 0-2,52 0 1,0 0-1,17 0 1,-35 0-1,-51 0 0,-69 0 2,-1 0-1</inkml:trace>
    </iact:actionData>
  </iact:action>
  <iact:action type="add" startTime="172488">
    <iact:property name="dataType"/>
    <iact:actionData xml:id="d23">
      <inkml:trace xmlns:inkml="http://www.w3.org/2003/InkML" xml:id="stk23" contextRef="#ctx0" brushRef="#br0">4924 1676 0,'-17'0'91,"-17"0"-85,16 0 5,-16 0-6,-1 17 2,1-17 5,-53 17 4,18 1 2,0-1 1,52-17-7,-18 0 5,1 0-15,-1 0 12,18 0 3,-18 0 0,1 0 32,16 0-31,1 0 45,17 17-45,0 18-14,0-18 10,0 87 3,17-35-2,1 17 2,-1 35 0,0 35 0,1 16-1,-1 18 0,0 52 1,18-52-1,-18-34 1,0 68-1,-17-68 1,-17 51-1,17-86 1,0 0 0,0 17-1,0-51 1,0-1-1,0-17 1,0 0 0,0 0-1,0 18 1,0-18 0,0-17-1,0-1 0,0 19 1,0-53 0,0 17-1,0-16-15,0-1 15,0 35 0,0-35 1,17 18 33,1-1-9,-1-34-9,0 0-23,0 0 9,1 0-2,16 0 0,1 0-12,-18 0 10,18 0 1,-18 0 3,35 0-3,-18 0 2,1 0-1,-18 0 1,18 0-1,-18 0 1,17 0 0,-16-17 0,-1 17 16,0 0-31,-17-17 29,18 17 13,-1 0-20,-17-18 1,17 1-12,0 17 13,1-17-19</inkml:trace>
    </iact:actionData>
  </iact:action>
  <iact:action type="add" startTime="179728">
    <iact:property name="dataType"/>
    <iact:actionData xml:id="d24">
      <inkml:trace xmlns:inkml="http://www.w3.org/2003/InkML" xml:id="stk24" contextRef="#ctx0" brushRef="#br0">9469 10487 0,'17'17'9,"0"18"-2,1-1 13,-18 1-14,0-1 8,0 18-1,0 0 6,0-35-18,0 70 13,0-53 3,0-17 0,17-34 65,18-35-72,-18 0-4,17-17-2,35 0 11,52-86 0,0-18 2,-69 104-2,17-87 2,18 70 0,-53 0 0,18 51-1,-35 0 0,1 1 1,-1 17-1,0-1 2,1 18 36,-1-17-43</inkml:trace>
    </iact:actionData>
  </iact:action>
  <iact:action type="add" startTime="185049">
    <iact:property name="dataType"/>
    <iact:actionData xml:id="d25">
      <inkml:trace xmlns:inkml="http://www.w3.org/2003/InkML" xml:id="stk25" contextRef="#ctx0" brushRef="#br0">5305 1641 0,'0'0'2,"-35"0"32,-155 0-31,121 0 0,17 0 10,-17 0 3,-52 0 0,35 0 0,-1 0 1,1 0 0,17 0-1,17 0 1,0 0-1,0 0 1,35 0 0,-18 0-1,18 0 1,0 35 44,17-18-54,17 35 8,0 17-13,1 86 13,16 36 7,-17-105-11,1 18 5,-18 17 1,0-18-15,0-51 12,0 17-13,0 17 15,0 156 8,0-138-23,0 293 9,-18-276 6,-137 52 0,-52-35 0,155-17 1,52-52-1,0 52 0,0-34 1,0 16 3,0 35 1,17-51-9,-17-53 1,17 18 4,1-17 0,-1-1-16,0 35 14,-17-34 3,17 34 1,1-17-4,-18-17-1,0-1 4,0 35-2,17-69 1,0 52-1,18-17 0,-1-1 1,1 1 0,-18-18 0,0-17-15,1 34 11,51-34 9,-52 0-21,18 0 12,-18 0-12,52 0 13,18 0 3,-1 18 1,0-18-2,-17 17 0,-34 0 6,-18-17-12,18 18 6,-18-18 1,18 17-1,-1 0 19,1-17-20,-1 0 3</inkml:trace>
    </iact:actionData>
  </iact:action>
</iact:actions>
</file>

<file path=ppt/ink/inkAction2.xml><?xml version="1.0" encoding="utf-8"?>
<iact:actions xmlns:iact="http://schemas.microsoft.com/office/powerpoint/2014/inkAction" lengthUnit="cm" timeUnit="ms">
  <inkml:definitions xmlns:inkml="http://www.w3.org/2003/InkML">
    <inkml:context xml:id="ctx0">
      <inkml:inkSource xml:id="inkSrc0">
        <inkml:traceFormat>
          <inkml:channel name="X" type="integer" max="2944" units="cm"/>
          <inkml:channel name="Y" type="integer" max="1080" units="cm"/>
          <inkml:channel name="T" type="integer" max="2.14748E9" units="dev"/>
        </inkml:traceFormat>
        <inkml:channelProperties>
          <inkml:channelProperty channel="X" name="resolution" value="82.92958" units="1/cm"/>
          <inkml:channelProperty channel="Y" name="resolution" value="54.27136" units="1/cm"/>
          <inkml:channelProperty channel="T" name="resolution" value="1" units="1/dev"/>
        </inkml:channelProperties>
      </inkml:inkSource>
      <inkml:timestamp xml:id="ts0" timeString="2022-10-09T11:23:12.630"/>
    </inkml:context>
    <inkml:brush xml:id="br0">
      <inkml:brushProperty name="width" value="0.05292" units="cm"/>
      <inkml:brushProperty name="height" value="0.05292" units="cm"/>
      <inkml:brushProperty name="color" value="#FF0000"/>
    </inkml:brush>
  </inkml:definitions>
  <iact:action type="add" startTime="6794">
    <iact:property name="dataType"/>
    <iact:actionData xml:id="d0">
      <inkml:trace xmlns:inkml="http://www.w3.org/2003/InkML" xml:id="stk0" contextRef="#ctx0" brushRef="#br0">5909 4077 0,'35'0'205,"0"0"-196,-18 0 0,17 0 5,-16 0 2,33 0 1,1 0 0,0 0-1,0 0 0,0 0-12,-18 0 11,18 0 0,-17 0 1,-1 0-15,1 0 15,51 0 0,1-17 1,-18 17-1,0 0 2,0-17-2,0 17 1,0 0 0,18-18-1,16 1 0,70 0 0,0 0 1,-35 17-1,0 0 1,-51-18 0,-53 18-1,1 0 1,-1 0 0,-16 0 0,16 0-1,-16 0 1,16 0-1,-17 0 17,1 0-13,-18 18 45</inkml:trace>
    </iact:actionData>
  </iact:action>
  <iact:action type="add" startTime="8775">
    <iact:property name="dataType"/>
    <iact:actionData xml:id="d1">
      <inkml:trace xmlns:inkml="http://www.w3.org/2003/InkML" xml:id="stk1" contextRef="#ctx0" brushRef="#br0">10557 4872 0,'70'0'265,"16"0"-257,-34 0 4,17 0-1,35 0 4,120 0 3,-51 0-2,-52 0 1,-35-17-1,-17 17 0,-17 0 1,0 0 0,34 0-1,18 0 0,0 0 1,-18 0 0,-17 0-1,-34 0-14,17 0 15,34 0-3,-17 0 3,0 0 0,18 0 0,-35 0-1,-1-18 1,36 18-1,-35 0 1,17 0 0,-17 0-1,34 0 1,-17 0-1,18 18 1,-1 16-1,-69-34 338,18 0-343,17 0-5,17 0 5,34 0-5,-16 0 5,172 0 5,35 0 2,86 35-3,-35 17 2,-206-35 0,51 0 0,-69-17-2,0 0 4,103 0-3,-120 0-14,17 0 11,104 0 4,-35 0-1,17-34 1,-103 16-1,-35 18 1,0-17-1,17 0 1,52-1 0,-34 18 0,0-17-2,-1 17 2,-51-17 0,-17 17-1,-1 0 1,1 0-1,0 0 1,-18 0-1,0 0 1,0 0 1,1 0-1,-1 0 0,0 0 47</inkml:trace>
    </iact:actionData>
  </iact:action>
  <iact:action type="add" startTime="13440">
    <iact:property name="dataType"/>
    <iact:actionData xml:id="d2">
      <inkml:trace xmlns:inkml="http://www.w3.org/2003/InkML" xml:id="stk2" contextRef="#ctx0" brushRef="#br0">6065 5632 0,'86'0'201,"18"0"-195,-18 0 1,18 0 4,0 0 4,-18 0 2,-17-17 0,-17 17-1,-17 0 3,-18 0-6,17 0 4,36-17 0,-36 17-1,35 0 0,-17 0 0,17 0 1,-34 0 0,-1 0-1,1 0 1,-1 0 0,1 0-1,17 0 2,0 0-1,-1 0 0,70 0-2,35 0 1,-18 0 1,35 0 0,-52 17-1,17-17 0,0 0 1,-17 0 1,-69 0-17,35 0 13,-18 0 3,-17 0-1,17 0 1,0 0 0,17 0-1,52 0 1,-17 0-1,-17 0 2,17 0-3,-35 0 3,-17 0-2,1 0 0,16 0 1,18 17-1,-1-17 1,-34 0-1,-17 0 2,17 0-3,-51 0 3,-1 0-2,0 0 0,1 0 21,-1 0-24,0 0 4,0 0-1,18 0 269,17-34-276,34 16-1,35 18 5,-17 0 4,190-34 0,-70 34 0,-51 0-1,-35 0 0,0 0 1,-34 0-1,-18 0 1,-16 0-1,-1 0 1,0 0 0,52-18 1,-18 1-3,53 17 2,86-17-1,-69 0-13,-1-1 11,-33 1 3,-18 17-1,51 0 1,-16-17 0,-1-1 1,-85 1-4,85 0 4,-51 17-3,-18 0 2,-17 0 0,0 0-1,-34 0 0,-1 0 1,1 0 0,0 0-1,-18 0 3,0 0-3,0 0 0,1 0 4,-1 17-5,0-17-2,1 0 5,-1 17-1,17-17-1,-34 18 1,18-1 0,-1-17 0,0 0 0,-17 17 35,0 1-23</inkml:trace>
    </iact:actionData>
  </iact:action>
  <iact:action type="add" startTime="28326">
    <iact:property name="dataType"/>
    <iact:actionData xml:id="d3">
      <inkml:trace xmlns:inkml="http://www.w3.org/2003/InkML" xml:id="stk3" contextRef="#ctx0" brushRef="#br0">6134 6651 0,'225'0'248,"51"0"-239,-17 0-1,-34 0 0,-70 0 10,-16 0-1,172 0-1,-156 0 2,53 0-2,-174 0-13,18 0 11,17 0 1,17 0 2,18 18-1,0-18 1,17 0 0,17 0-1,-17 17 1,17 0 0,52 0-1,-17-17 2,-87 0-2,1 0 0,-1 0 0,1 0 1,-1 0 0,35 0-1,0 0 1,69 0-1,-17 0 1,69-34 0,-104 34 0,-34 0-1,-18 0 0,-34 0 1,0 0 0,-35 0-1,17 0 1,-16 0 0,-1 0-1,0 0 0,1 0 3,-1 0-3,0 0 1,0 0 31,1-17-32,-1 17 1,0 0-15,1-18 14,16 1 5,-17 17 6,1-17-4,-1 17 6</inkml:trace>
    </iact:actionData>
  </iact:action>
  <iact:action type="add" startTime="30532">
    <iact:property name="dataType"/>
    <iact:actionData xml:id="d4">
      <inkml:trace xmlns:inkml="http://www.w3.org/2003/InkML" xml:id="stk4" contextRef="#ctx0" brushRef="#br0">6065 7118 0</inkml:trace>
    </iact:actionData>
  </iact:action>
  <iact:action type="add" startTime="30877">
    <iact:property name="dataType"/>
    <iact:actionData xml:id="d5">
      <inkml:trace xmlns:inkml="http://www.w3.org/2003/InkML" xml:id="stk5" contextRef="#ctx0" brushRef="#br0">6099 7152 0,'139'0'169,"33"0"-162,19 18 1,16-1 2,0 0-5,-17-17 11,-51 17-2,120 1 2,-52-1-1,35 0 2,-69 1-1,-52-18 1,-18 0 0,-51 0-1,0 0 1,34 0-1,1 0 1,17 0 0,16 0-1,53 0 2,-69 0-2,17 0 0,17 0 1,52-18-1,-17 1 1,0 17-1,-35-17 1,18-1-1,-36 18 1,-16 0 0,0-17-1,-35 17 1,69 0 1,-51 0-2,-1 0 0,18 0 0,17 0 1,-18 0-1,1-17 1,0 17-1,-1 0 1,1 0 0,0 0-1,-53 0 2,-16 0-2,0 0 0,-18 0 0,0 0 1,18 0-1,-18 0 2,0 0 11,1 0 72,-1 0-85,0 0 26,0 0-12,1 0 0,16 0-26,-17 34 9</inkml:trace>
    </iact:actionData>
  </iact:action>
  <iact:action type="add" startTime="42596">
    <iact:property name="dataType"/>
    <iact:actionData xml:id="d6">
      <inkml:trace xmlns:inkml="http://www.w3.org/2003/InkML" xml:id="stk6" contextRef="#ctx0" brushRef="#br0">5702 7999 0,'121'0'214,"35"0"-206,-18 0 1,-35 0 6,-33 0 2,50 0-11,-68 0 5,0 0 6,104 0-1,-105 0 1,53 0 0,-35 0-1,-17 0 1,17 0-2,-17-17 2,17-1 0,18 18-1,-18-17 1,0 0 1,69 0-3,-34 17 2,-18-18-1,35-16 1,-17 34-1,51-35 1,-17 1 0,35 16-1,86-33 3,-103 33-4,17 1 1,-18 0 1,-17-1-1,-34 1 1,-17 17-1,-1-17 1,-17 17 0,52-17-1,-17-1 0,-35 18 1,-35 0 0,18 0-1,0 0 1,17 0-1,35 0 1,17 0 0,121 0 0,-121 0-1,-70 0 1,1 0-1,-17 0 0,-18 0 3,0 0-3</inkml:trace>
    </iact:actionData>
  </iact:action>
  <iact:action type="add" startTime="45257">
    <iact:property name="dataType"/>
    <iact:actionData xml:id="d7">
      <inkml:trace xmlns:inkml="http://www.w3.org/2003/InkML" xml:id="stk7" contextRef="#ctx0" brushRef="#br0">6497 8707 0,'52'-17'269,"0"17"-262,-18 0 5,18 0 5,52 0 0,-1 0 1,-34 0-6,1 0-6,-1 0 17,-35 0-16,1 0 9,34 0 2,35 0 0,16 0-4,-85 0 2,51 0 1,53 0 0,-36 0-1,-16 0 1,16 0-1,-51 0 1,-17 0-1,-1 0 1,1 0-1,17 0 1,17 0 0,-17 0-1,-18 0-14,1 0 14,17 0 0,-35 0 1,18 0-1,-18 0 0,0 0 2,0 0-2,-17 17 16,35-17 360,17 0-387,0 0 7,51-17-5,18 17 8,-17-17 2,190-1-1,-1 18 1,-16 0 0,-87 18 0,35-1-1,-87-17 1,-17 0-1,-18 0 1,-16 0-1,-18 0 1,17 0-1,-17 0 1,18 0 0,-1 0-1,-51 0-13,-1 0 13,1 0 0,-1 0 1,-16 0 1,16 0-4,-16 0 2,-1 0 0,17 0 1,1 0 0,-18 0-1,18 0 1,-18 0 0,0 0 0,1 0-2,-1 0 2,0 0 0</inkml:trace>
    </iact:actionData>
  </iact:action>
  <iact:action type="add" startTime="49652">
    <iact:property name="dataType"/>
    <iact:actionData xml:id="d8">
      <inkml:trace xmlns:inkml="http://www.w3.org/2003/InkML" xml:id="stk8" contextRef="#ctx0" brushRef="#br0">14376 8828 0,'52'0'280,"52"-17"-274,17 0-1,-1 17 8,105 0 5,-104 0-2,138 0 0,-69 0 0,-51 17 0,-53 0 1,18-17-1,-1 0 1,1 17 0,0-17-1,-53 0 1,1 0-1,35 0 2,-1 0-3,-17 0 2,52 0 0,-17 0-1,-1 0 1,1 0-1,-35 0 1,-17 0 0,35 0 0,-53 0 0,35 0-2,-34 0 2,-1 0 0,18 0 0,-17 0-1,17 0 1,-35 0 4,0 0-8,0 0 3,1 0 1,-1 0 0,0 0-2,0 0 2,1 0-1,-1 0 1,0 0 34</inkml:trace>
    </iact:actionData>
  </iact:action>
  <iact:action type="add" startTime="55470">
    <iact:property name="dataType"/>
    <iact:actionData xml:id="d9">
      <inkml:trace xmlns:inkml="http://www.w3.org/2003/InkML" xml:id="stk9" contextRef="#ctx0" brushRef="#br0">6099 9537 0,'52'0'213,"0"0"-200,-17 0-7,86-18 19,-70 18-20,-16 0 5,34 0 7,0 0 0,18 0-1,-18 0 1,17 0-1,35 0 0,0 0 1,35 0 0,16 0-1,-51 0 2,-52 0-2,18 0 0,17 0 0,-35 0 1,-18 0-1,19 0 1,-36 0-1,35 0 1,0 0-1,-17 0 1,35 0 0,-1 0-1,-17 0 1,0 0-1,18 0 1,-36 0 0,19 0 0,-36 0-1,-17 0 0,18 0 1,-18 0-1,18 0 1,-1 0-1,-16 0 1,-1 0 0,17 0-1,-16 0 1,-1 0 0,0 0 0,18 0 0,-18 0 0,18 0-2,-18 0 2,0 0-1,1 0 1,-1 0-1,-17-17 0,17 17 1,-34 0 33,17 17-33</inkml:trace>
    </iact:actionData>
  </iact:action>
</iact:actions>
</file>

<file path=ppt/ink/inkAction3.xml><?xml version="1.0" encoding="utf-8"?>
<iact:actions xmlns:iact="http://schemas.microsoft.com/office/powerpoint/2014/inkAction" lengthUnit="cm" timeUnit="ms">
  <inkml:definitions xmlns:inkml="http://www.w3.org/2003/InkML">
    <inkml:context xml:id="ctx0">
      <inkml:inkSource xml:id="inkSrc0">
        <inkml:traceFormat>
          <inkml:channel name="X" type="integer" max="2944" units="cm"/>
          <inkml:channel name="Y" type="integer" max="1080" units="cm"/>
          <inkml:channel name="T" type="integer" max="2.14748E9" units="dev"/>
        </inkml:traceFormat>
        <inkml:channelProperties>
          <inkml:channelProperty channel="X" name="resolution" value="82.92958" units="1/cm"/>
          <inkml:channelProperty channel="Y" name="resolution" value="54.27136" units="1/cm"/>
          <inkml:channelProperty channel="T" name="resolution" value="1" units="1/dev"/>
        </inkml:channelProperties>
      </inkml:inkSource>
      <inkml:timestamp xml:id="ts0" timeString="2022-10-09T11:23:12.630"/>
    </inkml:context>
    <inkml:brush xml:id="br0">
      <inkml:brushProperty name="width" value="0.05292" units="cm"/>
      <inkml:brushProperty name="height" value="0.05292" units="cm"/>
      <inkml:brushProperty name="color" value="#FF0000"/>
    </inkml:brush>
  </inkml:definitions>
  <iact:action type="add" startTime="8176">
    <iact:property name="dataType"/>
    <iact:actionData xml:id="d0">
      <inkml:trace xmlns:inkml="http://www.w3.org/2003/InkML" xml:id="stk0" contextRef="#ctx0" brushRef="#br0">5650 4786 0,'-34'0'233,"-1"0"-226,-17 17 1,18 0 17,-53 0-14,53 1-7,-1-1 8,-34 17 5,17-16 0,18 16 0,-1 1 0,1 17-1,-18 0 0,17 34 1,-17-17-1,0-17 0,35-18 1,17 1 0,-17-18 3,-18 18-7,35-1 3,-51 18 2,33 17 2,-34-17-7,52-35 5,-17 18-2,17-18-1,0 0 1,0 35 2,52 35-2,17 34 0,-17-18 2,17-34-3,0-17 2,18 0 0,85 0 0,70 17-1,-69-34 1,-52-35-1,-17 17 1,-35-17 0,17 0 0,-51 0-2,-18 0 3,18-17-2,-18 17 0,0-18 0,0-34 1,18-86 0,34-104 0,-17 0-1,-18 1 0,-16 33 1,-18 53 0,0 51-1,0 52 1,-18 18-1,1-1 1,0 35-1,0-17 0,-18 0 1,18 17 1</inkml:trace>
    </iact:actionData>
  </iact:action>
  <iact:action type="add" startTime="10471">
    <iact:property name="dataType"/>
    <iact:actionData xml:id="d1">
      <inkml:trace xmlns:inkml="http://www.w3.org/2003/InkML" xml:id="stk1" contextRef="#ctx0" brushRef="#br0">8605 6358 0,'17'0'279,"0"0"-251,1 0 76,16 0-73,-16 0-23,-1 17 1,35-17 8,0 17-14,51-17 10,70 35 4,-18-18-1,-68-17 1,-53 0-1,1 0 1,-18 0 0,1 0 0,-1 0 0,0 0-1</inkml:trace>
    </iact:actionData>
  </iact:action>
  <iact:action type="add" startTime="12567">
    <iact:property name="dataType"/>
    <iact:actionData xml:id="d2">
      <inkml:trace xmlns:inkml="http://www.w3.org/2003/InkML" xml:id="stk2" contextRef="#ctx0" brushRef="#br0">17815 4405 0,'-121'-69'69,"-450"-224"-47,399 224-17,33 17 4,-206-52 9,103 35-3,156 52 2,-53-18 1,87 35-3,-103-34 1,-1 16 1,-103 18-1,86 0 1,1 0-1,-36 0 1,-85 35 0,223-35 0,1 0-1,17 0-15,1 17 14,16-17 2,1 17 0,-1 1-1,18-1 1,-35 18 0,-35 51-2,-33 18 2,16-1 0,-103 139-1,86-69 1,34-70 0,-17 53-1,53-87 1,16 17 2,-17 35-5,0-17 2,35 69 1,-17 51 0,34-51-1,17 104 0,17-18 1,-16-156-15,34 53 13,-1 17 1,1-1 1,0-68-1,69 34 1,173 104 1,-156-121-2,52-35 0,-34 1 1,206-1 0,-51-34 2,191-35-5,-36-68 9,70-88-13,-243 36 8,105-70-3,-35 17 2,276-224-1,-380 156 1,0-18-1,-51 69 1,-18-17-1,-69 52 1,-69 51 0,-35 18 1,0 0-4,-17-34 5,-52-243-4,-69 1 5,-69-36-7,35 157 3,-53 51 2,-51 0-3,-225-138 3,260 208-2,34 51 1,0 17-1,103 35 1,35 0 0,35 0-16</inkml:trace>
    </iact:actionData>
  </iact:action>
  <iact:action type="add" startTime="15864">
    <iact:property name="dataType"/>
    <iact:actionData xml:id="d3">
      <inkml:trace xmlns:inkml="http://www.w3.org/2003/InkML" xml:id="stk3" contextRef="#ctx0" brushRef="#br0">5719 7723 0,'87'0'77,"34"0"-72,-35 0 5,18 17 5,-1-17 1,36 17-13,16 0 12,1-17 1,34 0 3,-69 0-3,34 0-1,1 0 1,-18-17 0,0 0 3,-17 0-4,-17-1 1,-35 1 2,17 17-3,-68-17 4,16 17-3,-17-18-1,1 18 2,16 0-1,-16 0 1,-1 0-1,-17-17 2,17 17-3,0 0 4,1 0-3,-36 0 86</inkml:trace>
    </iact:actionData>
  </iact:action>
  <iact:action type="add" startTime="17882">
    <iact:property name="dataType"/>
    <iact:actionData xml:id="d4">
      <inkml:trace xmlns:inkml="http://www.w3.org/2003/InkML" xml:id="stk4" contextRef="#ctx0" brushRef="#br0">6445 8500 0,'121'17'167,"17"-17"-157,-17 17-6,17-17 4,-17 18-3,121-1 12,0-17 0,138 35 4,-103-18-8,-18-17 6,-69 17-5,17 0 2,18-17 1,-18 18 0,18-18-1,34 0 1,18 0 2,-139 0-6,138 0 4,-34 0-1,-52 0 1,0-18 0,-51 1-1,-18 17 2,120 0-3,-51 0 2,-51 0 3,51 0-7,-17-17 11,-104 17-23,34-17 8,-68 17 7,34 0 1,0 0-1,-34-18 2,34 18-2,-35 0-1,-16 0 2,16 0 0,-16 0-1,-1 0 1,0 0 0,0-17 2,1 17 19,-1 0-6,-17-17 66</inkml:trace>
    </iact:actionData>
  </iact:action>
  <iact:action type="add" startTime="21108">
    <iact:property name="dataType"/>
    <iact:actionData xml:id="d5">
      <inkml:trace xmlns:inkml="http://www.w3.org/2003/InkML" xml:id="stk5" contextRef="#ctx0" brushRef="#br0">6220 10107 0,'139'17'125,"33"-17"-116,36 0-1,34 17 2,-35 0 9,190 53-3,-16-19 0,-53-16-14,-69-18 13,-17 1 1,-17-18 1,34-35 0,35-17-1,34-34 3,-155 51-4,155-17 0,-69-17 1,-86 0 1,17 35-1,0-1 0,-34 0 1,-36 1-1,-16 34 1,17-17 1,-35 17-3,1-18 1,51 1 1,18 0 0,-35 17-1,-18 0 2,1 0-3,0 0 2,-35 0 0,-17 0-1,-35 0 1,0 0 0,0 0-1,18 0 1,-18 0-1,18 0 1,51 17 1,1 18-3,-18-1 2,0 1-1,-35-1 1,1-16-1,17-1 1,0 0 0,17 18-1,-17-35 1,34 34-1,-17-16 1,0-18 0,18 0-1,-1 0 1,0 0 0,-34 0 2,17 0-5,-17 0 5,-17 0-15,-18 0 6</inkml:trace>
    </iact:actionData>
  </iact:action>
</iact:actions>
</file>

<file path=ppt/ink/inkAction4.xml><?xml version="1.0" encoding="utf-8"?>
<iact:actions xmlns:iact="http://schemas.microsoft.com/office/powerpoint/2014/inkAction" lengthUnit="cm" timeUnit="ms">
  <inkml:definitions xmlns:inkml="http://www.w3.org/2003/InkML">
    <inkml:context xml:id="ctx0">
      <inkml:inkSource xml:id="inkSrc0">
        <inkml:traceFormat>
          <inkml:channel name="X" type="integer" max="2944" units="cm"/>
          <inkml:channel name="Y" type="integer" max="1080" units="cm"/>
          <inkml:channel name="T" type="integer" max="2.14748E9" units="dev"/>
        </inkml:traceFormat>
        <inkml:channelProperties>
          <inkml:channelProperty channel="X" name="resolution" value="82.92958" units="1/cm"/>
          <inkml:channelProperty channel="Y" name="resolution" value="54.27136" units="1/cm"/>
          <inkml:channelProperty channel="T" name="resolution" value="1" units="1/dev"/>
        </inkml:channelProperties>
      </inkml:inkSource>
      <inkml:timestamp xml:id="ts0" timeString="2022-10-09T11:23:12.630"/>
    </inkml:context>
    <inkml:brush xml:id="br0">
      <inkml:brushProperty name="width" value="0.05292" units="cm"/>
      <inkml:brushProperty name="height" value="0.05292" units="cm"/>
      <inkml:brushProperty name="color" value="#FF0000"/>
    </inkml:brush>
  </inkml:definitions>
  <iact:action type="add" startTime="3222">
    <iact:property name="dataType"/>
    <iact:actionData xml:id="d0">
      <inkml:trace xmlns:inkml="http://www.w3.org/2003/InkML" xml:id="stk0" contextRef="#ctx0" brushRef="#br0">5598 5667 0,'52'0'182,"52"0"-175,-35-18 15,35 18-5,-35-17-3,-17 0-10,-1 17 10,-33 0 3,34 0 0,-1 0-1,-16 0 1,-18 0-1,52 0 1,-34-17-2,17-1 2,0 18-1,-1 0 1,-16 0-1,17 0 1,-35-17 1,52 0-3,-34 17 2,-1 0 0,18 0-1,0 0 1,17 0 0,0 0-1,-51 0-12,51 0 10,-18 0 2,1 0-1,-17 0 2,-18 0 0,18 0-1,-18 0 1,18 0-1,-1 0 2,1-18-1,-18 18-2,0 0 2,0 0-1,1 0 1,-1 0 3,0 0 5,-17-17 45</inkml:trace>
    </iact:actionData>
  </iact:action>
  <iact:action type="add" startTime="7595">
    <iact:property name="dataType"/>
    <iact:actionData xml:id="d1">
      <inkml:trace xmlns:inkml="http://www.w3.org/2003/InkML" xml:id="stk1" contextRef="#ctx0" brushRef="#br0">6065 6479 0,'34'0'177,"1"0"-171,17 0 1,-35 0 17,0 0-21,18 0 12,-18 0 2,1 0 3,-1 0-7,0 0 19,0 0 3,1 0-17,-1 0-5,52 0 5,35 0-3,-18-18 2,0 1 0,-16 0 0,-36 17-2,-17 0 2,53 0 1,16 0-1,18 0-1,17 0-1,0 0 2,-52 0-1,0 0 1,-35 0-1,35 0 1,-34 0 0,69 0 1,-1 17-3,1 0 2,17-17-1,-17 0 1,51 18 0,-51-18-1,86 17 1,-86 0 1,-35-17-3,-17 0 1,-18 0 1,-17 0-1,1 0 1,-1 0 0,0 0 0,0 0 16</inkml:trace>
    </iact:actionData>
  </iact:action>
  <iact:action type="add" startTime="12558">
    <iact:property name="dataType"/>
    <iact:actionData xml:id="d2">
      <inkml:trace xmlns:inkml="http://www.w3.org/2003/InkML" xml:id="stk2" contextRef="#ctx0" brushRef="#br0">5909 7481 0,'381'-35'174,"85"35"-168,-259-17 7,1 0 3,85 17-11,-154 0 10,-53 0 0,-34 0 4,-35 0-5,1 0 1,16 0 1,1 0 3,-18 0-3,0 0 0,0 0 3,1 0-4,-1 0 1,0 0 1,18 0 14,-18 0 19</inkml:trace>
    </iact:actionData>
  </iact:action>
  <iact:action type="add" startTime="19620">
    <iact:property name="dataType"/>
    <iact:actionData xml:id="d3">
      <inkml:trace xmlns:inkml="http://www.w3.org/2003/InkML" xml:id="stk3" contextRef="#ctx0" brushRef="#br0">7534 9588 0,'17'0'345,"0"18"-328,0-18-13,35 17 19,-34-17-17,-1 0 10,0 0 15,0 0-30,1 0 22,-1 0 19,0 0-4,1 0-27,-1 0 26,0 0-5,0 0 16,1 0-31,-1 0-9,0 0 34,0 0-12,1 0-14,-18-17 96</inkml:trace>
    </iact:actionData>
  </iact:action>
  <iact:action type="add" startTime="21363">
    <iact:property name="dataType"/>
    <iact:actionData xml:id="d4">
      <inkml:trace xmlns:inkml="http://www.w3.org/2003/InkML" xml:id="stk4" contextRef="#ctx0" brushRef="#br0">8415 9588 0,'17'0'266,"0"0"-249,1 0-2,-1 0-8,0 0 29,-17 18-31,35-18 311,-18 0-307,35 0 2,-18 0-5,18 0 11,0 0-1,0 0-13,0 0 11,-35 0 2,18 0 1,-18 0-1,0 0 2,0 0-1,-17 17 15,18-17 49,-36 0 120</inkml:trace>
    </iact:actionData>
  </iact:action>
  <iact:action type="add" startTime="23551">
    <iact:property name="dataType"/>
    <iact:actionData xml:id="d5">
      <inkml:trace xmlns:inkml="http://www.w3.org/2003/InkML" xml:id="stk5" contextRef="#ctx0" brushRef="#br0">8950 9295 0,'18'0'358,"-1"0"-343,0 0-6,1 0 0,-1 0 7,0 0 1,18 0-1,-1 0 1,-16 0-13,-1 0 11,0 0 21,0 0-20,1 0-2,-1 0 2,0 0 13,0 0 7,1 0-32,-1 0 11,0 0 23</inkml:trace>
    </iact:actionData>
  </iact:action>
  <iact:action type="add" startTime="38345">
    <iact:property name="dataType"/>
    <iact:actionData xml:id="d6">
      <inkml:trace xmlns:inkml="http://www.w3.org/2003/InkML" xml:id="stk6" contextRef="#ctx0" brushRef="#br0">7033 10487 0,'51'0'209,"-16"0"-201,17 0 1,-18 17 2,-16-17 7,16 0-2,-17 0-1,1 0 2,-1 0 1,0 0-4,1 0 20,-1 0-18,17 0 1,-16 0 0,51 0-1,-17 0 2,17 0-17,-17 0 15,17 0 0,0 0 0,17 0 1,35 0-1,-17 0 1,-1 0 0,-16 0-1,-18 0 1,0 0 0,-52 0-1,35 0 0,0 0 0,-17 0 2,-1 0-3,-17 0 2,18 0 0,-18-17-1,1 17 17,-18-18 68,-18 18 64,1 0-130</inkml:trace>
    </iact:actionData>
  </iact:action>
  <iact:action type="add" startTime="49061">
    <iact:property name="dataType"/>
    <iact:actionData xml:id="d7">
      <inkml:trace xmlns:inkml="http://www.w3.org/2003/InkML" xml:id="stk7" contextRef="#ctx0" brushRef="#br0">6998 10659 0,'17'0'275,"1"0"-269,-1 0 6,35 0-5,-35 0 8,17 0 1,18 0 1,17 0-2,-17 0 3,17 0-2,0 0 3,-17 0-3,17 0 0,18-17 2,-1 17-4,1-17 2,-1 0-15,-17 17 15,18-18 0,-36 18 1,1 0 0,0 0-1,0 0 2,-35 0-3,35 0 2,17 0-1,-17 0 1,0 0-1,-18 0 1,-16 0 0,-1 0-1,0 0 1,0 0-1,1 0 3,-1 0-3,0 0-1,1 0 2,-1 0 16,-17-17 197</inkml:trace>
    </iact:actionData>
  </iact:action>
  <iact:action type="add" startTime="52979">
    <iact:property name="dataType"/>
    <iact:actionData xml:id="d8">
      <inkml:trace xmlns:inkml="http://www.w3.org/2003/InkML" xml:id="stk8" contextRef="#ctx0" brushRef="#br0">5028 10072 0,'17'0'267,"1"0"-254,-1 0 15,0 0-6,1 0 9,-1 0-16,35 0-6,-18 0-2,-16 0 9,16 0 0,35 0 1,-34 0-1,-18 0 1,18 0 0,-18 0-14,0 0 10,0 0 8,1 0 25,-1 0-30</inkml:trace>
    </iact:actionData>
  </iact:action>
  <iact:action type="add" startTime="59627">
    <iact:property name="dataType"/>
    <iact:actionData xml:id="d9">
      <inkml:trace xmlns:inkml="http://www.w3.org/2003/InkML" xml:id="stk9" contextRef="#ctx0" brushRef="#br0">12925 9346 0,'17'0'507,"0"18"-472,-17-1-23,17 0-8,-17 1 7,18-1 16,-1 0-13,-17 0 16,0 1 80,17-18-94,-17 17 8,0 0-8,18-17 1,-18 18-1,0-1 17,0 0 8,0 0-26,17-17 2,-17 18-7,0-1 7,17-17 0,-17 34-1,17-16 1,-17-1-1,0 18 1,18-35-1,-18 17 1</inkml:trace>
    </iact:actionData>
  </iact:action>
  <iact:action type="add" startTime="68032">
    <iact:property name="dataType"/>
    <iact:actionData xml:id="d10">
      <inkml:trace xmlns:inkml="http://www.w3.org/2003/InkML" xml:id="stk10" contextRef="#ctx0" brushRef="#br0">8242 10608 0,'104'-52'106,"-1"-17"-99,1 0 2,0 0-2,-18 17 8,-34 17 1,34-34 1,-51 34 0,69-68-1,-53 16 3,70-68-3,-17 17-1,-35 34 2,-17 35-1,-35 52 0,1-18-14,-1 35 15,-17-52 1,0 35-4,34-69 3,-34-18 1,0-17-4,0 35 2,0-18 1,-17 52 0,0 0-1,-18 1 1,1-1-1,-18-52 1,-17 18 0,-104-173 0,0 120-1,0 1 0,1 17 1,33 69 0,18-17-1,0 35 1,-34-35 0,-70 17-1,35 0 1,17 35-1,-172-35 2,86 17-2,69 35 1,34 0-2,18 0 3,-35 0-2,0 18 0,52-1 1,18 0 0,16 0-1,1 1 1,17 16-1,-18 1 0,36-18 1,16 18 0,-17-18-1,18 17 3,-35 36-3,-18-19 0,18 18 1,17 1-1,0-36 0,35 1 3,0-1 3,17 35-13,-18-17 8,18 69 0,0 0-2,0 17 2,0-34 0,18-18-1,51 104 0,0 18 3,17-36-4,-16-16 2,16-18-1,-17-34 0,0-18 1,-34-34-1,17 0 1,-1 17 0,18-17-1,18 34 2,-18-51-1,-17-1-1,0 1 0,0-1 1,-1 18-1,36 0 1,-18 0-1,17 17 1,1-17 0,137 86 0,-34-69 0,-34 0-1,-35-34 1,-35-1-1,18-16 1,-18-1 0,18 0-2,17 0 2,86-17-1,122 0 2,-88 0-2,-120-17 0,-69 17 0,-17-17 1,-18 17 0,0-17 0,1 17-1,-1-18 1,0 18 3,-17-17-3,0 0-5</inkml:trace>
    </iact:actionData>
  </iact:action>
  <iact:action type="add" startTime="71452">
    <iact:property name="dataType"/>
    <iact:actionData xml:id="d11">
      <inkml:trace xmlns:inkml="http://www.w3.org/2003/InkML" xml:id="stk11" contextRef="#ctx0" brushRef="#br0">17348 8085 0,'-138'-52'38,"-18"1"-29,1 16 0,34 1 8,0-1-1,-104 0 2,-120 35-2,224 0 0,-87 35 1,-16 17-1,120-52 2,18 34-1,17-16 0,-18 16-2,18-17 2,0 18-1,-17 0 0,16-18 1,1 35 0,0-35-1,17 18 1,-34 16-1,0-16 1,-1 17 0,-17 0-1,18-18 1,52-17 0,-1 1-1,18-1 0,-1-17 1,1 17 0,0-17-1,17 17 0,-17 1 1,17-1 1,-35 52-3,0 0 2,18 18 1,0-36-3,0 1 2,17 0-1,-35-17 1,18 34-1,0 0 1,-1 17 0,18 1-1,0-1 0,0 0 1,0 18 0,0-18-1,35 18 1,-18-18-1,0 1 1,18-18 0,-18 35-1,35-35 1,-52-52 0,69 69-1,0-16 0,-17-1 1,0-35 1,0 18-2,0 17 0,17-17 1,-35 0 0,53 0-1,34 17 1,17 17 0,52 0-1,0-34 0,17 0 2,-51-35-3,17 18 2,-1-18-1,1-17 1,35 0 0,258-34 1,-189-18-3,-87 17 3,-52 1-2,-17-1 0,17-17 0,87-17 2,51-86-3,-17-1 2,-103 1 0,-70 68-1,-51 36 1,-18-1-1,-17 34 2,0-16-2,0-35 0,0-35 1,-17 0 0,-35-16-1,17-1 0,-16 34 2,16 18-2,-17 0 1,18 0-1,-53-17 1,-51-18-1,34-34 1,-17 34-1,52 35 1,0 0-1,0 17 1,0-17-1,-138-87 1,51 53 1,35-18-2,52 69 1,0-17-2,17 34 2,0-17-1,0 18 1,0-1 0,1 1-1,-1-1 1,35 35-1,-18-34 1,0 34 1,-68-35-1,34 18 0,34 17-3</inkml:trace>
    </iact:actionData>
  </iact:action>
  <iact:action type="add" startTime="86636">
    <iact:property name="dataType"/>
    <iact:actionData xml:id="d12">
      <inkml:trace xmlns:inkml="http://www.w3.org/2003/InkML" xml:id="stk12" contextRef="#ctx0" brushRef="#br0">8916 8811 0,'0'34'430,"0"-16"-422,0-1-1,0 0 5,0 18 5,0-1-15,0 1 15,0-18-3,0 18 3,0 17-1,0-1 1,0-16-1,0-18 1,0 1-1,0 16 1,0-17 0,-17 70-1,-1-35 1,18-18-1,0 1 1,0-1-1,0-16 1,0-1 0,0 0-1,0 0 1,0 18 1,0-1-3,0 1 3,0 0-2,0-18 0,0 0 0,0 0 2,-17 1-2,17-1 4,0 0 9</inkml:trace>
    </iact:actionData>
  </iact:action>
  <iact:action type="add" startTime="88823">
    <iact:property name="dataType"/>
    <iact:actionData xml:id="d13">
      <inkml:trace xmlns:inkml="http://www.w3.org/2003/InkML" xml:id="stk13" contextRef="#ctx0" brushRef="#br0">7447 8690 0,'0'17'325,"0"1"-319,0 16 6,0-17 4,-17 35 1,17 17 0,0-17-1,0-17 1,-17 17 0,17-18-1,0 18 3,0 17-4,-18-34-13,18 16 15,0-16-4,-17 17 4,17-35-1,0 35 2,0-18-3,0-16 2,0-1-1,0 0 2,0 1-3,0-1 3,-17 17-1,17 1-1,0-1 1,0 1 0,0-18-1,0 1 1,0 33 1,0-33-3,0-1 1,0 0 5,0 0 7,0 1 22,0-1 6</inkml:trace>
    </iact:actionData>
  </iact:action>
  <iact:action type="add" startTime="96367">
    <iact:property name="dataType"/>
    <iact:actionData xml:id="d14">
      <inkml:trace xmlns:inkml="http://www.w3.org/2003/InkML" xml:id="stk14" contextRef="#ctx0" brushRef="#br0">9071 9036 0,'0'17'556,"-17"-17"-485,0 0-52,0 0-11,-18 0-3,18-17 10,-1-1 2,1 1 0,-35-35-2,18 0-14,17 18 16,-1-1-1,1 18 1,17 0 0,0-1-1,0 1 17,17 34 44,-17 1-69,0-1 8,18-17-7,-18 34 0,34 1 5,-34-18 2,35 1 1,16 16-1,19 35-12,-70-51 11,34-18 0,1 34 2,-18-17-2,0 1 2,1-18 0,-1 17-1,0-17 3,0 0 1,1 17-8,-1-17 6,0 0 14,0 0 1,1 0-18,-18-17 16,0 0-12,0-1-17,-18-16 14,-16-18 4,17 17-8,-1-16 7,-16 16-4,-1 18 1,18-1 0,0 1 2,-1 17 31,18 17-11,0 1-20,0-1-4,18-17-6,-18 17-1,34 18 9,18 17 0,34 34 1,1 18 0,-35-35 0,-18-35-1,-34 1 1,18-35-3,-18 17 3,17 0 0,0-17 0,-34 0 15,17-17-16,0 0-13,-17-18 13,-18-16 0,-17-19 1,0 1 1,18 52-5,34 0 6,-69-70-4,51 87 2,18-17-16,-17 0 15,0 0-1,17-1 2,-17 18 0,-1 0 1,18 18 59,18-1-55,-18 0 10,17 0-16,0 1 1,18 16-1,-18 1 1,17-1 0,-16 1-12,-1-18 6,0 0 6,1 1-1,-1-1 3,-17 0-3</inkml:trace>
    </iact:actionData>
  </iact:action>
</iact:actions>
</file>

<file path=ppt/ink/inkAction5.xml><?xml version="1.0" encoding="utf-8"?>
<iact:actions xmlns:iact="http://schemas.microsoft.com/office/powerpoint/2014/inkAction" lengthUnit="cm" timeUnit="ms">
  <inkml:definitions xmlns:inkml="http://www.w3.org/2003/InkML">
    <inkml:context xml:id="ctx0">
      <inkml:inkSource xml:id="inkSrc0">
        <inkml:traceFormat>
          <inkml:channel name="X" type="integer" max="2944" units="cm"/>
          <inkml:channel name="Y" type="integer" max="1080" units="cm"/>
          <inkml:channel name="T" type="integer" max="2.14748E9" units="dev"/>
        </inkml:traceFormat>
        <inkml:channelProperties>
          <inkml:channelProperty channel="X" name="resolution" value="82.92958" units="1/cm"/>
          <inkml:channelProperty channel="Y" name="resolution" value="54.27136" units="1/cm"/>
          <inkml:channelProperty channel="T" name="resolution" value="1" units="1/dev"/>
        </inkml:channelProperties>
      </inkml:inkSource>
      <inkml:timestamp xml:id="ts0" timeString="2022-10-09T11:23:12.630"/>
    </inkml:context>
    <inkml:brush xml:id="br0">
      <inkml:brushProperty name="width" value="0.05292" units="cm"/>
      <inkml:brushProperty name="height" value="0.05292" units="cm"/>
      <inkml:brushProperty name="color" value="#FF0000"/>
    </inkml:brush>
  </inkml:definitions>
  <iact:action type="add" startTime="4228">
    <iact:property name="dataType"/>
    <iact:actionData xml:id="d0">
      <inkml:trace xmlns:inkml="http://www.w3.org/2003/InkML" xml:id="stk0" contextRef="#ctx0" brushRef="#br0">5737 5062 0,'0'0'4,"17"0"0,52 0 13,-17 0-1,17-17 1,35-18-2,-35 18 0,-17 17 3,-1 0-4,1 0 3,0 0 0,0 0-1,-18 0 1,18 0-1,0 0 1,17 0-1,0 0 2,-34 0-2,17 0 0,0 0 2,-1 0-2,1 0 0,0 0 1,0 0 0,0 0-1,-18 0 1,-16 0 0,-1 0-1,17 0 1,-16 0 0,-1 0 0,0 0 47</inkml:trace>
    </iact:actionData>
  </iact:action>
  <iact:action type="add" startTime="6346">
    <iact:property name="dataType"/>
    <iact:actionData xml:id="d1">
      <inkml:trace xmlns:inkml="http://www.w3.org/2003/InkML" xml:id="stk1" contextRef="#ctx0" brushRef="#br0">7741 5511 0,'17'0'16,"35"17"-2,-17-17-4,-1 0 8,1 0-10,-1 0 17,-16 0-9,51 0 2,0 0-15,-52 0 9,18 0 5,34 0-1,17 0 1,-17 18 0,18-18-1,-35 0 1,-18 0 0,35 0 0,0 0-2,18 0 2,16 0 1,18 17-3,-52 18 2,1-18 0,16 0-1,-17-17-15,0 17 15,18 1 3,-70-18-17,69 17 13,-17 0-2,-51-17 4,33 0-1,19 17 17,-70 1-25,34-18 18,-17 0-25,1 0 19,16 0-8,1 0 6,-1 0 1,-16 0-6,51 0 3,-35 0 1,1 0 0,-1 0-1,-16 0 1,-1 0-1</inkml:trace>
    </iact:actionData>
  </iact:action>
  <iact:action type="add" startTime="9163">
    <iact:property name="dataType"/>
    <iact:actionData xml:id="d2">
      <inkml:trace xmlns:inkml="http://www.w3.org/2003/InkML" xml:id="stk2" contextRef="#ctx0" brushRef="#br0">18661 12784 0,'-17'-17'9,"-18"0"-2,-51-52 4,0 17-4,-18-17 3,-155-104 9,121 121-5,-139-86 2,104 69 2,70 34-2,33 35 0,1 0 0,0 0 1,17 18-1,-34 16 1,17 1-1,17 17 1,0-35 0,18 52-1,-18-17 1,35 51 0,17 1-1,-18-17-14,18 33 14,0-16-1,0-52 2,0 52-1,18 34 1,-1-17 0,17-18-1,1-33 1,17 16-1,-35-34 1,35 0-1,-18-35 1,36 35 0,-1-18 0,-17-17-16,17 1 14,0-18 2,52 0-1,-35 0 0,18 0 1,17 0-1,-18 0 1,18 0 0,-34 0-1,-18 0 1,0 0-1,17-18 1,-51 1-1,-1 0 1,-16 17-15,34-35 13,-1 18 2,1-52-1,0 0 0,-17-17 2,-1-35-2,-34-35 0,0-34 1,0 35-1,-17 16 1,0 70 0,-18-52-1,18 104 1,-18-52 1,1 52-18,-1-52 16,-17 34 0,35 0 0,0 18 1,-35 0-17</inkml:trace>
    </iact:actionData>
  </iact:action>
  <iact:action type="add" startTime="10813">
    <iact:property name="dataType"/>
    <iact:actionData xml:id="d3">
      <inkml:trace xmlns:inkml="http://www.w3.org/2003/InkML" xml:id="stk3" contextRef="#ctx0" brushRef="#br0">15672 12473 0,'0'0'4,"0"-34"26,-52 17-24,35-1-5,-35 1 12,0 0 2,-51-18 2,-88 1-2,-16 16 2,-52 18 0,-35 0-1,18 0 1,68 18 0,1 16 0,103 18-2,53-17-14,33-1 16,-51 35-2,52-17-13,-18 86 13,18-103 2,17-1-16,0 53 14,0 51 2,0 0 0,52 0-1,0-51 1,0 34-1,-18-18 1,1-33 0,86 16 0,-35-34-16,35 17 13,-17-17-13,17 17 15,51-17 1,-85-35-1,86-17 2,-18 0-2,-51 0 0,17 0 1,-70-17-1,1 17 0,0-18 2,86-16-3,-34 17 2,17-1 0,35-16-1,-18-1 2,104-34-2,-139 0 1,36 34 0,-36-16-1,1 16 1,-52 35-1,17 0 0,-52-17 1,18-1 17,-1-33-19,-16-1 2,-1-69 0,-17-104 0,0 53-2,0 51 4,-52-121-4,17 155 2,1 18 0,17 35 0,-18-1 0,-17-34-3,-17 17 3,-17-17-1,17 0 1,-35 34 0,35-34-1,-18 35 2,36 16-2,-53-16 0,35-1 1,34 18-1,18 17 3,0 0-4,-52 0 1,-52 0 0,-35 0 1,-51 17 0,51 18-1,35-18 2,35 18-3,17-1 2,34-16 0,18-1 32,0-17-47,-18 34 14,18-16 1,-18 16-1,35 1 0,-17-18 1,0 0 0</inkml:trace>
    </iact:actionData>
  </iact:action>
  <iact:action type="add" startTime="19268">
    <iact:property name="dataType"/>
    <iact:actionData xml:id="d4">
      <inkml:trace xmlns:inkml="http://www.w3.org/2003/InkML" xml:id="stk4" contextRef="#ctx0" brushRef="#br0">19560 8172 0,'0'0'4,"17"17"0,0 0 4,1 1 11,33-18-2,1 0 0,52 0-15,0 0 13,51 0 2,-34 0-1,0 0 0,-35 0 1,-34 0 0,-34 0-1</inkml:trace>
    </iact:actionData>
  </iact:action>
  <iact:action type="add" startTime="20579">
    <iact:property name="dataType"/>
    <iact:actionData xml:id="d5">
      <inkml:trace xmlns:inkml="http://www.w3.org/2003/InkML" xml:id="stk5" contextRef="#ctx0" brushRef="#br0">19421 7291 0,'35'17'10,"0"0"14,-1-17-19,1 0 8,68 0 4,-16 0-1,-18 0 2,-35 0-4,18 0 3,17 17 0,1 1-1,-19-18 1,18 34-1,-51-34 1,16 18-1,1-18 1,17 0-1,-18 0 3,-16 0-3,-1 0 1,0 0-1,18 0-1,-18 0 3,35 0-3,-35 0 1,0 0 1,35 0 0,-17 0-1,-18 0 1,35 0 0,-35 0 0,0 0-1,1 0 0</inkml:trace>
    </iact:actionData>
  </iact:action>
  <iact:action type="add" startTime="22965">
    <iact:property name="dataType"/>
    <iact:actionData xml:id="d6">
      <inkml:trace xmlns:inkml="http://www.w3.org/2003/InkML" xml:id="stk6" contextRef="#ctx0" brushRef="#br0">19508 2643 0,'0'0'4,"34"18"3,1-1 16,51 17-18,-34 1 11,35-35 1,51 0-3,-34 0 3,34-17-1,-35 17 1,-33-18-1,-36 1 1</inkml:trace>
    </iact:actionData>
  </iact:action>
  <iact:action type="add" startTime="24926">
    <iact:property name="dataType"/>
    <iact:actionData xml:id="d7">
      <inkml:trace xmlns:inkml="http://www.w3.org/2003/InkML" xml:id="stk7" contextRef="#ctx0" brushRef="#br0">19352 10815 0,'0'0'5,"35"17"0,17-17 14,86 0-14,-17 0 10,17 0 17,-51 0-17,-1 0 2,-34 0 0,-18 0-15,-16 0 12</inkml:trace>
    </iact:actionData>
  </iact:action>
  <iact:action type="add" startTime="29819">
    <iact:property name="dataType"/>
    <iact:actionData xml:id="d8">
      <inkml:trace xmlns:inkml="http://www.w3.org/2003/InkML" xml:id="stk8" contextRef="#ctx0" brushRef="#br0">20804 11662 0,'0'-18'91,"-17"1"-84,-191-139 23,87 105-13,-17-36 1,-87-68-2,18 51 0,52 35 0,34 17 1,17 35-1,52 17 2,-17-35-1,17 35-2,-17 0 2,-52-34-1,0 17 1,-17-18 0,-18 0-1,1 18 1,-18-17-1,104 34 1,-17 0-1,-1 0 1,18 0-1,-86 0 1,16 17 1,1 17-3,34-16 2,35-1 1,-17-17-2,34 17 0,17 1 0,18-1 1,0-17-16,0 0 14,-18 34 2,18 1 0,0 17 0,-35 86-1,52-86 1,0 51-1,0 36 1,34-36-1,18 36 3,69 51-5,-86-121 2,51 52 1,0 34 0,-68-69 0,-18 1-1,34-35-11,70 51 8,51 1 4,18 0-2,-86-70 3,16 1-18,53 17 16,34-1 0,0-33 0,69-18 1,-17-18 0,0-33-1,34-36 0,-34 18 1,-34 0 0,-105 0-1,-34 0 1,-34 17-1,-18-17 1,-17 34-17,0-34 18,0 35-17,18-156 14,-18 69 1,0-18 0,0 1 1,0 0-1,-18-17 1,-16-36-1,-35 36 1,-1 0-1,36 85 1,34 36 1,-17-18-3,17 35-14,-18-1 15,-16 1 0</inkml:trace>
    </iact:actionData>
  </iact:action>
  <iact:action type="add" startTime="34812">
    <iact:property name="dataType"/>
    <iact:actionData xml:id="d9">
      <inkml:trace xmlns:inkml="http://www.w3.org/2003/InkML" xml:id="stk9" contextRef="#ctx0" brushRef="#br0">19421 5753 0,'0'0'4,"0"-138"1,0-18 2,18-16-1,-18 51 15,0-104-4,-18 0-13,18 191 10,-17-35 2,-17-52-1,-18 52 2,0-18-1,17 18 1,-34-34-1,-17-1 1,-18 18 0,-34-18-1,17 0 1,17 18-1,53 69-15,16-18 16,-69-51-1,52 68 0,-17-16 1,18 17-1,-19-18 1,-16 0 0,34 35-1,-103-34 1,-1-1 0,1 18-1,-53 17 1,36 0-1,-19 0 1,-16 69-1,52 18 1,-1 120-1,35-34 1,35 51-1,51-16 1,35-1 0,0 69-1,52-17 1,-17 18-1,34-1 1,17 18 0,0 69-1,-16-18 1,-36 53-1,70-1 1,51 208 0,-86-225 0,35-69 1,-17-87-4,-18-34 3,-18-86 0,1 0-1,35 34 1,-18-34-1,-17-1 1,-1-34 0,1 35-1,17 34 1,35 0-1,-69-69 2,-1-34-3,-16-18 2,33 1 2,1-18-5,121-18 5,-69 1-5,17 0 3,207-52 0,0-18-1,-51-51 0,-70 0 2,18-225-2,-174 69 1,-33-51 0,16-35 0,-34-52-2,0-35 2,-69-51 0,0 52 1,-17-1-3,-1 87 4,-86-86-3,122 327 0,-18 18 0,-1 52 1,-16-17-2,17 0 3,-17 16-3,-1-16 2,1-18 0,-1 1 0,70 86-16</inkml:trace>
    </iact:actionData>
  </iact:action>
  <iact:action type="add" startTime="36956">
    <iact:property name="dataType"/>
    <iact:actionData xml:id="d10">
      <inkml:trace xmlns:inkml="http://www.w3.org/2003/InkML" xml:id="stk10" contextRef="#ctx0" brushRef="#br0">16622 3127 0,'0'0'32,"-52"-121"-31,1 87-1,16-1 8,1 0 5,-1-16-11,-86-19 14,-34-16 0,-70 0 1,18 34-1,51 35 1,1 17 4,85 0-9,1 0 4,-69 51 0,0 36 1,-52 189-1,34-34 1,70 0-1,-18 17 1,70-17 0,-18 0-1,34 17 1,1 87 0,-35-18-1,87 86 1,17-34 0,17 52-1,17 0 1,35 225-1,-34-277 2,-18-52-3,-35-51 2,18-87-1,-35-18 1,18 36-1,0-18 1,-1-18 0,-34-16-1,0 34 1,0 17-1,0 52 6,0-86-10,17-52 4,1-52 2,16 18-3,1-18 2,-18 0 0,0-52-1,1 18 1,33-35 86,36 0-99,-18-18 1,17 1 18,191-17-21,17-36 11,34-50 3,-52 16 1,-17-17 0,-17-35 0,-103-34-1,-70-86 0,-35-52 1,-16-52-1,-36-18 2,-51-16-3,17 85 2,18-85-1,-18 103 2,0 121-2,35-52 2,0-34-3,-1-1 1,-34 35 1,18 35 1,-18-18-3,17 104-15,18 35 16,-17-156 1,16 18-1,-33-18 1,33 69-1,-16-52 1,-1 35 1,18 104-2,0 17 0,-1 0 1,53 34-1,138-17 1,-122-34 0,-51 0-1,-17-1 0,0-17 1,17 35-1,-35-34 1,1-1 0,17 70 2,-18-18-5</inkml:trace>
    </iact:actionData>
  </iact:action>
  <iact:action type="add" startTime="54036">
    <iact:property name="dataType"/>
    <iact:actionData xml:id="d11">
      <inkml:trace xmlns:inkml="http://www.w3.org/2003/InkML" xml:id="stk11" contextRef="#ctx0" brushRef="#br0">8000 5684 0,'17'0'34,"1"0"-32,16 0 2,18 0 9,-17 0 4,51-35-2,-34 35 2,17-17-1,-17 17 0,0 0 1,-18 0-1,1 0 1,-1 0-1,-16 0 1,33 0 0,1 0 0,0 0-1,17 0 1,35 0-1,-52 0 2,0 0-3,51 0 2,-51 0 1,0 0-2,0 0 1,0 0-2,17 0 2,-35 0-1,1 0 1,-1 0-1,-16 0 1,-1 0-1</inkml:trace>
    </iact:actionData>
  </iact:action>
</iact:actions>
</file>

<file path=ppt/ink/inkAction6.xml><?xml version="1.0" encoding="utf-8"?>
<iact:actions xmlns:iact="http://schemas.microsoft.com/office/powerpoint/2014/inkAction" lengthUnit="cm" timeUnit="ms">
  <inkml:definitions xmlns:inkml="http://www.w3.org/2003/InkML">
    <inkml:context xml:id="ctx0">
      <inkml:inkSource xml:id="inkSrc0">
        <inkml:traceFormat>
          <inkml:channel name="X" type="integer" max="2944" units="cm"/>
          <inkml:channel name="Y" type="integer" max="1080" units="cm"/>
          <inkml:channel name="T" type="integer" max="2.14748E9" units="dev"/>
        </inkml:traceFormat>
        <inkml:channelProperties>
          <inkml:channelProperty channel="X" name="resolution" value="82.92958" units="1/cm"/>
          <inkml:channelProperty channel="Y" name="resolution" value="54.27136" units="1/cm"/>
          <inkml:channelProperty channel="T" name="resolution" value="1" units="1/dev"/>
        </inkml:channelProperties>
      </inkml:inkSource>
      <inkml:timestamp xml:id="ts0" timeString="2022-10-09T11:23:12.630"/>
    </inkml:context>
    <inkml:brush xml:id="br0">
      <inkml:brushProperty name="width" value="0.05292" units="cm"/>
      <inkml:brushProperty name="height" value="0.05292" units="cm"/>
      <inkml:brushProperty name="color" value="#FF0000"/>
    </inkml:brush>
    <inkml:brush xml:id="br1">
      <inkml:brushProperty name="width" value="0.055" units="cm"/>
      <inkml:brushProperty name="height" value="0.055" units="cm"/>
    </inkml:brush>
  </inkml:definitions>
  <iact:action type="add" startTime="3061">
    <iact:property name="dataType"/>
    <iact:actionData xml:id="d0">
      <inkml:trace xmlns:inkml="http://www.w3.org/2003/InkML" xml:id="stk0" contextRef="#ctx0" brushRef="#br0">5685 4181 0,'0'0'2,"34"0"5,-16 0 0,33 0 5,1 0-6,35 0 6,-53 17 2,87 0 4,35-17-2,103 0 0,35 0 1,-70 0-1,-16 0 0,-53 0 1,-34 0-1,-52 0 1,-34 0 0,17 0-1,51 0 1,1-17-1,-35 0 1,52 0 0,0-1 0,-52 1-1,0 17 0,0 0 1,-17 0 0,17 0 0,18 0-1,-18 0 1,0 0-1,17 0 1,1 0-1,-1 17 0,18 1 2,-1-1-1,-85-17 2</inkml:trace>
    </iact:actionData>
  </iact:action>
  <iact:action type="add" startTime="7716">
    <iact:property name="dataType"/>
    <iact:actionData xml:id="d1">
      <inkml:trace xmlns:inkml="http://www.w3.org/2003/InkML" xml:id="stk1" contextRef="#ctx0" brushRef="#br0">9555 4198 0,'18'0'11,"51"0"-5,69 0 10,-34 0-1,-18 0-13,87 0 15,-18 0-1,53 0-1,-53 17 2,1 18 0,-18 0-1,0-18 1,-69-17 0,87 0 0,-53 0 0,191 0-2,-35 0 1,35 0 1,-35 0-1,18 0 1,-53 0 0,-85 0-1,-1 0 1,-69 0-1,-35 0 1,-16 0 0</inkml:trace>
    </iact:actionData>
  </iact:action>
  <iact:action type="add" startTime="17631">
    <iact:property name="dataType"/>
    <iact:actionData xml:id="d2">
      <inkml:trace xmlns:inkml="http://www.w3.org/2003/InkML" xml:id="stk2" contextRef="#ctx0" brushRef="#br0">14272 2039 0,'0'34'13,"0"35"4,0 104-10,0-52 4,0-17 6,-17 172-1,0-34 1,17 138 0,0-86-1,0 17 1,0 0-1,0 17 0,0-69 1,0-52 0,17 1-1,-17-53 1,0 18-1,0 103 1,0-103-1,0-17 1,0-35 0,0-1-1,0-68-15,0-17 14,0 34 3,0-35-2,0 18 0,0-17 1,0-1 0,0 1-1,0-18 0,0 18 1,35 17 0,-35-35 1,17 17-3</inkml:trace>
    </iact:actionData>
  </iact:action>
  <iact:action type="add" startTime="19037">
    <iact:property name="dataType"/>
    <iact:actionData xml:id="d3">
      <inkml:trace xmlns:inkml="http://www.w3.org/2003/InkML" xml:id="stk3" contextRef="#ctx0" brushRef="#br0">13478 5995 0,'0'0'1,"86"0"5,277 0 22,-277 0-24,-34 0 8,69 0 7,-52 0-6,-17 0 4,190 0-1,121 0 2,-156 0-18,277 0 16,86 0 0,-17 0 1,-35 0-1,-34 0 1,52 0-1,-18 0 1,18 0 0,-18 0-1,-51 0 1,-18 0-1,-34 0 2,155 0-3,-259 0 3,52 0-2,-18 0 1,-68 0-1,-1 0 1,-51 0-1,-52 0 1,-52 0-1,-35 0 1,18 0 0,-1 0-1,53 0 0,-35 0 1,0 0 0,-87 0-16,18 0 15,-35 0 0,1 0 1,-1 0 0,0 0 32,1 0-32</inkml:trace>
    </iact:actionData>
  </iact:action>
  <iact:action type="add" startTime="45067">
    <iact:property name="dataType"/>
    <iact:actionData xml:id="d4">
      <inkml:trace xmlns:inkml="http://www.w3.org/2003/InkML" xml:id="stk4" contextRef="#ctx0" brushRef="#br0">17123 5822 0,'0'17'37,"0"1"-32,0-1 4,0 35-3,0-18 7,0 18 2,-17 35 2,17-53-1,0 52 1,0-51 0,0-18 0</inkml:trace>
    </iact:actionData>
  </iact:action>
  <iact:action type="add" startTime="46966">
    <iact:property name="dataType"/>
    <iact:actionData xml:id="d5">
      <inkml:trace xmlns:inkml="http://www.w3.org/2003/InkML" xml:id="stk5" contextRef="#ctx0" brushRef="#br0">16674 6513 0,'0'0'2,"-34"0"3,-1 0 4,18 0 3,-18 0 3,18 0 1,17 17-14,-17 1 13,-18-1 4,35 0-4,-17 1-13,-18-1 13,18-17 0,0 34 2,17-16 3,0-1-6,-18 17 2,18 36 1,0-1 1,0-52-4,0 18 3,0 51-1,0-69 1,0 0 0,18-17 22,16 18-29,-16-1 6,16-17 1,18 0 0,-18 0-1,1 0 1,0 0 0,-1-17-1,-34-18 1,17 35 1,1-17-2,-1 0 1,-17-1-1,0-16-1,0-1 2,-17-17-1,-1 35 2,-16-35-2,17 35 0,-1 0 1,18-1 0,-34 18-1,16 0 3,1 0-4,-17 0 0,16 0 3,1 0-1,-35 0-1,18 18 1,16-1 15</inkml:trace>
    </iact:actionData>
  </iact:action>
  <iact:action type="add" startTime="48460">
    <iact:property name="dataType"/>
    <iact:actionData xml:id="d6">
      <inkml:trace xmlns:inkml="http://www.w3.org/2003/InkML" xml:id="stk6" contextRef="#ctx0" brushRef="#br0">17002 6790 0,'0'17'74,"0"0"-65,0 0-2,0 1 9,0-1 1,0 18 0,0-18-1,0 17-12,18-16 29,16-1 2,1 0-22,-18-17 3,18 0 5,-18 0-9,0 0 5,1 0 12,-1-17-10,0 0-15,-17-18 25,0 18-12,0 0-1,0-18-13,17 0 13,-17 18-1,0-17 1,0 16 1,0-51 0,-17 35 1,34 16 30,-17 1-26,-17 17 26,0 0-32,0 0-8,-1 0 9,1 0-10,0 0 17,-1 0 0,1 0-8,0 0 1,0 0-1,-18 0 1,18 17 0,-1 1-1,1 16 1,17-17-1,0 1 4,-17 16 10,34-34 90,0 18-115,18-1 0,-18 0 1</inkml:trace>
    </iact:actionData>
  </iact:action>
  <iact:action type="add" startTime="50406">
    <iact:property name="dataType"/>
    <iact:actionData xml:id="d7">
      <inkml:trace xmlns:inkml="http://www.w3.org/2003/InkML" xml:id="stk7" contextRef="#ctx0" brushRef="#br0">17486 6807 0,'18'0'152,"-1"17"-113,17-17 11,-16 0-43,-1 0 1,0 0 2,0 0 7,1 0 0,16 0 0,1 0-1,17 0 1,-18-17-15,-34-18 198,0 18-191,0 0-3,0-1 11,0 1-16</inkml:trace>
    </iact:actionData>
  </iact:action>
  <iact:action type="add" startTime="51509">
    <iact:property name="dataType"/>
    <iact:actionData xml:id="d8">
      <inkml:trace xmlns:inkml="http://www.w3.org/2003/InkML" xml:id="stk8" contextRef="#ctx0" brushRef="#br0">17797 6444 0,'18'0'33,"16"0"-26,1 17 11,-18 1-2,35-1 1,-18 0-1,-16-17 1,-1 0 10,0 0-4,0 0-7,1 0 1,-1 0-15,0 17 134,1 1-127,-18-1 6,0 0-7,0 1 5,17 33 3,-17 1 1,0 17-1,0 0 1,0-17 0,0-17-1,-17-18 1,17 0-1,0 1 46,0-1-52,-18 17-3,18 1 9,-17-18-8,17 1 5,0-36 95,0 1-101,0 0 1,0-35 15,0 35-14,0-1 2</inkml:trace>
    </iact:actionData>
  </iact:action>
  <iact:action type="add" startTime="52597">
    <iact:property name="dataType"/>
    <iact:actionData xml:id="d9">
      <inkml:trace xmlns:inkml="http://www.w3.org/2003/InkML" xml:id="stk9" contextRef="#ctx0" brushRef="#br0">17936 6790 0,'17'0'15,"0"0"-6,0 0-1,35 0 9,-17 0 0,-1 17-2,18-17 2,-35 0 3,1 0 111,-1 0-107,0 0-16,1 0 7</inkml:trace>
    </iact:actionData>
  </iact:action>
  <iact:action type="add" startTime="53453">
    <iact:property name="dataType"/>
    <iact:actionData xml:id="d10">
      <inkml:trace xmlns:inkml="http://www.w3.org/2003/InkML" xml:id="stk10" contextRef="#ctx0" brushRef="#br0">18471 6669 0,'0'0'7,"-17"0"10,0 34-1,-1-17-9,1 1 2,-18 34 7,35-18 0,0-17 4,0 18-6,0 0 2,0-18 1,0 0 0,0 0 2,0 18-8,52-18 8,-34 0-2,-1-17-3,0 0 4,18 0-2,-1 0 0,1 0 1,-18-34-1,0-1 1,35 1 0,-52 17 0,0-1-1,0 1 1,0-18-1,0 18 0,-17-35 2,0 0-3,-18 18 2,18 17 0,17-18-1,-35 1 1,18 16-1,0 1 17,-1 17 1,1 0-32,0 0 14,-18 0 3,1 17-6,-1 1 5,1-18-2,-1 17-1</inkml:trace>
    </iact:actionData>
  </iact:action>
  <iact:action type="add" startTime="56437">
    <iact:property name="dataType"/>
    <iact:actionData xml:id="d11">
      <inkml:trace xmlns:inkml="http://www.w3.org/2003/InkML" xml:id="stk11" contextRef="#ctx0" brushRef="#br0">20596 5857 0,'0'0'2,"0"17"5,-17 52 22,17 52-24,0-35 8,-17 1 4,17-53-1,0-16 1,0-1 0,0 0-1,0 0 279</inkml:trace>
    </iact:actionData>
  </iact:action>
  <iact:action type="add" startTime="57661">
    <iact:property name="dataType"/>
    <iact:actionData xml:id="d12">
      <inkml:trace xmlns:inkml="http://www.w3.org/2003/InkML" xml:id="stk12" contextRef="#ctx0" brushRef="#br0">20095 6669 0,'0'0'3,"18"0"2,-1 0 27,17 0-29,1 0 0,-18 0 9,35 0 5,-35 0-1,1 0 1,-1 0 0,0 0 59,1 0-36,-1 0-1,0 17-14,0 35 10,-17-18-33,0 1 12,18 86 3,-18-18 0,-18-51-1,-16 17 1,34-51-1,0 16 1,0-17 0,-17 1-1,17-1 0,0 0 17,0 1-16,0-53 79,17 0-89,0 1 6,-17 17-10,0-1 10</inkml:trace>
    </iact:actionData>
  </iact:action>
  <iact:action type="add" startTime="58692">
    <iact:property name="dataType"/>
    <iact:actionData xml:id="d13">
      <inkml:trace xmlns:inkml="http://www.w3.org/2003/InkML" xml:id="stk13" contextRef="#ctx0" brushRef="#br0">20234 6859 0,'34'0'184,"1"0"-174,-1 0 1,-16 0 4,-1 0 2,17 0 0,1 17-1,-18-17 1,1 0 16,-1 0-17,0 0 1,0 0-1,1 0 1</inkml:trace>
    </iact:actionData>
  </iact:action>
  <iact:action type="add" startTime="59686">
    <iact:property name="dataType"/>
    <iact:actionData xml:id="d14">
      <inkml:trace xmlns:inkml="http://www.w3.org/2003/InkML" xml:id="stk14" contextRef="#ctx0" brushRef="#br0">20907 6755 0,'-17'0'16,"0"0"-9,-18 0-1,1 0 12,17 17-9,-1 1 6,1-18 3,0 17-2,17 17 1,-18-16-1,18 16 1,-34 18-1,34-35-14,0 1 13,0 16 2,17 1-1,0-1 1,18-16 1,-18-18 30,1 0-47,-1 0 15,0 0 1,35 0-1,-18 0 1,-34-18-1,18 18 1,-1 0-1,-17-17 0,17 17 2,1-35 14,-1 18-15,-17 0-1,0 0-13,0-1 12,0-33 1,0 33 1,0-16-1,0-1 1,0-17 0,0 35 0,0-18-1,0 18 0,-17 17 58,-1 0-58,-16 0-7,-1 0 6</inkml:trace>
    </iact:actionData>
  </iact:action>
  <iact:action type="add" startTime="60845">
    <iact:property name="dataType"/>
    <iact:actionData xml:id="d15">
      <inkml:trace xmlns:inkml="http://www.w3.org/2003/InkML" xml:id="stk15" contextRef="#ctx0" brushRef="#br0">21132 6945 0,'0'0'2,"35"0"5,34 0 8,17 0-13,18 0 14,-35 0 0,-34 0 1,-18 0 37</inkml:trace>
    </iact:actionData>
  </iact:action>
  <iact:action type="add" startTime="61980">
    <iact:property name="dataType"/>
    <iact:actionData xml:id="d16">
      <inkml:trace xmlns:inkml="http://www.w3.org/2003/InkML" xml:id="stk16" contextRef="#ctx0" brushRef="#br0">21996 6876 0,'-17'-17'32,"-1"17"-28,-68 0 2,34 34 3,-51 1 8,68 17-2,0 17 2,1 0 0,17 0-2,17-17 3,34 17 0,-17-35-4,1-16 3,34 16-1,-1-34 0,-16 0 1,34 0 0,-17 0 1,17 0-3,-52-17 5,35-35-6,-35 35 2,-17-18 1,0-34 1,0 35-17,0-53 12,0 70 4,-17-35-16,-35 0 15,35-17 0,-18 17 1,-51 18-1,17-35 1,0 34 0,34 18 8,1 0-9,34-1 62,17 1-69,18 0-1,-18 0 5,17-1 3,36 1 1,33 0-1,-16-1 1,-53 18-15,18 0 15,-35 0 182,18 18-167,-35-1-25,17 35 1,0-18 9,-17-16 0,0 16-12,0-17 7,0 18 4,0 0-14,-34 34 14,-1-35-1,-34 1 3,-17-18-3,-35 18 1,52-18 1,51-17-1,-16 0 1,17 0 1</inkml:trace>
    </iact:actionData>
  </iact:action>
  <iact:action type="add" startTime="63723">
    <iact:property name="dataType"/>
    <iact:actionData xml:id="d17">
      <inkml:trace xmlns:inkml="http://www.w3.org/2003/InkML" xml:id="stk17" contextRef="#ctx0" brushRef="#br0">22445 6928 0,'0'-17'6,"-52"17"24,35 0-24,-17 17 1,16 0 9,1 0 0,17 18 0,0 17 1,0 0 0,0-18-1,17 1 1,18 34 0,17-35-1,17-16 0,-35-1 1,18-17 0,0 0 0,-35 0-2,35 0 2,-35-35 0,18-17-1,-35 1 0,0-36 1,0 35 0,0-17 0,0 52-1,0 0 3,-17-35-4,-1 0 4,18 35 6,-17 0-15,-17-1 19,34 1-14,-18 17 2,-16 0-15,-1 0 15,-17 0-2,1 0 2,-88 17-1,88 18 1,-19 17-1,19-18 1,16-34-1</inkml:trace>
    </iact:actionData>
  </iact:action>
  <iact:action type="add" startTime="74764">
    <iact:property name="dataType"/>
    <iact:actionData xml:id="d18">
      <inkml:trace xmlns:inkml="http://www.w3.org/2003/InkML" xml:id="stk18" contextRef="#ctx0" brushRef="#br0">16501 5943 0,'0'-52'66,"0"0"-59,-17-34 3,-35-156 7,-17 0 1,52 0-3,34 70 2,0-1-1,-17 86-1,0-85 2,0 34 0,0 17-1,0-18 1,0 36 0,0-18-1,0 17 0,0 18 1,0 17 0,0-35-2,0 18 3,0 16-1,0-16-1,0 52-16,0-1 16,0-86 1,0 52 0,0-17-1,0-35 0,0 17 1,-17-51-1,-17-36 1,-1 53 0,0 35 0,35 51-1,0-17 1,0 34-1,0 18 1,0 0-14,0-18 12,0-17 1,0 0-1,0 1 3,0-19-1,0-33-1,0 16 1,-17-34-2,0 35 2,0 17-1,34 52 135,35 17-143,0-18 0,-18 18 8,35 0 0,69 0 1,-17 0-1,-34 0 1,-35 0-1,-18 0 1,-17 0 0,1 0-15,-1 0 12,35 0 3,0 0 0,0 0-1,-1 0 1,1 0-1,0 0 1,-17 0-1,-1 0 1,1 0 0,-18 0 142,0 0-154,1 0 174,-18 35-171,0 17 1,0 34-2,0-17 7,0 18 3,0 68-1,0 1 1,0-35-1,0-18 1,0-34-1,0 35 1,-18-18-1,18-17-12,0-17 9,0-17 4,0 138 0,0-52-1,-34-35 0,16 35 1,18-52-1,0 35 2,0-35-2,0-17 0,0 34 1,18 0-1,-18-17 1,0 35-1,0 0 1,0-18 0,0-34-16,0 17 15,34 52 1,-16-52-2,16 69 2,-17 1 0,18 16-1,0 18 1,-35-104-1,17 35 1,0-35 0,0-18-1,-17-16 1,18 34-1,-1-17 2,17 52-2,-16-53 0,-18-16 0,0 17 1,0-35 0,0 18-1,17 16 1,-17 19-1,35 16 1,-35-51 0,0 16 0,17 36 0,-17-18-2,0-35 3,17 18 1,-17-17-6,0-18-10</inkml:trace>
    </iact:actionData>
  </iact:action>
  <iact:action type="add" startTime="78764">
    <iact:property name="dataType"/>
    <iact:actionData xml:id="d19">
      <inkml:trace xmlns:inkml="http://www.w3.org/2003/InkML" xml:id="stk19" contextRef="#ctx0" brushRef="#br0">16588 2350 0,'0'34'11,"0"35"7,0-17-14,0-17 11,0-1-2,0 18 3,-18 0-14,18 17 13,0 0 3,-17 0-3,0-69 1,34 0 131,0 0-139,35 0 7,-17-17-8,-1 17 4,1-17 1,17-35 4,-35 34 0,0 18 1</inkml:trace>
    </iact:actionData>
  </iact:action>
  <iact:action type="add" startTime="79750">
    <iact:property name="dataType"/>
    <iact:actionData xml:id="d20">
      <inkml:trace xmlns:inkml="http://www.w3.org/2003/InkML" xml:id="stk20" contextRef="#ctx0" brushRef="#br0">16951 2263 0,'0'0'6,"0"35"-2,0 17 10,0 17-2,0 34 5,-18 18 0,18 0-1,-52 0 1,35-17-1,17-87 1,0 18-1,-17-1 1,17-17 134,0 1-132,34-1 2,-16-17 3</inkml:trace>
    </iact:actionData>
  </iact:action>
  <iact:action type="add" startTime="80500">
    <iact:property name="dataType"/>
    <iact:actionData xml:id="d21">
      <inkml:trace xmlns:inkml="http://www.w3.org/2003/InkML" xml:id="stk21" contextRef="#ctx0" brushRef="#br0">17296 2591 0,'-17'0'47,"17"35"-39,-35 0 2,1-1-4,17-17 5,-1 52 8,1-17-4,17-17 4,0-18-6,0 35 5,17-52-2,1 17 1,-1-17 92,0 0-103,0 0 18,1 0-15,-1 0 8,0 0 0,0-17-1,18 0 1,0-1 0,-18-33-1,-17 33 0,17-16 2,0 16-16,-17 1 12,0-17 3,18-1-1,-18 1 87,-18-1-63,1 35-6,0-17 21,-18-1-16,35 1-31,-17 17 24,0 0 3,-1 0-6,1 0-21,0 0 6,0 0 3,-18 0-1,1 0 1,16 0 0,1 0 0,0 0-15,-1 0 28,1 0-26,0 0 9,-35 0 5</inkml:trace>
    </iact:actionData>
  </iact:action>
  <iact:action type="add" startTime="85149">
    <iact:property name="dataType"/>
    <iact:actionData xml:id="d22">
      <inkml:trace xmlns:inkml="http://www.w3.org/2003/InkML" xml:id="stk22" contextRef="#ctx0" brushRef="#br0">19629 5857 0,'0'0'2,"0"-69"6,0-1-2,0-16 6,17-121 4,-17-1 0,0-16 0,17 17 1,-17 86-1,18-18 1,-1 70-1,-17 17 0,0-17 1,17 35 0,1-1-1,-36-68 1,1-18-1,17 34 1,-17-51 0,-18-17-1,1 51 2,34 69-17,-18-34 13,18 52 2,-17-52 1,0 17-16,-1 0 15,1 0 0,17 18 1,0 17 0,0-18-1,0 18 1,0-18-1,0 1 2,0-18-2,35 17 0,-18 35-15,0-17 15,1 17 0,-1 0 1,0 0 67,52 0-77,35 0 2,17 0 7,0 0 0,173 0 2,-18 0-2,-155 0-15,-35 0 17,53 0-5,-122 0 4,0 0 140,0 0-146,18 0-5,-18 0 1,1 0 3,-1 0-1,0 0 9,0 0-4,1 0 168,-18 52-175,0 17 3,17 35 8,0 34-2,-17 35 1,0-1-1,0 1-13,-17 17 12,17-34 1,0-35 2,17 34-1,-17-86-3,18 69 3,-1-51 0,-34 34-1,-18-52 1,35 17-1,0-17 2,0-34-4,0-1 3,0 18-16,17 17 15,1-17 0,-18-35 1,0 35-1,0-35 1,0 1-1,0 16 1,0 18-1,0 0 1,0-17 0,0 34 0,17 17-1,-17-69 4,17 18-20,18 17 16</inkml:trace>
    </iact:actionData>
  </iact:action>
  <iact:action type="add" startTime="87716">
    <iact:property name="dataType"/>
    <iact:actionData xml:id="d23">
      <inkml:trace xmlns:inkml="http://www.w3.org/2003/InkML" xml:id="stk23" contextRef="#ctx0" brushRef="#br0">20838 3732 0,'18'0'50,"-36"0"-42,1 34 0,-35-16-1,18 16 0,-53 1 10,1-1-1,69 18 0,-18-35 1,35 1 15,0-1-14,0 17-2,17-16 1,1 33-1,16-16 1,-17-18-2,35 1 3,-34-18-2,51 34 0,-35-17 0,1 1 1,-1-1-1,-16 0 1,-1 1 0,0-18 0,-17 34-2,17 1 2,-17-1 0,0-17-1,0 35 1,0-34-1,-34 33 1,34-33 0,-35 16 0,18-17-1,0 1 1,0-18-1,-1 0 1,1 0 0,-18 0 0,-51-18-1,69 1 0,-18 0 1,1 0-1,16 17 1</inkml:trace>
    </iact:actionData>
  </iact:action>
  <iact:action type="add" startTime="89748">
    <iact:property name="dataType"/>
    <iact:actionData xml:id="d24">
      <inkml:trace xmlns:inkml="http://www.w3.org/2003/InkML" xml:id="stk24" contextRef="#ctx0" brushRef="#br0">20009 3904 0,'52'0'43,"0"0"-36,-18 0 12,1 0-3,-1 0-13,18 0 11,-35 0 3,1 18 0,-1 16 114,-17-16-124,0 33-2,0 18 17,-35 35-19,1-87 12,-1 35 2,-17 17-1,-17-51 1,18 16-2,33-17 419,1-17-417,34 18 141,1-18-147,16 0 0,18 0 4,0 0 2,-18 0 0,1 17-1,-18-17 1,0 0 0,1 17-3,-1 1 4,0-1 16,1 17-31,-1 1 10,-17 17 5,0 0-2,0-1 1,0-33-1,0 16 0,0 1 1,0-18 0,-17-17 56,-1 0-65,-34 0-1,18 0 1,-1 0 12,1 0-17,-18 0 12,35 0 0,-35 0 1,17 0 1,1 0-1,-1-17 1,18 0 0</inkml:trace>
    </iact:actionData>
  </iact:action>
  <iact:action type="add" startTime="96411">
    <iact:property name="dataType"/>
    <iact:actionData xml:id="d25">
      <inkml:trace xmlns:inkml="http://www.w3.org/2003/InkML" xml:id="stk25" contextRef="#ctx0" brushRef="#br0">9452 4181 0,'17'0'26,"17"17"-14,36 0 5,-19 1 0,36 16 0,34-16-1,51 16 0,-85-17 1,17-17-15,-1 0 13,35 0 2,1 0 0,16 0-1,1 0 1,34 0 4,-121 0-8,-17 0 2,34 0 1,-17 0 1,-34 0 0,-1 0-1,-16 0 0,-1 0 1,0 0-1</inkml:trace>
    </iact:actionData>
  </iact:action>
  <iact:action type="add" startTime="101951">
    <iact:property name="dataType"/>
    <iact:actionData xml:id="d26">
      <inkml:trace xmlns:inkml="http://www.w3.org/2003/InkML" xml:id="stk26" contextRef="#ctx0" brushRef="#br0">5823 4976 0,'0'0'4,"35"0"2,34 0 20,138 0-22,-34 0 11,17 0 0,-17 0 1,34 0 0,-34 0 1,-18 0 0,1 0-2,-35 0 2,34 0 3,-68 0-6,85 0 4,19 0-4,-105 0 3,-17 0-16,35 0 16,-35 0-2,-17 0 2,-35 0 0,18 0-2,-18 0 3,0 0-2,18 0 0</inkml:trace>
    </iact:actionData>
  </iact:action>
  <iact:action type="add" startTime="115813">
    <iact:property name="dataType"/>
    <iact:actionData xml:id="d27">
      <inkml:trace xmlns:inkml="http://www.w3.org/2003/InkML" xml:id="stk27" contextRef="#ctx0" brushRef="#br0">449 4146 0,'-17'18'33,"0"33"-28,17-33 7,-18 16 5,18 53-14,0-53 11,-17 53 2,-17-18-15,-1 69 14,18-17 3,-1 34-2,1-34 0,-17 0 1,34-52 0,0 52 1,0 0-3,0 17 1,-18-17 1,18 17-1,0-34 1,0 52-1,18-53 1,-1 70 0,-17-52 0,0 17-1,0 52 0,0-17 1,0 17-1,0-86 1,0 17 0,-17 17 0,17-34 0,0 86-2,0-156 3,0 173-2,0-172 0,0 51 1,0-34-1,0-35 132,0 1-141,0-1 5,0 35 4,0 17 0,-18 104 1,18-121-16,0 138 15,0 0 0,-17-35 0,17-17 1,0-51-1,0-35 1,0-18 0,0-17 0,-17 18-1,17-1 1,0 18 2,0-34-5,0 51 3,0 17 0,0 0-1,0 1 0,-17-35 1,17-18-1,0 1 1,0-18 16,17-17 151,-17-52-169</inkml:trace>
    </iact:actionData>
  </iact:action>
  <iact:action type="add" startTime="119509">
    <iact:property name="dataType"/>
    <iact:actionData xml:id="d28">
      <inkml:trace xmlns:inkml="http://www.w3.org/2003/InkML" xml:id="stk28" contextRef="#ctx0" brushRef="#br0">4372 8949 0,'-18'-17'67,"1"17"-60,-18 0-1,-16 0 16,-36 0-6,-51 0 1,0 0 0,-18 0-1,-86 0 0,-17 0 1,-35-17-1,1-53 1,-36 19 0,-68-36-1,51 18 1,-16 17-1,206 35 2,35-18-17,-86 1 14,68-1 1,53 18 0,0 0 1,34 0 1,0 17-2,35 0 0,-1 0 0,-33-18 0,-1 1 1,35 17-1,-53-17 1,-33-18-1,51 35 1,0-17-14,35 17 5,-1 0 0,-33 0 25,33 0-18,-33-17 3,51-1-12,-18 18 11,1 0-10,0 0 2</inkml:trace>
    </iact:actionData>
  </iact:action>
  <iact:action type="add" startTime="121912">
    <iact:property name="dataType"/>
    <iact:actionData xml:id="d29">
      <inkml:trace xmlns:inkml="http://www.w3.org/2003/InkML" xml:id="stk29" contextRef="#ctx0" brushRef="#br0">484 8241 0,'17'0'48,"18"0"-42,51 0 16,-69 0-13,18 0 7,-18 0 1,35-17-14,-17 17 12,-18-18 2,52 1-1,-17-18 0,-18 35 1,1-34 0,-18 34-1,52-17 0,0-18 0,-17 18 1,35-18 0,-70 18 0,35-35-1,0 35 0,-1-18 3,53 1-3,-87-1 0,52-34-1,-34 35-14,0-1 15,51-86 1,-34 52 0,-18 0 0,1 17-2,0-34 2,-1 16 0,-17-16-1,1 34 1,16-17-1,1 0 2,-18 0-1,-17 0-2,17 52 1,-17-35 1,0-35 0,0 18 0,0-17-1,0 17 1,18-35 0,-1 18-1,0-18 1,0 0-1,1 53 1,-1-1-1,-17 0 1,17 17-16,-17 18 15,18-69 0,-18 68 1,0 1-16,17-35 14,0 18 2,18-18-1,-35 35 1,17-1 0,-17-33 0,34 16-1,-16-17 0,-1 35 1,0-18 0,18 1-1,-18 34 1,18-17 0,-18 17-16,18-35 14,-1 35 2,1 0-1,-1-17 1,18-1-1,-35 18 1,1 0 0,16 0-1,-17 0 2,35 0 3,-34 0-9,16 0 37,-17 0-14,1 0-4,16 0-14,-16 0-16,-1 18 15,0-1 6,0 0 5,1 18-15,-18-18 9,0 0-18,17 1 12,17 16 2,-34-17-2,18 1 2,16 34-1,-16-35 0,-1 35 1,0-18-1,-17 18 2,35 0 0,-35-35-2,0 0 1,0 18 1,0 0-5,17-1 4,-17 35 0,17-17 2,18 0-4,-18 0 0,0 0 2,1-1 0,16 1-1,-16 17 1,16 0-1,1 35 1,16-18-1,-16 18 1,-18-35-1,18 18 1,17-1-1,-18 18 2,-16-53-18,33 36 16,-16 16 1,-1-16-1,1 17 0,17-18 1,-18 18-1,18-1 1,-34 1 0,33 0 0,18-18-1,-34-17 0,0-17 1,-1-18-15,-17-16 12,1 16 4,34 1-2,-1 17 0,-16-35 1,-18-17 0,18 17-1,-1-17 2,1 0-1,-1 0-1,18 0 1,0 0-1,17 0 2,-34 0-2,-1 0 0,-16 0 0,16 0 0,1 0 1,34 0-1,-17 0 1,-18 0-1,18 0 1,0 0-1,17 0 1,-17 0 0,-18 0-1,18 0 1,35 0-1,-53 0 1,-16 0-15,51-17 14,-35 0-1,1 17 2,17-18 0,-35 18-1,35 0 1,-35 0-2,18 0 2,-1 0 1,-17 0-3,1 0 2,-1-17 157,-17 0-166,0 0 0,-17 17 16</inkml:trace>
    </iact:actionData>
  </iact:action>
  <iact:action type="add" startTime="125702">
    <iact:property name="dataType"/>
    <iact:actionData xml:id="d30">
      <inkml:trace xmlns:inkml="http://www.w3.org/2003/InkML" xml:id="stk30" contextRef="#ctx0" brushRef="#br0">3508 8915 0,'0'0'2,"17"0"4,35 0 2,-35 0 4,121 0 4,0-35 1,-68 18-2,85-1 2,-17-16-1,1-1 1,-36 35-2,-16 0 2,-36 0 0,-16 0-1,17 0 0,0 0 2,17 18-2,-35-18 1,53 17-1,-35-17 1,17 17-1,-35-17-14,53 35 13,-53-35 2,-16 0-1,16 0 1,1 0-1,-1 0 1,1 0-1,34 0 1,-35 0-1,1 0 1,0 0 0,-1 0-1,18-18 1,-35 18 3,0 0-6,1 0 3,-1 0-1,18 0 1,-18 0-1,0 0 1,0 0 0,1 0-1,-1 0 0,18 0 84,-1 0-99,18 0 8,0 18 1,0-1-6,-18 0 5,-17 1 256</inkml:trace>
    </iact:actionData>
  </iact:action>
  <iact:action type="add" startTime="129364">
    <iact:property name="dataType"/>
    <iact:actionData xml:id="d31">
      <inkml:trace xmlns:inkml="http://www.w3.org/2003/InkML" xml:id="stk31" contextRef="#ctx0" brushRef="#br0">1192 8016 0,'0'17'50,"0"35"-44,-17 0 2,0-17 6,-1-18-10,18 35 11,0 34 1,-17-34 0,0-35 2,17 35-3,-17-52 3,17 35-3,-18-18 2,18 0-1,0 0 0,0 1 2,0 16 1,0-16-6,0-1 3,0 0 1</inkml:trace>
    </iact:actionData>
  </iact:action>
  <iact:action type="add" startTime="130598">
    <iact:property name="dataType"/>
    <iact:actionData xml:id="d32">
      <inkml:trace xmlns:inkml="http://www.w3.org/2003/InkML" xml:id="stk32" contextRef="#ctx0" brushRef="#br0">847 8966 0,'-18'0'33,"1"0"-9,0 0-16,-18 0-1,18 0 9,17 18-8,0-1 2,-17 18 5,-1 16 2,18-16 3,0-18-8,0 0 5,0 1 0,0-1-1,0 18 33,0-18 2,35 0-45,-18 0 3,1-17 9,16 18-2,-17-1 1,1-17 0,-1 0-1,0 0 0,1 0 1,-1 0 0,0 0 0,0 0-1,1 0 1,-1-17-1,0 17 35,0-18-37,1 18 17,-18-17-6,0 0-13,0 0 24,0-1-22,0 1 3,0-18 73,0 18-83,-18 17 1,-16-17 8,17 17 12,-1 0-25,1 0 13,0 0-2,0 0 2,-18 0 1,18 0-1,-1 0 1,1 0 1,0 0 0,0-17-4,-1 17 41,1 0-33,0 0-13,-1 0 21</inkml:trace>
    </iact:actionData>
  </iact:action>
  <iact:action type="add" startTime="132340">
    <iact:property name="dataType"/>
    <iact:actionData xml:id="d33">
      <inkml:trace xmlns:inkml="http://www.w3.org/2003/InkML" xml:id="stk33" contextRef="#ctx0" brushRef="#br0">1296 9087 0,'0'-17'17,"-17"17"7,-1 0-16,1 17 1,0 1 13,0-1-1,17 0-10,0 18 34,0-18-33,0 18 38,34-18-33,-17 0-1,1-17 21,-1 0-21,0 0-2,0 0 4,1 0-3,-1 0 1,0 0 1,1 0-1,33 0 1,-16 0 0,-18 0-1,1 0 0,-1 0 1,-17-17 51,0 0-58,0-1-2,0 1 6,0-18 3,0 18-1,0-17 1,-35-18-1,35 35 0,-17-18 1,-18 35 133,-16 0-141,33 0-1,-34 0 8,35 0-10,-17 0 4,-1 0 7,1 0 0,16 0-1</inkml:trace>
    </iact:actionData>
  </iact:action>
  <iact:action type="add" startTime="137427">
    <iact:property name="dataType"/>
    <iact:actionData xml:id="d34">
      <inkml:trace xmlns:inkml="http://www.w3.org/2003/InkML" xml:id="stk34" contextRef="#ctx0" brushRef="#br0">3922 7567 0,'0'17'21,"-17"52"-1,0-17-18,17 0 12,0 34 2,0-16 1,0 33 0,0-34-1,0 0 1,0 18 1,0-35-3,0-18 4,0 1-6,0-18 4,0 18-1,0 16 1,0-16 0,0-18-1,0 52 1,0-17-1,0 0 1,0-17 0,0 16-1,0 1 1,0-17 0,0 17-1,0-18 1,0 1-1,0-18 0,0 0-15,0 1 15,0-1 52,0 0-60,0 0 17,0 1-20,0-36 236</inkml:trace>
    </iact:actionData>
  </iact:action>
  <iact:action type="add" startTime="138868">
    <iact:property name="dataType"/>
    <iact:actionData xml:id="d35">
      <inkml:trace xmlns:inkml="http://www.w3.org/2003/InkML" xml:id="stk35" contextRef="#ctx0" brushRef="#br0">3853 9381 0,'-34'-17'8,"-1"-1"26,18 18-28,-18-17 4,18 17 7,0 0 4,-1 0 7,18 35 5,0-1-30,0-16 12,0-1 2,0 17-2,0-16 2,0-1-1,0 35 2,35-52 77,0 17-86,-18-17 16,17 0-19,-16 0 24,16 0-14,-17 0 0,1 0 1,-1 0-1,-17-17 1,0-18 0,0 1 0,0-1-16,0 18 15,0 0 16,0-1-29,0 1 13,0 0 2,0-1-2,0 1-2,0 0 2,0-18 0,0 53 98,0 33-106,0 1 4,0-34 4,0 16 1,0 18-15,0 17 12,0-34 3,0-1-1,0 1 0,0-18 1,0 0 0,0 1 16,0-1-18,0 0 4,0 0-17,0 1 14,-17-1 1,-1-17-2,18 17 1,0 0 0,-17 1 1,0-18 98,0 0-108,-18 0 3,18 0 7,-18 0-1,-17 0 1,35-18-14,-52-16 71,86-1-59,1 35-6</inkml:trace>
    </iact:actionData>
  </iact:action>
  <iact:action type="add" startTime="140766">
    <iact:property name="dataType"/>
    <iact:actionData xml:id="d36">
      <inkml:trace xmlns:inkml="http://www.w3.org/2003/InkML" xml:id="stk36" contextRef="#ctx0" brushRef="#br0">4061 9554 0,'0'-17'32,"17"17"-28,0 17 32,-17 0-23,0 0 1,0 1-11,0 16 12,0-17 1,0 18 17,17 0-16,-17-18 0,35 17-1,-18-16 16,0-18-29,1 17 12,16-17 2,-16 0-1,-1 0 1,0 0 0,0 0-2,18 0 2,0-17-1,-18 17 1,0-35-1,0 18 1,1-35 0,-18 35 0,0-18 0,0-34-1,-35 17 0,35 18 1,-17-1 0,0 35 196,-18 0-205,0 0 3,-16 0 5,-1 0 2,0 0-1,35 0-2</inkml:trace>
    </iact:actionData>
  </iact:action>
  <iact:action type="add" startTime="143387">
    <iact:property name="dataType"/>
    <iact:actionData xml:id="d37">
      <inkml:trace xmlns:inkml="http://www.w3.org/2003/InkML" xml:id="stk37" contextRef="#ctx0" brushRef="#br0">2696 5166 0,'17'34'86,"-17"35"-79,0 0-2,17 70 18,-17-105-13,0 18 6,0 17 2,0-34-17,0 16 14,0-33-14,0 34 16,0 17-2,0-35 3,0-17-3,0 1 5,0-1-6,0 0-13,0 1 14,0-1 1,0 17 1,0 36 0,0-19-1,0-16 1,0 17-1,17 0 1,-17-1-1,0 19 1,0 16 0,0-52-16,0 70 15,0-35 1,0-17-1,0 0 0,0 17 1,0-34-1,0-1 1,0 18 1,0 17-3,0-52-14,0 18 15,0 34 0,0 0 1,0 0-1,0-34 1,0-18-16,0 52 14,0 0 2,0-17-1,0-17 1,0-1 0,0 1-1,0-18 1,0 18-1,0-18 1,0 17 0,0 1-1,0-18-15,0 0 15,0 18 0,0 0 1,-17 16 1,17-16-3,0-1 1,-17 36 1,17-36 0,0-17 0,0 18-1,0-18 0,0 18 1,-17-1 0,17 1-1,-18-1 1,1 18-1,0 17 1,17-51-16,0 16 15,0 18 0,0-17 1,0-18-1,-18-17 1,18 34 145,0-16-155,-17-1 1,17 0 0,0 1 6,-17 16 3,17 1-1,-17 16-13,17-33 12,0 16 3</inkml:trace>
    </iact:actionData>
  </iact:action>
  <iact:action type="add" startTime="156261">
    <iact:property name="dataType"/>
    <iact:actionData xml:id="d38">
      <inkml:trace xmlns:inkml="http://www.w3.org/2003/InkML" xml:id="stk38" contextRef="#ctx0" brushRef="#br0">4907 6703 0,'0'-17'103,"-52"17"-93,-86 0 0,-52 0 6,-17 0 1,-346-35 0,-138-68-1,311 34 1,155 17-1,156 35 1,17 17 0,35 0-1,-1 0 1,-51-35-1,0 18 1,-35-1-1,1 1-13,-70-17 13,35-1 2,69 18-5,0 17 6,-35-35-3,52 35 0,0 0 1,-17-17-2,35 17 3,-18-17-1,0-1 0,17 1-1,1 17-1,16 0-14,1 0 16,-17 0 0,51-34 114,17 16-122,-16 1-2</inkml:trace>
    </iact:actionData>
  </iact:action>
  <iact:action type="add" startTime="157308">
    <iact:property name="dataType"/>
    <iact:actionData xml:id="d39">
      <inkml:trace xmlns:inkml="http://www.w3.org/2003/InkML" xml:id="stk39" contextRef="#ctx0" brushRef="#br0">1676 5753 0,'-35'0'33,"1"17"-26,-35 1 7,52 16 2,-87 1 1,-17 16-13,35-16 19,34-35-16,0 0 13,-69 17-8,52-17 6,0 0 0,51 0 2,1 0-9,-17 0 91,16 0-96,1 0 11,0 0-9,-1 0 8,1 0 10,0 0 35,0 18 11,17-1-63,17 0 7,17 18-2,18-1 3,17 18 0,35 17-1,-35-34 1,0-1-1,-17 1 1,17 17-1,-51-35-15,-1-17 15,-17 17 17,34 1-16,-16-18-14,16 34 12,-17-17 2,18 1 0,-18 16 16,1-17-29,-1 1 12,0-1-4,-17 0 8,17 1 25,1-1 17,-1-17-54,-17 17 8,17 18 0,1-1 1,-1-34 87,-17-34-97,17-1 1,0-17 3,-17 35 6,18-104-14,-1 104 13,0-35-2,-17 0 2,35-34 0,-35 68 1,0-16 0,0-1-1,0 1 1,17-18 0,0 52 0,1-69-1,-18 52 0,0-1 2,0 1-1,0 0 0,0-1-1,0-16 0,0 17 58,0-1-56,0 1-11,0 0 9,0-18 2,17 1-2</inkml:trace>
    </iact:actionData>
  </iact:action>
  <iact:action type="add" startTime="172012">
    <iact:property name="dataType"/>
    <iact:actionData xml:id="d40">
      <inkml:trace xmlns:inkml="http://www.w3.org/2003/InkML" xml:id="stk40" contextRef="#ctx0" brushRef="#br0">674 4716 0,'34'0'147,"18"18"-140,17-1 2,1 18 0,-1-18 8,34 0 0,-34 0-15,52 1 12,69 16 4,121 18-3,-51 17 2,-18-34 1,17 34-1,-138-52-14,51 18 8,-102-18 6,51 0 0,-18-17 0,35 17-1,-51 1 0,17-1 1,-18 0 0,104 18-1,-138-35 1,34 17-1,-17 0 5,0 18-8,-51-35-11,34 17 12,-1-17 3,1 17 3,52 1-7,-87-1 3,35-17 1,17 17-1,18-17 2,-18 0-2,-52 0 0</inkml:trace>
    </iact:actionData>
  </iact:action>
  <iact:action type="add" startTime="173461">
    <iact:property name="dataType"/>
    <iact:actionData xml:id="d41">
      <inkml:trace xmlns:inkml="http://www.w3.org/2003/InkML" xml:id="stk41" contextRef="#ctx0" brushRef="#br0">4302 5131 0,'18'0'32,"34"35"-29,-18-18 12,-17-17-13,-17 17 13,-34-17 2,51 35 0,0-18-1,1 0 1,-1 1-2,0-18 3,-17 17-1,35 0 111,-18 0-56,0-17-24,1 18-42,-1-1 36,0 0 15,0-17-8,18 17-34,-35 1-7,17-18 8,1 0 22,-1 17-21,0 0 106,0 1-83,1-18-31,-18 17 204,-35 17-206,-34 1 1,0 17 7,0-18 1,-52 1 0,-17 17 1,34-18 0,18-16-1,16-18 1,36 17-1,17-17 206,-1 0-215,18-52 10,18 17-9,-18 1 3,17-35 6,0 17 0,0 35-16,1-18 16,-1-17-2,0 35 2,-17 0-1,18-18 1,-18 18-1,0-18 1,0 1-1,0 17 1,17-53 0,86 70 2,88 0-3,-140 0-2,-16 0 3,34 0 0,-52 0-1,18 0 0,-1-17 1,-16 0 0</inkml:trace>
    </iact:actionData>
  </iact:action>
  <iact:action type="add" startTime="200854">
    <iact:property name="dataType"/>
    <iact:actionData xml:id="d42">
      <inkml:trace xmlns:inkml="http://www.w3.org/2003/InkML" xml:id="stk42" contextRef="#ctx0" brushRef="#br0">9849 5857 0,'0'0'6,"52"0"-1,86 0 16,-103 0-14,34 0 2,17 0 8,52 0-2,-34 0 3,17 0-2,-35 0 0,-34 0 1,0 0-1,-17 0 0,-18 0 1,35 17 0,-35-17-1,52 0 0,0 0 1,35 0-1,34 0 1,-51 0-1,-1 0 1,18 0-1,-35 0 1,17 0 0,0 0-1,-16 0 1,-19 0-1,1 0 1,35 0 0,-35 0-1,-1 0 2,1 0-3,-17 0 2,-18 0 0,0 0-1,1 0 1,-1 0-1</inkml:trace>
    </iact:actionData>
  </iact:action>
  <iact:action type="add" startTime="214980">
    <iact:property name="dataType"/>
    <iact:actionData xml:id="d43">
      <inkml:trace xmlns:inkml="http://www.w3.org/2003/InkML" xml:id="stk43" contextRef="#ctx0" brushRef="#br0">18402 7895 0,'-35'35'25,"35"17"-16,-17 17 3,17 0 6,-34 104-2,34-1 0,-18 122 0,-293-121 1,190 69-1,121-35-14,52 87 14,-17 34 7,-18-190-10,35 104 0,-35-86 5,18-1-15,17 104 10,17 52 5,-35-52-4,35 0 4,-34-86-3,-18 17 2,18 35 0,-1-35 2,-16-52-5,-1-69-13,-17-34 14,17 68 2,0-68-1,-17-18 2,18 18-2,-18-18 6,0 0-21,17 35 24,-17-35-17,0 53 2,17-19 6,1 1 1,-18-35 2,-18-17 205</inkml:trace>
    </iact:actionData>
  </iact:action>
  <iact:action type="add" startTime="216245">
    <iact:property name="dataType"/>
    <iact:actionData xml:id="d44">
      <inkml:trace xmlns:inkml="http://www.w3.org/2003/InkML" xml:id="stk44" contextRef="#ctx0" brushRef="#br0">17866 12698 0,'0'0'1,"18"0"6,16 0 0,-16 0 3,16 0 6,35 0 1,35 0-1,-70 0 2,36 17-2,33 1 0,-34-1 2,-34-17-2,-18 0-1,0 0 1,1 0 1,-1 0 0,0 0-1,35 17 1,-17 0-1,34 1 1,-17-1 0,-18-17-1,-17 0 1,18 0 16,103 17-17,-51 1 1,155-1 1,17-17 0,17 0-5,-138 0-11,35 0 13,138 0 2,69 0-1,-207 0-15,35 0 15,137 0 1,-86 0-1,-51 0 1,-36 0 0,-16 0-1,-70 0-14,53 0 12,-53 0 3,139 0 0,-18 0-1,35 0 1,17 0 0,-17 0-1,-35 0 1,-51 0-1,-53 0 1,-16 0 0,-1 0-1,1 0 0,-18 0 1,-17 0 0,-18 0-1,-17 0 19,1 0-19,34 0 0,-1 0 2,1 0-2,-35 0 1</inkml:trace>
    </iact:actionData>
  </iact:action>
  <iact:action type="add" startTime="223155">
    <iact:property name="dataType"/>
    <iact:actionData xml:id="d45">
      <inkml:trace xmlns:inkml="http://www.w3.org/2003/InkML" xml:id="stk45" contextRef="#ctx0" brushRef="#br0">19871 12905 0,'0'35'74,"0"-18"-65,0 18 2,0 17 6,0 34 0,0 0 0,0-34-1,17 17 1</inkml:trace>
    </iact:actionData>
  </iact:action>
  <iact:action type="add" startTime="224013">
    <iact:property name="dataType"/>
    <iact:actionData xml:id="d46">
      <inkml:trace xmlns:inkml="http://www.w3.org/2003/InkML" xml:id="stk46" contextRef="#ctx0" brushRef="#br0">19905 13545 0,'-34'0'10,"16"0"1,-33 0 0,16 17 5,-34 35 1,-17-18-1,34 18 1,0 34 0,0-16-1,17 16 1,35-51-1,0-18 1,0 0-1,0 0 1,0 18 8,18-35-16,-1 0 8,18 0-1,-18 0 1,35 0-1,-35-17 1,0 17-1,35 0 2,-35-18-2,1-16 1,-18 17 17,17-18-32,0 35 28,-17-17-14,0-18 0,0 18 34,0 0-34,0-1 1,0-16 0,-17 34-1,0-18 2,-35 18-3,-17-34 2,17 17-1,0 17 1,-17-18-1,52 18 1,-1 0 0</inkml:trace>
    </iact:actionData>
  </iact:action>
  <iact:action type="add" startTime="225309">
    <iact:property name="dataType"/>
    <iact:actionData xml:id="d47">
      <inkml:trace xmlns:inkml="http://www.w3.org/2003/InkML" xml:id="stk47" contextRef="#ctx0" brushRef="#br0">20147 13683 0,'0'0'5,"-17"17"-1,0 18 17,-1-35-6,1 17 3,17 0-2,0 0 0,0 18 1,17 0 16,1-18-30,-1 0 12,-34 0 2,-1-17-1,1 0 2,34 0 41,1 0-51,-1 0 7,0 0-6,0 0-1,1 0 8,-1 0 2,0-17 12,-17 0-14,18 0-10,-18-18 20,0 18-8,0-18-1,0 18-1,0 0-14,0-1 13,17-16 1,-17 17 1,0-1 16,0 1-31,0 0 14,0-1 16,0 1-9,0 0 21,0 0 48,-17 17-75,-1 0-11,1 0 27,0 0-16,-1 0-15,1 17 29,0-17-14,0 0 16,-1 0-16,18 17 1,0 0 15,0 1 62,0 16-53</inkml:trace>
    </iact:actionData>
  </iact:action>
  <iact:action type="add" startTime="228429">
    <iact:property name="dataType"/>
    <iact:actionData xml:id="d48">
      <inkml:trace xmlns:inkml="http://www.w3.org/2003/InkML" xml:id="stk48" contextRef="#ctx0" brushRef="#br0">18592 12664 0,'17'0'26,"18"0"-22,0-18 9,-18 18 4,0-17-13,0 0 8,35 17 5,0-35-1,0 1 1,-18 16-1,1-16 1,0 16 0,-35 1 0,17-17-1,0-1 0,0 18 1,1-35 0,-1 17-1,-17 18 1,0-35-1,0 18-15,0-1 15,17-34 0,0 35-15,1-36 15,-18 1 0,34-17 1,-34 17 0,35-35-1,-1 35 1,-34 0-1,18 0 1,-1 17 0,0-34 0,-17 68-1,18-68 0,-18 69 1,17-35-14,-17 17 10,34-68 4,-34 34 0,18-18-1,-1-16 2,-17 33-3,17 1 2,-17 35 0,0-1 0,0 1-1,17-18 1,-17-34 0,18-1-1,-1 1 1,0-18-1,1 35 0,16 0 1,-34 34-1,0-17 1,0-17 0,17 35-1,1-18 1,-1 35-1,0-35 1,-17 35-1,0-18 1,0 1 0,18-18-1,-18 17 2,17-17-3,0 18 2,0-1 0,35 18-1,0 0 1,-52-1-1,17 1 3,18 17-2,-18 0-3,0 0 4,35 0 31,-34 0-32,16 0 0,1 0-14,-1-17 12,1 17 2,-1 0 36,1 17 185,-1 18-232,-16-1-1,-1 18 6,0-17 5,-51-18-12,16 0 10,18 0 3,0 18-1,0-18 0,0 1 16,0-1-15,0 0 17,18 0-19,-18 1 2,17-1-14,-17 0 24,0 0-6,0 1-19,0-1 13,0 0 2,0 18-2,0-1 2,17 18-1,1-17 1,-1-1 0,-17-16-1,17 16 0,-17 18 0,0 0 1,0-18 1,17 35-2,1-17-15,-1 0 16,-17-35-16,17 53 13,-17-53 4,18 35-4,-1 17 4,-17-35-3,0 1 3,17 34-1,0 0 0,-17 0-1,18 0-1,-1 0 3,0 18-3,18-18 4,-18 17-2,-17-34-3,0 0 4,17 34-3,-17 1 2,18-36-1,16 53 1,-17-35-1,1-17 1,16 17 0,-16-52-1,-1 70 1,17-35-1,-16-18 1,-18-17 0,0 35-1,17 0 1,0-35-16,18 35 15,-1-17 1,1 17 1,-18-1-4,0 1 3,1-17 0,-1 34-1,0-52 1,1 70-1,-1-87-14,-17 34 13,17 1 1,0-35 1,1 17 0,-1 0-1,0 18 2,1-35 30,-1 17-31,35 18 0,-35-18-1,18 0 2,-18 0-13,0-17 5,0 18 7,18 16-1,-1-16 1,1 16-1,-18-34 1,1 0-16,-1 0 18,0 0-3,18 17-1,-35 1 1,17-18 17</inkml:trace>
    </iact:actionData>
  </iact:action>
  <iact:action type="add" startTime="233246">
    <iact:property name="dataType"/>
    <iact:actionData xml:id="d49">
      <inkml:trace xmlns:inkml="http://www.w3.org/2003/InkML" xml:id="stk49" contextRef="#ctx0" brushRef="#br0">19905 9312 0,'0'34'38,"0"36"-28,0-36-5,0 35 4,0-17 12,0-17-5,0 16-15,0-16 15,0 34 1,0-17 0,0-35-1,0 18 0,0-1 1,18 18 0,-18-35 0,0 18 0,17 0-1,-17 16 0,0-33 1,0 16-1,0-17-15,0 1 15,0-1-15,0 18 17,0-18-2,0 17 1,0 18 10,0-17-8,0-18-13,0 0 6,0 1 5,0 33-1,0 19 1,0-1 0,-17-52 1,17 17-2,0 36-1,0-19 2,0-16 1,0-18-2,0 18-1,0-18 2,0 18 0,0 16-1,0-16 1,0-18-1,0 18 1,0-18 1,0 18-3,0-18 3,0 0-3,0 0 20,0 1-32,0 16 11,0 1 3,0 17-1,17 17 1,0 0-1,0-17 0,18 17 1,-35-52 0,17 52-1,-17-34 2,0-18-4,18 35 4,-18 0-1,17-18-2,0 18 1,-17-17 1,0-1-1,0-17 0,0 18 1,0 0 0,0-1-1,0 18 1,17 0-1,-34-35 1,-35 18-1,52-1 1,0 1 0,-17 34-1,17-52 2,0 18-2,-17 16 1,-1-16 0,-33 0 0,33-35-1,18 34 1,0 1 0,0-1 0,0-16 42,0-1-52,0 0 17,0 0 16,0 1-23,0-1-1,18 0 113,-1-34-98,-17 0-7,0-1-17</inkml:trace>
    </iact:actionData>
  </iact:action>
  <iact:action type="add" startTime="235373">
    <iact:property name="dataType"/>
    <iact:actionData xml:id="d50">
      <inkml:trace xmlns:inkml="http://www.w3.org/2003/InkML" xml:id="stk50" contextRef="#ctx0" brushRef="#br0">19974 11990 0,'0'52'10,"-103"34"-2,16 18 4,36-18 3,-122 156 2,-35-87-1,122-68-13,69-53 13,17-16 0,-18-18 64,18-18-72,-17-16 2,17-1 6,0 1 1,0-18 0,0-52 1,17 18-18</inkml:trace>
    </iact:actionData>
  </iact:action>
  <iact:action type="add" startTime="236222">
    <iact:property name="dataType"/>
    <iact:actionData xml:id="d51">
      <inkml:trace xmlns:inkml="http://www.w3.org/2003/InkML" xml:id="stk51" contextRef="#ctx0" brushRef="#br0">19819 11523 0,'0'0'3,"-35"87"1,1-18 14,-1-35-12,1 35 5,-18 18-6,0-18 7,0 0 4,-103 104 1,-1-139 0,70-34 0,34 0-2,35 0 2,51-17 114,-17-35-124,1 0 0</inkml:trace>
    </iact:actionData>
  </iact:action>
  <iact:action type="add" startTime="236950">
    <iact:property name="dataType"/>
    <iact:actionData xml:id="d52">
      <inkml:trace xmlns:inkml="http://www.w3.org/2003/InkML" xml:id="stk52" contextRef="#ctx0" brushRef="#br0">19577 10850 0,'0'0'1,"-35"51"5,18 1 14,-17 0-15,16 17 6,1 0 6,0-17-16,-35 52 15,17 17 0,35-70 0,-17 1 2,17-104 136,17 1-148</inkml:trace>
    </iact:actionData>
  </iact:action>
  <iact:action type="add" startTime="237623">
    <iact:property name="dataType"/>
    <iact:actionData xml:id="d53">
      <inkml:trace xmlns:inkml="http://www.w3.org/2003/InkML" xml:id="stk53" contextRef="#ctx0" brushRef="#br0">19940 10366 0,'-35'0'22,"1"52"-14,-18 17 15,-34 86-21,-70 1 13,-34-1 1,69-51 0,52-52 0,52-35 0,17-52 113,0 1-122,17-18 2,0 17-2,0-16 7,18 16 5,17-69-18</inkml:trace>
    </iact:actionData>
  </iact:action>
  <iact:action type="add" startTime="238349">
    <iact:property name="dataType"/>
    <iact:actionData xml:id="d54">
      <inkml:trace xmlns:inkml="http://www.w3.org/2003/InkML" xml:id="stk54" contextRef="#ctx0" brushRef="#br0">19888 9934 0,'0'17'19,"-17"35"-15,-52 0 12,-18 0 0,1 69-14,34-18 13,0-34 2,18 0-1,16-69 1,18 35 0</inkml:trace>
    </iact:actionData>
  </iact:action>
  <iact:action type="add" startTime="239135">
    <iact:property name="dataType"/>
    <iact:actionData xml:id="d55">
      <inkml:trace xmlns:inkml="http://www.w3.org/2003/InkML" xml:id="stk55" contextRef="#ctx0" brushRef="#br0">19853 9571 0,'-34'0'24,"17"52"-19,-1-18 13,1 18-1,-35 69 0,-17 0-1,-17 0-13,51-69 10,1-18 3,-18 53 1,17-53 0</inkml:trace>
    </iact:actionData>
  </iact:action>
  <iact:action type="add" startTime="247132">
    <iact:property name="dataType"/>
    <iact:actionData xml:id="d56">
      <inkml:trace xmlns:inkml="http://www.w3.org/2003/InkML" xml:id="stk56" contextRef="#ctx0" brushRef="#br0">23396 12784 0,'17'35'66,"0"0"-40,0-1-1,1-17 23,-18 1 50,0-1-85,0 0-1,0 1-2,0-1 0,0 0 8,0 0-15,0 1 21,0-1-17</inkml:trace>
    </iact:actionData>
  </iact:action>
  <iact:action type="add" startTime="248332">
    <iact:property name="dataType"/>
    <iact:actionData xml:id="d57">
      <inkml:trace xmlns:inkml="http://www.w3.org/2003/InkML" xml:id="stk57" contextRef="#ctx0" brushRef="#br0">23378 13268 0,'-17'0'35,"0"0"-31,0 0 7,-1 17 8,1-17-2,0 18-1,-1-1 2,18 0-16,0 1 13,0-1 1,0 52 1,0-17-1,0 17 0,35-17 2,-18-18-2,1-16 1,-1 16 1,0-17 8,0-17 29,1 0-39,16-17 3,1-17-10,-18 16-2,18-16 15,-35-1-13,17 18 7,-17 0 2,17-52 0,-17 17-3,0 34 1,0-16 0,17-18 1,-17 35 170,0-1-179,-17 1 33,0 0 30,17 34 61,0 0-128,0 18 4,0 0 5,0-1-8,17 18 8,-17 34 4,0-68-1,17 51 1,-17-52-1,0 18 1,0-1-2,0-17 2,0 18 0,35 17 0,-35-35-1,0 0 69,0 1-77,0-1 13,0 0-16,0 0 8,0 1 5,0-1 44,-17 0-38,17 1-12,-35-1 5,1-17-1,-18 0 1,0 0-1,35 0 0,-1 0 1,-16 0 0,34-17-1,0-1 1,0-16-1,0 16 1,0 1-16</inkml:trace>
    </iact:actionData>
  </iact:action>
  <iact:action type="add" startTime="250343">
    <iact:property name="dataType"/>
    <iact:actionData xml:id="d58">
      <inkml:trace xmlns:inkml="http://www.w3.org/2003/InkML" xml:id="stk58" contextRef="#ctx0" brushRef="#br0">23914 13527 0,'0'35'32,"0"-18"-24,0 0 0,-17 1 8,17-1 1,-35 35 0,35 0-1,0-18-11,0-17 7,0 1 6,0-1-4,0 18 4,35-18-2,-1 0 33,-16-17-31,-1 0-2,17 0 2,-16 0-13,-1 0 18,0 0-15,1-17 7,-18 0 9,17-1-2,-17 1-12,0 0 15,17-1 7,-17 1 1,0 0-16,0 0-1,0-1 18,0 1-17,0 0-15,0 0 12,-17-18 2,-18-34 2,35 52-3,-34-18 2,16 35-1,18-17 89,-17 17-97,-17 0 0,16 0 8,1 0-4,0 0 5,-1 0 27</inkml:trace>
    </iact:actionData>
  </iact:action>
  <iact:action type="add" startTime="252140">
    <iact:property name="dataType"/>
    <iact:actionData xml:id="d59">
      <inkml:trace xmlns:inkml="http://www.w3.org/2003/InkML" xml:id="stk59" contextRef="#ctx0" brushRef="#br0">22756 12871 0,'18'0'24,"33"0"-21,-16-17 11,-18 17 3,35-18-1,-35 18 1,1 0-1,-1-17 2,18 17-16,-1-17 19,1 17 21,-18-18-25,0 1 1,18 0 14,-18 0-16,-17-1 1,0-16 0,17 17-1,1-1 4,-1-16-9,0-1-8,0-17 20,1 18-9,-1 16-2,-17 1 5,0-17 2,17-35-6,-17 34 4,0 18 0,0-18-1,0 1 1,18 16 0,-18 1 16,0 0-32,0 0 47,0-1-36,0 1 11,17 0-7,-17-1 0,69-33 1,-52 33 0,0 18 110,18 0-110,17 18-1,-18-1 0,-16 0 0,-1 0-8,18 1 8,-18-1-10,-17 0 3,17 18 24,-17-18-17,17 0-11,1 1 8,-18-1 3,0 0 1,0 0 0,0 1-1,0-1 2,17 0-3,-17 1 1,0 16 1,17 1-1,0-1 2,-17 1-1,0-18 15,18 18-16,-1-1 17,0-17-16,-17 1-13,35-1 25,-1 0 24,-16-17-23,-1 18-14,0-1-13,1-17 12,16 0 2,-17 0 15,1 0-30,-1 0 13,18 0 3,-18 0-3,0 17 3,0-17-2,1 0 3,33 17-5,1 1 20,-34-18-12,-1 0-12,0 0 7,18 17-1,-18-17 1,0 0 15,1 0-15,-18-17 106</inkml:trace>
    </iact:actionData>
  </iact:action>
  <iact:action type="add" startTime="296748">
    <iact:property name="dataType"/>
    <iact:actionData xml:id="d60">
      <inkml:trace xmlns:inkml="http://www.w3.org/2003/InkML" xml:id="stk60" contextRef="#ctx0" brushRef="#br0">6082 10573 0,'17'0'50,"1"0"-41,-1 0-2,18 0 8,-18 0 3,17 0-15,36 0 11,68 0 3,-17 0-1,34 0 1,-34 0 0,-34 0-2,103 0 1,17 0 1,121 35 0,18 68-1,17-68 1,-70 34-1,-16-34 2,-173-35-2,-18 0 1,-51 0-1,-18 0 1,0 0-1,35 0 0,17 0 1,-17 0-1,17-18 1,17 1 0,-34 17-1,17-35 1,18 18 0,-53 17 2,35-17-5,-17 0 2,-17 17 1,34-18-1,-52 18 1,0 0 0,35-17-1,-17 17 1,-1-17 0,18-1-1,-17 1 4,-1 17-3,-16 0-2,16-17 0,-16 17 2,-1 0-2,17 0 2,-16 0 0,-1-17-1,17 17 2</inkml:trace>
    </iact:actionData>
  </iact:action>
  <iact:action type="remove" startTime="310510">
    <iact:property name="style" value="instant"/>
    <iact:actionData xml:id="d61" ref="#d3"/>
  </iact:action>
  <iact:action type="remove" startTime="310602">
    <iact:property name="style" value="instant"/>
    <iact:actionData xml:id="d62" ref="#d22"/>
  </iact:action>
  <iact:action type="remove" startTime="310949">
    <iact:property name="style" value="instant"/>
    <iact:actionData xml:id="d63" ref="#d11"/>
  </iact:action>
  <iact:action type="remove" startTime="311142">
    <iact:property name="style" value="instant"/>
    <iact:actionData xml:id="d64" ref="#d14"/>
  </iact:action>
  <iact:action type="remove" startTime="311182">
    <iact:property name="style" value="instant"/>
    <iact:actionData xml:id="d65" ref="#d13"/>
  </iact:action>
  <iact:action type="remove" startTime="311184">
    <iact:property name="style" value="instant"/>
    <iact:actionData xml:id="d66" ref="#d12"/>
  </iact:action>
  <iact:action type="remove" startTime="311323">
    <iact:property name="style" value="instant"/>
    <iact:actionData xml:id="d67" ref="#d17"/>
  </iact:action>
  <iact:action type="remove" startTime="311454">
    <iact:property name="style" value="instant"/>
    <iact:actionData xml:id="d68" ref="#d16"/>
  </iact:action>
  <iact:action type="remove" startTime="311571">
    <iact:property name="style" value="instant"/>
    <iact:actionData xml:id="d69" ref="#d15"/>
  </iact:action>
  <iact:action type="remove" startTime="312014">
    <iact:property name="style" value="instant"/>
    <iact:actionData xml:id="d70" ref="#d24"/>
  </iact:action>
  <iact:action type="remove" startTime="312229">
    <iact:property name="style" value="instant"/>
    <iact:actionData xml:id="d71" ref="#d23"/>
  </iact:action>
  <iact:action type="remove" startTime="312597">
    <iact:property name="style" value="instant"/>
    <iact:actionData xml:id="d72" ref="#d18"/>
  </iact:action>
  <iact:action type="remove" startTime="312621">
    <iact:property name="style" value="instant"/>
    <iact:actionData xml:id="d73" ref="#d4"/>
  </iact:action>
  <iact:action type="remove" startTime="312646">
    <iact:property name="style" value="instant"/>
    <iact:actionData xml:id="d74" ref="#d2"/>
  </iact:action>
  <iact:action type="remove" startTime="312988">
    <iact:property name="style" value="instant"/>
    <iact:actionData xml:id="d75" ref="#d6"/>
  </iact:action>
  <iact:action type="remove" startTime="313236">
    <iact:property name="style" value="instant"/>
    <iact:actionData xml:id="d76" ref="#d7"/>
  </iact:action>
  <iact:action type="remove" startTime="313260">
    <iact:property name="style" value="instant"/>
    <iact:actionData xml:id="d77" ref="#d8"/>
  </iact:action>
  <iact:action type="remove" startTime="313341">
    <iact:property name="style" value="instant"/>
    <iact:actionData xml:id="d78" ref="#d9"/>
  </iact:action>
  <iact:action type="remove" startTime="313367">
    <iact:property name="style" value="instant"/>
    <iact:actionData xml:id="d79" ref="#d10"/>
  </iact:action>
  <iact:action type="remove" startTime="314229">
    <iact:property name="style" value="instant"/>
    <iact:actionData xml:id="d80" ref="#d5"/>
  </iact:action>
  <iact:action type="remove" startTime="314782">
    <iact:property name="style" value="instant"/>
    <iact:actionData xml:id="d81" ref="#d19"/>
  </iact:action>
  <iact:action type="remove" startTime="314877">
    <iact:property name="style" value="instant"/>
    <iact:actionData xml:id="d82" ref="#d20"/>
  </iact:action>
  <iact:action type="remove" startTime="315038">
    <iact:property name="style" value="instant"/>
    <iact:actionData xml:id="d83" ref="#d21"/>
  </iact:action>
  <iact:action type="remove" startTime="315606">
    <iact:property name="style" value="instant"/>
    <iact:actionData xml:id="d84" ref="#d43"/>
  </iact:action>
  <iact:action type="remove" startTime="316037">
    <iact:property name="style" value="instant"/>
    <iact:actionData xml:id="d85" ref="#d53"/>
  </iact:action>
  <iact:action type="remove" startTime="316057">
    <iact:property name="style" value="instant"/>
    <iact:actionData xml:id="d86" ref="#d48"/>
  </iact:action>
  <iact:action type="remove" startTime="316057">
    <iact:property name="style" value="instant"/>
    <iact:actionData xml:id="d87" ref="#d52"/>
  </iact:action>
  <iact:action type="remove" startTime="316105">
    <iact:property name="style" value="instant"/>
    <iact:actionData xml:id="d88" ref="#d49"/>
  </iact:action>
  <iact:action type="remove" startTime="316572">
    <iact:property name="style" value="instant"/>
    <iact:actionData xml:id="d89" ref="#d54"/>
  </iact:action>
  <iact:action type="remove" startTime="316609">
    <iact:property name="style" value="instant"/>
    <iact:actionData xml:id="d90" ref="#d55"/>
  </iact:action>
  <iact:action type="remove" startTime="316972">
    <iact:property name="style" value="instant"/>
    <iact:actionData xml:id="d91" ref="#d51"/>
  </iact:action>
  <iact:action type="remove" startTime="316990">
    <iact:property name="style" value="instant"/>
    <iact:actionData xml:id="d92" ref="#d50"/>
  </iact:action>
  <iact:action type="remove" startTime="317013">
    <iact:property name="style" value="instant"/>
    <iact:actionData xml:id="d93" ref="#d44"/>
    <iact:actionData xml:id="d94" ref="#d45"/>
  </iact:action>
  <iact:action type="remove" startTime="317013">
    <iact:property name="style" value="instant"/>
    <iact:actionData xml:id="d95" ref="#d46"/>
  </iact:action>
  <iact:action type="remove" startTime="318055">
    <iact:property name="style" value="instant"/>
    <iact:actionData xml:id="d96" ref="#d47"/>
  </iact:action>
  <iact:action type="remove" startTime="318576">
    <iact:property name="style" value="instant"/>
    <iact:actionData xml:id="d97" ref="#d59"/>
  </iact:action>
  <iact:action type="remove" startTime="318725">
    <iact:property name="style" value="instant"/>
    <iact:actionData xml:id="d98" ref="#d56"/>
  </iact:action>
  <iact:action type="remove" startTime="318765">
    <iact:property name="style" value="instant"/>
    <iact:actionData xml:id="d99" ref="#d57"/>
  </iact:action>
  <iact:action type="remove" startTime="319210">
    <iact:property name="style" value="instant"/>
    <iact:actionData xml:id="d100" ref="#d58"/>
  </iact:action>
  <iact:action type="add" startTime="310367">
    <iact:property name="dataType" value="strokeEraser"/>
    <iact:actionData xml:id="d101">
      <inkml:trace xmlns:inkml="http://www.w3.org/2003/InkML" xml:id="stk61" contextRef="#ctx0" brushRef="#br1">22169 13113 0,'363'-812'44,"-242"553"-39,0-18 2,-35 18-1,52-52 2,-17 52 0,-34-18-1,16 53 2,-34-18-2,0 35 1,1-1 0,-19 1 1,-16 0-1,0-18 0,-18-17 0,-17 35-1,0-18 2,0-34-1,0 0 77,-484-2194-42,415 2280-42,-138-311 7,172 398 10,35 69-13,-17-1-2,-18 18 76,1 87-71,-36 103-3,1 17 3,0 87 0,0 0 1,0 34-3,-17 17 2,17-51 0,17-18 0,34-34 1,-16-34 0,34-70-2,0-17 1,0 17 0,52-34 0,0-35 0,-1-17 0,53 34 1,17-17-1,34 0-1,53-34 1,34-1 1,17-16-1,17-18-1,87 0 1,-52-35 17,363-120-17,-518 85 7,-53 1-12,-34 17 1,-34 1 6,0 33-2,-18-16 1,-69 68 70,-34 35-71,-18 70 1,-34-1-2,-70 52 1,-120 0 26,-916 622 11,1123-587-36,207-191 2,53-17-2,68 18-6,0-35 1,70 0 4,51 0-3,18-17 2,-18-35 0,18 0 2,-87-17-1,0 0 2,-52-35-5,-51 18 5,-53 34 12,1-34-3,-138 103 51,-70 17-61,-103 18-1,-87 0 21,-1089-17-15,1245-53-3,86 18-7,18 0 2,17-17 4,17-18-4,34-16 3,70-36-2,69 1 0,17 34 1,17 0-1,35 18 15,104-18-9,-226 52-9,-33 0 1,-35 0 2,-18 0-1,-34-17 43,-34 17-42,16 0 10,18-35-11,0-17 3,87 0-1,-1 1-1,52-19 3,-17 19-4,-34 33 3,-53 18-1,-16 0 8,-243 0 0,-69 69-6,-86 35-4,-156 69 2,-51 0 0,-52-35 0,86-35-1,138-16 2,242-53-1,104-16-1,52-1 2,86-52 14,104-34-15,51-17 1,70-18 0,-35-17-2,18 0 1,-70-34 0,-34-1 1,-69-51-2,-35 0 3,-35-52-3,-34 17 0,-17-69 1,-18 17 1,-51 35-1,17 0 24,-104-329-17,156 571-1,0 0-10,-1 17 19,-16 34-16,-35 70 2,-1 52-3,1 16 2,0 36 2,0-18-2,52-18 0,0-16 0,17-122-2,0 36 3,17-36-2,69-51 10,70-70-8,34-85-1,0-36-1,52-85 17,311-502-3,-415 657-17,-52 34 0,-51 52 2,-18 35 0,0 0 1,-17 34 26,-69 87-26,18 17 1,-53 69-1,0 0 2,-17-18-1,-17 1 0,34-52-1,1-17 1,16-18 2,53-51-4,34-70 37,17-34-37,35-35 1,-18 18 3,-16-18-4,16 18 4,1 0-1,-18 51 1,-17 1-7,0 16 8,-104 105 27,-103 51-30,-121 86 0,-294 105 1,-173 68-1,-173 18 10,-932 293 7,-364-155 9,2160-553-11,156-17-17,-17-1-1,17 1-3,17 0 4,-17 17 3,-1 0-2,70 17 1,-52 52 0,18 35 0,17-1 0,16 18 0,1 18 0,18-18 1,51 17-1,17-17 0,35-52 0,52-35-1,51 1 3,35-18-3,-103-17 1,-35-17-1,-69-52 3,-35 17-3,-69 17-1,-35 18 4,-34-17-3,18 16 2,-18 1-2,0 0 9,0-18-8,0 18 0,0-52 2,0 17-1,34-34-4,-16-1 3,16-34 0,18-17-1,0 52 11,-18-87-6,-34 138-9,18-51 14,-18 69-10,0-18 2,0 18-2,0 34 27,0 70-28,0 51 3,-18 104 0,1-52-2,0 52 0,17-70 2,0-34-1,0-68 0,0-36 1,0-17 8,52-51-3,0-70-7,-1-34 2,18-17-2,-34-87 1,51 17 0,-51-17 13,51-121 6,-34 122-7,0 292-4,17 53-13,18 17 6,16 17-1,-16-34 11,-36-35-5,53 0 5,-69-52-4,-1-17-6,-34-17-6,35 0 0,-18-1 3,-17 1 1,-17 69 83,17-17-82,-17-1-1,-1-17 2,18-51 32,0-87-34,35 0 0,-18-17 2,-17 51-1,0-16 4,0 68-7,0 1 0,0 16 4,-17 53 16,-35 51-16,-17 70-3,-69 68 5,-35-16-5,-35 85 2,1-51 1,17-52 1,35-17-5,16-87 4,87-51-2,35-18 9,17-103 0,0-35-8,52-86 0,-17-1 0,-1-16 0,1 16 0,17-33 1,-35 33-3,-17 70 4,0 17-4,0 35 5,0 17-5,0 51 2,0 1 0,0 69 32,-17 34-32,-35 52 1,34-17-1,1 18-1,0 16 1,-35-51 0,35-52 1,17-18-3,0-17 11,-18-68 45,1-1-54,17 17 0,-17-51 2,0-18-3,-1 52 1,1-17 1,0 17-1,17 35 0,0 0 0,0 0 0,-17 17 33,-18 17-34,0 52 2,1 17-1,-18 18-2,-34 34 19,-104 242-13,172-328-8,1-35 6,17-68 36,0-36-39,17-34 2,1 52-3,-18 0 3,0 17 0,0-17-2,0 35 1,0 16 8,0 1 0,0 34 1,-18 35-10,1 0 1,0 17 0,-1 0-1,1-17 2,17-35-2,17-69 36,35-69-33,-17-51-6,-1-70 4,1-17 0,17-35 3,-18 18-6,-34 16 3,0 19 1,-17-19-3,0 70 4,0-17-4,-18 52 3,35 68-1,-17-68 2,-1 68 2,1-16-9,0 51 5,0-52-2,17 70 3,0-35 0,-35-18-3,18 18 2,17 34 1,0-34-1,0 18 0,0-1 0,0 0 0,0 17 1,0 1-2,0-1 1,0 1 0,0-18 0,0 17 0,17-17 14,0-51-19,1 16 8,16 18 1,1 17-10,-1-17 4,18 0 2,-17 17 0,16 1 0,-16 16 0,17 18 1,-18-18 11,-16 35-13,-1 0-1,0 0 10,1 0-11,-1 0 4,0 0 0,0 0 7,1 0-9,-1 0 1,0 0 0,0 0 24,-17 35-24,18 34 1,16 52 19,-34 311-17,0-225 5,-86 277-11,69-242 0,-35-18 2,35 18 2,-53-86-1,-33-53-2,51 18 3,35 0-2,-1 0 1,18-35 0,0 70-1,18-35 2,16 0-2,-17 0 3,1 17-2,16 17-1,1 18 1,-1-17 1,-16-1 0,34 1-3,-18-35 2,1-52 0,-18 17 2,35 18-3,-18-1 0,1-16 3,-1-18-2,1 17-1,-18-68-1,1-18 44,-1-52-43,0-69 1,0-17 1,-17-18-2,0-69 1,0 1 1,0-18-1,0 17 0,-17 53 0,17 51 0,0 52-2,0 51 2,0 1 0,0 0 1,0 34 23,0 139-23,35 68-1,17 70 1,34 86-2,0 17 1,1 1 0,-35-105 0,-18-34 0,52 1 0,-16-53 0,-36-17 1,35-17-2,0-35 17,70 173-13,-105-121 5,-17-121-12,18 0 4,-18 0 0,-17-34 1,18 17-2,-18 0 2,0 17-1,0 0 0,0-35 0,0 1 0,0-18 1,0 0-3,0 1 2,-18-36 58,-34-51-59,1-34 2,16 34-1,0 17-1,1-17 1,-1 51 1,18 1-1,0 0 0,0-1 0,-1 18 7,-16 0-7,-1 35 0,-17 51 1,18 53-3,-18-1 3,35 17 0,34 1-3,35-18 2,17 0-1,35-34 3,16 0-2,71-35 1,-19-18-3,36 1 2,-1-34 1,0-1-2,-86-17 15,139-17 3,-53-53-12,-138 36-7,0 17-3,-17-1 24,207-68-16,-224 86-1,17 0-6,-35 0 4,17 0-2,1 0 4,-1 0 5,-16 0-8,-18 17 82,0 18-80,-52 17-1,-86 34 1,17 0-2,-35 1 2,1-1-2,-35 1 2,51 33-2,-16-33 0,34-1 2,17 1-2,35-18 2,17 0-1,18-17-1,16 17 2,18-17 1,0-1-5,0 19 3,0-19 0,0 18 0,18-69 0,-1 18 8,0-18-9,35-35 2,17-34-1,18-35 1,34-17-3,-35-51 2,0-36 0,18-33 0,-18 16 0,-16-51 2,-1 51-3,-17-17 2,17 69 8,-52 1-7,-17 51-7,0 0 24,0-87-16,-17 260 66,-1 35-71,18 16 3,-17 70-2,0 34 2,-18-17 0,18 18-2,0-1 1,17-86-1,0 0 3,0-87-3,0 1 0,0-18 3,17-51 22,0-53-26,1-34 4,-18 35 0,0-35-4,0 35 2,0 17 0,0 34-1,0 18 9,0 34 7,17 156-15,0 51-1,-17 70 2,0 103-1,0 18 9,0 466 5,-34-17-1,-87-138-14,103-606 0,-16-50-1,16-19 2,1-16 0,0-18 0,17-51 171,-17-105-172,-1-16-2,1-18 3,-35-34 1,0-18 0,35-17-2,0 70 2,17 33-2,0-16 4,0 17-5,17 34 1,0 70 1,1-1 0,-1 18-1,-17-1 44,35 36-45,34 85 5,52 18-7,34 18 5,-17-19-1,-17-16 0,-17 0 1,0-35 1,-53-35-6,1 18 5,-17-17-1,-18-18 0,-17 0 0,17-17 0,-17 35 10,18 17-11,-1-35 0,0 18 1,-17-18 0,0 17-1,0-16 10,18-18-2,-1 17 2,0-17 0,35 0-10,0-17 1,0-1-1,17-16 2,0-35-1,-17 0 1,34-18-1,-51 18-1,-1 17 1,-17 35 1,-17 0-3,-17 51 52,-52 35-51,-17 35 1,-1 0 0,-16 17 0,-1-52 0,0 0 0,35-17 0,17-18-1,35 1 2,0-35 0,-35 17 97,35 0-101,-18 1 12,1-18 31,34-35-39,-18-34 18,-34-242-15,35 190 4,17-86-11,0 86-1,0 34 3,0 18 0,0 35 2,0 17 9,35 120 27,-18 70-36,35 0-1,0 34 1,17-17 0,0-17-3,35-18 2,-18-51 0,-86-69-1,0 16 2,52-33-1,34-18 0,70-52 0,16-17 1,19-35-3,-1-51 3,-52-1 0,0-34-3,-52 17 4,18 18-3,-35-35 1,-34 69 0,-1 0 0,-16 52 2,-1 17-3,-17 35 7,17 34 25,-17 35-30,35 51-1,-18 53 0,18-18 0,-1 0 0,1-51 1,-18-35-2,0-35 4,1-17 2,51-17 3,17-87-8,0-34 1,1-18 0,34-51 10,121-380 2,-173 414-13,17 35-6,-34 51 4,-35 35 7,-17 35-9,35 52 33,-18 51-29,0 69 1,35 18-3,-17 35 2,17-36 0,0 36 13,-1 68-9,1-172 15,-17-52-12,-1-70-6,1-51-3,-1-17-4,-16-35 5,-1-35 0,0 18 0,-17 17 1,0-17 0,0 34 0,0 70 1,0-1-1,0 18 0,0 34 25,-17 121-26,-18 70 3,-16 34-5,-19 17 3,19 0 0,-1 0 1,0-17-1,17-17 0,18-70-1,0-86 1,17-52-1,0 1 2,0-1-2,0-34 10,17-70-9,0-34 1,35-51-3,0-36 2,-17 1 0,34 0 1,0 17-2,-17 17 1,-18 69 1,1 35-1,-18 17 0,-17 35 8,17 52 17,1 51-25,16 69 0,35 18-1,-17-17 2,17-18 13,-17 17-12,-35-120 6,18-35 8,-18-69-15,-17 17-2,0 0 5,0-17-2,0 17 0,0 35-6,0 34 40,-17 104-36,-18 0 0,1 0 0,17 0-1,-1-35 2,1-17-1,17-51 0,0-1 0,0-86 33,0-52-35,0 0 2,0 0 1,0-17-2,-17 17 2,-1 52-1,1 34-1,17 18 8,-17 103 26,0 1-33,-35 34 0,34-18 2,1-16-3,0-18 0,0-17 2,17-104 31,0-86-33,-18-104 2,18 69-1,-34-52 0,-1 18-1,1 34 2,16 52-1,1 18 0,-17 68-1,-1 52 41,18 70-41,-1 16 3,1-16-2,0 17-1,0-18 2,-1-17 0,18-34-3,0-18 2,0 0 1,-17 0 30,0-17-30,-18-17 0,1 0-2</inkml:trace>
    </iact:actionData>
  </iact:action>
  <iact:action type="add" startTime="327733">
    <iact:property name="dataType"/>
    <iact:actionData xml:id="d102">
      <inkml:trace xmlns:inkml="http://www.w3.org/2003/InkML" xml:id="stk62" contextRef="#ctx0" brushRef="#br0">14653 1900 0,'17'0'75,"-17"18"-69,0 16 1,0 1 6,0 34-8,0 0 9,0 0 1,0 35 1,17 34 1,0-34-1,1-1 0,-1-16 2,17 51-3,-16-69 2,-1 35 0,18 51 0,-35-34-1,0 17 0,34 35 1,-34 103 0,0-120 2,0 51-4,-17 1 1,17-1 0,-52 35 1,52-104-1,-17 87 2,17-53-2,-18-16 0,18-139 1,0 87-1,0 34 2,0-17-1,0-35 1,0 1-5,0-36 4,0 1-1,0-17 3,0 17-3,0 34-2,0-69-13,0 18 16,0 17-2,0 0 2,0 17-1,0-35 2,0-17-2,0 1 6,0-1-7,0 18 0,0-1 1,0 18 0,0 17 2,0 17-1,0 1-1,0 16 10,0-68-21,-51 0 11,33-18 3,1-17 130,0 0-142</inkml:trace>
    </iact:actionData>
  </iact:action>
  <iact:action type="add" startTime="329564">
    <iact:property name="dataType"/>
    <iact:actionData xml:id="d103">
      <inkml:trace xmlns:inkml="http://www.w3.org/2003/InkML" xml:id="stk63" contextRef="#ctx0" brushRef="#br0">13132 6012 0,'17'0'26,"18"0"-24,-1 0 13,1 0 2,120 17 0,191 53-1,-190-36 0,103 1 2,69-1-2,-69-34 1,-17 0-1,17 0 0,-51 0 1,-36 0-1,18 0 1,-17 0 0,0 0-1,17 0 1,35 0-1,-18 0 1,52 0 0,70 0-1,-157 0-15,209 0 15,-36 0 0,87 0 1,-35 0-1,1 0 1,68 0 0,-16 0 0,16 0-1,-17 0 1,-34 0-1,-52 0 1,17 0-1,-224 0-14,103 0 13,-35 0 2,-16 0 0,-53 0-1,-34 0 0,-17 0 1,-35 0 0,35-17-2,-35 0 3,17-1-2,1 1 1,-36 17-1,19 0 1,-1 0 0,-52 0-15,35 0 12,17 0 3,-35 0 1,-16 0-3,-1 0 2,0 0 336,1 0-336,16 0-6,1 0 5,-18 0 2,0-17-1</inkml:trace>
    </iact:actionData>
  </iact:action>
  <iact:action type="add" startTime="332764">
    <iact:property name="dataType"/>
    <iact:actionData xml:id="d104">
      <inkml:trace xmlns:inkml="http://www.w3.org/2003/InkML" xml:id="stk64" contextRef="#ctx0" brushRef="#br0">14912 6012 0,'17'0'59,"0"0"-29,1 0-5,-1 0-8,0 0 16,0 0-25,1-17 12,-1 17-1,0-17-4,0-1 1,18 18-11,-35-17 10,17 0 0,18 17 1,-18-18 0,0 18 1,35-34 0,-34 17-1,-1 17 0,0 0 1,0 0-1,1-18 1,16 18 0,-16 0-1,-1-17 1,0 0 0,35 0-1,17-18 0,-17 18 1,0-1 0,0 1-1,17-17 1,-69 16 0,34 1-1,1 0 0,-18 0 2,18-1-1,-18 1 3,17 17-8,-34-17 5,52-18 1,17 18-3,-69 0 1,35-1-15,0 1 15,34-18 0,-35 1 2,1 34-1,34-35 2,-35 1-5,-16 34-13,-1 0 14,18-35 1,-1 18 0,-17-18 1,35 18 0,-35-17-1,18 34 1,0-35 0,-18 18-1,17-18 1,1-17 1,-18 35-2,35-17 0,-35-1 1,1 0-1,33-16 2,-16-1-3,-18 17 2,52 1 0,-51-1-1,51 1 1,-52 16-1,18-16 1,-18 16-2,0 18 2,1-51 0,16-1-1,-17 35 1,18-35-1,-18 34 1,35-16 0,-35 34-1,1-17 1,-1-18-1,0 35 1,18 0-1,-1-34 2,-16 16-2,51 1 0,-18 0 1,1-18 0,17 18-1,-34 0 1,0-18-1,-1 35 1,1-17 0,17-18-1,-35 18 1,35 17 0,34-35-1,-34 1 0,-18 34 1,18-35 0,17 1-1,-34 16 1,17 1-1,17-17 1,-35 16-1,18 1 1,0 0 0,-17 0-1,17-1 1,-35 18-1,35 0 1,-35 0-15,17 0 12,18-17 3,-17 0 0,-1 17 0,1-18-1,34 1 0,0 17 1,18-17-1,-18 17 1,34 0 0,-34 0-1,1 0 1,-1 0 0,52 0-1,-35 0 0,-34 0 1,0 0 0,17 0-1,0 0 1,17 0-1,-34 0 1,17 0-1,-17 0 1,-17 0 0,-1 0 0,-16 0-1,-1 0 229,35 0-236,-35 34-3,35 18 1,190 121 9,-18-52 5,-16 0-6,-18-17-1,-69-53 2,-35-16 7,-69-18-9,1 0 0,16 1 0,-17-1 3,18 0 0,-35 1 1,-17-18-3,-35 0 1,69 51 1,18-16 0,34-1-1,-17 18 1,-18-34-1,18 33 1,-17-33-1,-1 16 1,1-16 0,-18-1-1,52 35 2,0-1-2,-17 1 0,-17-17 0,34-1 2,-17 18-3,34 17 3,-17 0-2,18-17 0,-1 17 1,-17-17-1,0 0 2,-17 0-2,-17-18-14,-1-16 12,-17-1-14,1 0 17,16 1 0,1 16-1,-18-34 3,-17 17-4,0 18 2,52-1-1,0 1 0,0 0 2,17-1-2,0 18 1,34-18 0,-33 18-3,-1-17 5,-17-1-5,-1-34-13,-16 18 18,-1-1-18,36 0 12,-36 1 3,122 33 2,-70-33-2,-51-18 0,51 17 1,-51-17-1,16 17 1,-16-17-1,0 0 1,16 0 0,18 35-1,-17-1 1,0-34-1,17 0 1,0 18 2,-34-18-5,-18 0 3,1 0 7,-1 0-15,0 0 9</inkml:trace>
    </iact:actionData>
  </iact:action>
  <iact:action type="add" startTime="340292">
    <iact:property name="dataType"/>
    <iact:actionData xml:id="d105">
      <inkml:trace xmlns:inkml="http://www.w3.org/2003/InkML" xml:id="stk65" contextRef="#ctx0" brushRef="#br0">14739 7878 0,'34'17'64,"-34"1"-55,0 16 0,0 18 2,0-35 6,35 121-1,0-51 1,-35 16 0,-104-68-1,-69-35 0,0 35 1,156-18-1,17 52 1,0 0-1,17-17 1,1 52-1,-18-53 2,0 70-15,0-34 10,0-1 3,0 104 2,0-121-18,0 52 17,0 35-1,0-1 0,0-34 1,-18 17-1,18-69 0,0-17 1,18 17-1,-18-17 1,0-17 0,0 17-1,17 34 1,-17-52 0,17 1-16,0 0 243,-17-1-236,0 1-1,0 34 0,18 86 9,16-17 0,1 1 1,-18-53-1,0 52 1,18 0 0,0 1 0,-18-53-1,17 35 3,-16-86-6,-18 51 3,17 18 1,0-1 0,18 18-1,-35-17 0,-69-18 1,34-51-1,35-1 1,0 1 201,-17 51-213,17-34 3,0 34 2,0 1-1,0 68 7,0 1 1,17-35 0,-17-35-1,17-34 0,1-35 117,-1 1-20,-17-1-97,0 17-9,17 35 7,-17-51 2,0 103 0,35 17 2,-35-69-3,17 0 2,-17-17 0</inkml:trace>
    </iact:actionData>
  </iact:action>
  <iact:action type="add" startTime="343062">
    <iact:property name="dataType"/>
    <iact:actionData xml:id="d106">
      <inkml:trace xmlns:inkml="http://www.w3.org/2003/InkML" xml:id="stk66" contextRef="#ctx0" brushRef="#br0">13408 13562 0,'0'0'3,"18"0"19,16 0-16,1 0 20,-1 0-9,53 0-16,34 0 15,86 0 3,-51 0-5,16 0 2,-33 0-15,206 0 15,1 0 2,-104 0-3,-18 0 2,18 0-1,52 0 1,52 0 1,51 0-3,52 0 2,18 0-1,-70 0 1,-17 0 0,121 0 0,-224 0-2,-1 0 2,-51 0 1,-18 0-3,-17-35 3,0 1-3,0-18 2,18 17 1,-18 1-3,-104 17-13,-17-1 13,70-16 2,33-1-1,-120 35 1,138-52 3,-86 52-8,51 0 6,-16 0-2,-1-17 1,-34 17-1,-18-17 0,0 17 1,-16 0 0,68 0 0,-35 0-1,70 0 1,17 0-1,-138 0-14,17 0 13,18 0-13,-1 0 14,0 0 0,-34 0 0,-17 0 0,17 0 0,17 0 1,17-17-1,1-1 1,-18 18-1,-17-17 1,-18 17 0,1-17 0,-18 17-1,0 0 0,18 0 1,-18 0 0,35 0-1,0 0 1,34-18-1,-17 1 1,-34 0 0,-18 17-1,0 0 1,1 0-1,-1 0 3,0 0-4,18-17 5,-18 17-7,35-18 4,-35 18 0,18 0-1,-1-34 1,1 34-1,-18 0 1,0 0-1,1 0 50,-1 0-60,0 0 10</inkml:trace>
    </iact:actionData>
  </iact:action>
  <iact:action type="add" startTime="354983">
    <iact:property name="dataType"/>
    <iact:actionData xml:id="d107">
      <inkml:trace xmlns:inkml="http://www.w3.org/2003/InkML" xml:id="stk67" contextRef="#ctx0" brushRef="#br0">15188 13285 0,'17'0'15,"1"0"0,-1 0 3,18 0-8,-18 0 7,17 0-13,1 0 11,0 0 0,68 0 1,18-17 0,-52 0 1,-17 17 0,-17-17-1,16 17 0,-16 0 3,-18 0-5,1 0 3,-1 0 1,0 0 0,0 0-4,1 0 3,-1 0-1,0 0 1,1 0 74,-1 0-76,0 0-1,0 0-5,1 0 8,-1 0 19,0 0-1,1 0-21,-1 0 3,0 0 0,0 0-1,1 0 1,16 0-1,-17 0 2,1 0-2,16 0 0,18 0 1,17 0-16,-51 0 15,-1 0 0,17 0 2,-16 0-3,-1 0 244,0 0-251,0 0 9,18 0-10,-18 0 0,1 0 10,-1 0 0,52 0 0,17 0-1,-17 0 0,18 0 2,-1 0-16,-68 0 12,51 0 3,-52 0-1,18 0 0,-1 0 1,-17 0 0,18 0-1,-18 0 1,52-18-1,-34 18 1,-1 0-1,18 0 1,-34 0 0,33 0 0,-33 0-1,-1 0 1,0 0-16,35 0 16,0 0-2,17 0 1,0 0 1,-34 0-1,-18 0 1,18-17 47,-18 17-49,0-17 1,18 0 1,-18-1 0,17 18-1,-16-17-10,-18 0 10,17-1-1,0 18 3,18-17-3,-18 0 2,18 17-1,-1-35-14,-16 1 13,-1 34 2,0-69 0,0 51-1,1-16 1,-1 17 2,0-18-7,0 18 8,-17-18-6,18 1 3,-1 16-1,-17 1 1,17-17-1,18-18 0,-35 34 1,34-51 0,1-17 0,-18 17-1,1 0 1,-1 0-1,-17 51-15,17-33 15,-17 16-14,17-34 13,-17 0 2,35-18-2,-18 53 2,1-53 0,-18 53-1,17-18 3,0-52-5,-17 87 4,17-35-3,-17 0 3,35-34-2,-35 69 0,0 0-13,17-53 11,0 36 4,-17 17-3,18-18 2,-18-17 0,17-17-1,18 17 0,-35 0 4,17-34-7,-17 34 4,17-17 0,0 35-1,1-1 1,-1 0-14,-17 1 11,0 17 2,0-1-15,0-33 15,0 16 1,0-34-1,0 34 1,0-16-1,0 16 1,17-17-1,18 35 1,-35-35-1,0 17 1,0 18 0,0-35 0,0-17-1,0-34 1,0 33-1,0 1 0,0-34 1,0 34 0,0 17 0,0 0-1,0 0 0,0 35 1,0-35 0,0 17-1,0 18 1,0-17-1,17 16 3,0-16-5,18 34 4,-1-17-2,-16-1 0,-1 1 0,18 0 1,-1 17 0,1 0 0,17-18-1,-35 18 3,0 0-4,0 0 1,18-17 1,-18 17-16,18 0 14,-18-17 2,0 17 33,1 0-34,-1 0 27,0 0-28,0 0 41,1 17-24,-1 0 8,0 1-21,1-18-6,-1 17-8,0 0 14,0-17 4,1 18-6,-1-1 7,-17 0-8,17-17-6,18 17 14,-35 1 2,17-18-10,0 17 1,1 17-1,-1-16 17,-17-1-16,17 0-1,-17 1 1,17-1-3,-17 0 5,18 0-3,-1 18 19,-17-18-26,0 1 7,17 16 7,-17-17-6,0 1-15,0-1 14,0 17 0,0 1 0,0-18 1,0 18-1,0 17 1,0-1 0,0-16-1,0 0 1,0 16 1,0-33-3,0 51 2,0-17-2,0-1 2,0 36 0,18-18 1,16 17-2,-17-51 1,18 51-1,-35-68-13,35 51 11,-1 0 3,1 34-1,-1-33-1,-34-19 3,17-16-15,18 34 11,0 17 3,-1-34 0,-34 0 0,35 34-3,-1-34 2,-16 0 1,-1 17-1,0-34 1,0-1 0,-17 18-1,18-35 0,-1 35 4,-17-34-6,0-1 2,0 0 2,17 69-3,1-34 2,16 17-1,1 0 2,-18-17-2,17 0 0,-34-17 1,18-18 0,-1 18-1,0 34 1,18-18 0,-35-33-1,17-1-14,0 18 12,1-1 3,-1-17 0,-17 18 0,35 34-1,-18-17 1,0-35 0,18 52-1,-18-51 0,0 16 1,18 1 0,-18-18 0,0 17-1,1-34 0,16 18-15,18-1 17,-17 18-1,-1-18-1,18 0 1,-35-17 15,1 0-15,16 17-2,-17-17 2,1 0 0,16 0-2,-17 0 3,35 0-2,-17 0-14,51 18 14,18-1 0,17 0 0,-17 18 1,-53-35 0,18 0-1,-34 0 0,-18 0 1,35 0-1,69 0 2,0 0-2,-52 0-15,-17 0 16,-17 0-15,34 0 12,-52 0 2,0 0 2,52 0-1,-34 0 0,34-17-1,52-1 1,52 18 0,-87 0-2,1 0 2,68 0-2,-86 0 2,-17 0 0,-35-17 329,18 17-334,-18 0-7,52-17 12,0-1 0,18 18-1,-35-17 1,-1 17-15,1 0 14,17 0 0,1 0 2,-36 0-4,52 0 4,-34 0-3,0 0 2,17-17-1,-17 17 1,-35 0 0,1-17 16,-1 17 38,0 0-47,0 0-16,1-35 201,-18 0-194,0 18-6,0-35 5,0 35-13</inkml:trace>
    </iact:actionData>
  </iact:action>
  <iact:action type="add" startTime="381941">
    <iact:property name="dataType"/>
    <iact:actionData xml:id="d108">
      <inkml:trace xmlns:inkml="http://www.w3.org/2003/InkML" xml:id="stk68" contextRef="#ctx0" brushRef="#br0">19335 3559 0,'-34'0'82,"16"0"-66,-16 0-9,-1 0 10,1 0-13,16 0 13,1 0 0,-35 0-16,-34 0 15,34 0-1,35-17 2,-35 17-1,35 0 1,-1 0-1,-16 0 1,16 0 1,-16 0-2,17 0 2,-18 0 4,18 0 4,0 0-10,-18 0 2,18 0-4,-35 0 4,-17 0-1,-35 17-1,18 0 1,34 0 0,-35 1-2,36-1 2,-36 0 5,70-17-11,-69 18 8,-18-1-4,-17-17 0,34 0 2,-33 0-1,33 0 1,1 0 0,-18 0-1,35 0 1,0 0 1,17 0-3,-17 0 2,34 0-1,-34 0 1,-86 0 1,16 0 1,1 0-6,0 0 3,52 0 2,-35 0-2,34 0 0,53 0 0,-1 0 1,1 0 0,-1 0-1,0 0 1,-34 0-1,0 0 0,17 0 1,-69 0 0,35 0 0,0 0-1,34 0 1,17 0-1,18 0 2,0 0 12,-1 0-11,1 0-3,0 0 0,0 0 2,-1 0-16,1 0 28,0 0-24,-1 0 24,1 0-9,0 0 11,0 0-5,-1 0-22,1 0 13,0 0-3,0 0 0,-1 0 2,1 0 81,17 17 95</inkml:trace>
    </iact:actionData>
  </iact:action>
  <iact:action type="add" startTime="387261">
    <iact:property name="dataType"/>
    <iact:actionData xml:id="d109">
      <inkml:trace xmlns:inkml="http://www.w3.org/2003/InkML" xml:id="stk69" contextRef="#ctx0" brushRef="#br0">19059 9105 0,'-18'0'107,"1"0"-102,-35 0 2,18 0 3,-1 0 5,1 0 1,-18 0 1,0 0 0,0 0-1,-52 0 0,1 0-14,-53 17 18,104-17-8,1 0 5,-1 0-15,-87 0 12,19 0 2,-19 0 1,1 0-1,-69 0 1,-35 0 0,69 0-1,35 0 1,34 0-1,35 0 1,0 0 0,-18 0-1,18 17 0,-34 0 1,-36-17 0,36 0-1,34 0-14,-35 0 13,0 0 2,35 0-1,17 0 1,18 0-1,-35 0 1,17 0 0,35 0-1,-18 0 1,0 0-1,1 0 1,-1 0-1,1 0 1,-18 0 0,35 0 0,-35 0-1,0 0 1,-17 0 0,0 0-1,0-17 0,17 17 1,17 0-1,1 0 1,-1 0 0,-17 0-1,18 0 1,-1 0-1,18 0-14,0 0 13,-18 0 1,1 0 1,16 0 0,1 0-1,0 0 1,-1 0 34,1 0-35,0 0-14,0 0 28,-1 0 46,1 0 30,0 0-77,-1 0 22,1 0-22,0 0-25,0 0 42,-1 0-22,1 0 56,0 0 11,-1 0-63,1 0-11,0-17 9,0 0 5</inkml:trace>
    </iact:actionData>
  </iact:action>
  <iact:action type="add" startTime="395357">
    <iact:property name="dataType"/>
    <iact:actionData xml:id="d110">
      <inkml:trace xmlns:inkml="http://www.w3.org/2003/InkML" xml:id="stk70" contextRef="#ctx0" brushRef="#br0">8328 9312 0,'0'-35'39,"-34"-155"-37,17 139 12,-18-19 3,0 1-14,1 17 11,-1 18 3,18 17 0,0-1-1,0 1 1,-1 17-1,-34-17 3,18 0-5,-139-18 4,121 35-3,-138 0 2,86 0-1,1 0 0,16 0 1,53 0 0,-1 0 0,1 0-1,-35 0 0,0 17 1,-70 1-1,-51 33 1,-17 1 0,-18 0-1,156-35 2,17-17-3,35 0 2,-18 0 0,18 18-1,-17-1 2,16 0-1,1-17 14,0 0-12,0 17-17,-1 1 15,1-18-2,0 0 15,-1 0-13,1 0-1,0 17 3,0-17-5,17 17 20,-18-17-18,1 18 3,0-18-15,-18 0 23,18 17-10,0 0-14,-1 0 10,-16 18 4,-35 86-1,34-18 1,18-68 0,0 17 0,-1 52-1,18-70 1,0-17-1,0 35 1,18 17 0,16-34 0,1 17 0,16 17-1,19 0 0,68 17 2,-69-51 0,17-18-3,1 18 1,-35-35 0,34 0 1,0 0-1,1 0 1,16 0 0,-33 0-1,-1 0 1,34-18-1,-34 18 1,52 0-1,87 0 1,-87 0-2,51 0 2,-16-17 0,-18-17-1,-86 16 2,34 1-3,-16-18 2,-19 1 0,1 17-1,0-35 1,0 0-1,-35-34 1,35 16 0,-35 36-15,1-1 13,-1-16 2,-17-1 1,17 0-2,0 17 0,-17 1 0,0-18 6,0 35-12,0-1 7,0-33-1,-17 16 1,0 0 0,0-16 0,-35-18-1,34 51 0,-16-16 2,-1 16-2,35 1 1,-17 17 0,-17-34-1,16 34-16,-16 0 26,16-18-19,-16 1 11,-1 0 13,18-1-14</inkml:trace>
    </iact:actionData>
  </iact:action>
  <iact:action type="add" startTime="403334">
    <iact:property name="dataType"/>
    <iact:actionData xml:id="d111">
      <inkml:trace xmlns:inkml="http://www.w3.org/2003/InkML" xml:id="stk71" contextRef="#ctx0" brushRef="#br0">8035 10694 0,'-18'0'89,"1"0"-80,0 0-4,-35-17 15,0-1-5,18 18 1,-1 0 1,-17 0-1,35 0 0,34 0 132,35 0-140,-17-17 1,-1 17-2,-17 0 4,35 0 6,-17 0 0,-18 0-2</inkml:trace>
    </iact:actionData>
  </iact:action>
  <iact:action type="add" startTime="404343">
    <iact:property name="dataType"/>
    <iact:actionData xml:id="d112">
      <inkml:trace xmlns:inkml="http://www.w3.org/2003/InkML" xml:id="stk72" contextRef="#ctx0" brushRef="#br0">7084 10625 0,'-34'0'81,"-53"0"-76,36 0 4,-53-17 2,-17-18-6,-35 1 7,-85-1 5,206 35-2,-155-35 1,155 18 0,1 17 2,17 0 152,-18-17-163,18 17 11,69 0 101,-18 0-110,35-17-1,-34 17 8,51 0 1,70 0-1,-1 0 1,-51 0-12,-18 0 7,-51 0 7,-18 0-6,0 0 5,18 0-2,17 0 0,0 0 1,17 0-1,0 0 1,17 0 0,-17 0-1,-17 0 1,-17 0-1,-1 0 1,18 0 0,-17 0-1,-1 0 0,18 0 1,-35 0 0,1 0-1,-36 0 155,-16 0-163,-35 0-1,0 0 7,-1 0 2,-102 0 0,-1 0 1,17 0 0,70 0 0,17 0-1,52 0 1,-1 0 21,1 0-9,0 0-28,-1 0 30,-16 0-14,-18 0-16,35 0 15,-18 0 1,1 0-1,-1 0 1,18 0-1,0 0 0,-1 0 1,-16 0 0,16 0 0,53 0 179,-18 0-188,35 0 2,0 0 7,0-18-1,-35 18-15,18 0 15,-1 0-16,18 0 17,-35 0-16,35 0 14,-35 0 2,18 0 0,-1 0-1,36 0 0,-19 0 1,19 0-1,-1 0 1,0 0-1,-52 0 1,18 0 0,-1 0-1</inkml:trace>
    </iact:actionData>
  </iact:action>
  <iact:action type="add" startTime="417204">
    <iact:property name="dataType"/>
    <iact:actionData xml:id="d113">
      <inkml:trace xmlns:inkml="http://www.w3.org/2003/InkML" xml:id="stk73" contextRef="#ctx0" brushRef="#br0">19387 9191 0,'17'17'44,"-17"18"-32,0 34 18,17-35-25,1-16 15,-18 16-3,0 18-1,17 35 1,-17-36-1,0-33 0,17 16 1,1 18-1,-1 17 1,0-52-1,0 18 3,1-1-4,-18-16 2,0-1-1,0 0 1,0 18-1,0 17 0,17-18 1,0 18-1,-17 0 1,0 0 0,0 17-1,0-35 1,0 1 0,0 0-1,0 16 1,0-16-1,0 17 1,0 34-1,0-51 1,0 16 0,0 1-1,0 0 0,18 0 1,-18-17 0,0 16-1,17 18 1,-17-17 0,0-34-1,0 33 1,0 18-1,0 1 1,0-1 1,-35-17-17,1-1 14,34 18 1,0 1 0,-18 16 1,1 0 0,17-34 0,0 17-1,0 0 0,0-17 0,0 17 1,0-17 0,0 17-1,0 0 1,0 18-1,0 16 1,0-34 0,0-17-1,0-17 2,0 34-3,17-17 2,-17 0 0,18 34-1,-18-69 1,17 35-1,0 0 1,-17-17 0,18 16-1,-1 18 1,-34 1-1,17-36 1,0 18-1,0-18 1,0 1-1,0 0 1,0-18-1,0 0 2,0 0 333,0 18-343,-18 17 0,18 0 6,0 17 2,0 17-14,0-34 15,0 0-1,0-35 0,-17-69 328</inkml:trace>
    </iact:actionData>
  </iact:action>
  <iact:action type="add" startTime="420388">
    <iact:property name="dataType"/>
    <iact:actionData xml:id="d114">
      <inkml:trace xmlns:inkml="http://www.w3.org/2003/InkML" xml:id="stk74" contextRef="#ctx0" brushRef="#br0">19283 3784 0,'0'0'1,"0"17"24,0 69-21,0-51 0,0 17 7,18 34 6,-18 18-1,17-35 1,-17-35-2,17 35 1,-17-34 1,17 69 0,1-53-1,-1 18 0,0 52 1,18 35-1,-18-87 1,0 35 0,1-35-1,-1 34 1,0-51 0,0 17-1,1-17 1,-18 17-1,0-34 1,0-18 0,0 0-1,34 70 1,-34-35 1,0-18-1,0 18-2,0-17 1,0-1 2,0 18-2,0-35 0,0 18 1,0-1-1,0-16 2,0-1-3,0 0 1,0 0 2,0 1-1,0-1-1,0 0 1,0 1 4,0-1-2,0 0-10,0 18 215,-34-1-217,-1-34 210</inkml:trace>
    </iact:actionData>
  </iact:action>
  <iact:action type="add" startTime="432024">
    <iact:property name="dataType"/>
    <iact:actionData xml:id="d115">
      <inkml:trace xmlns:inkml="http://www.w3.org/2003/InkML" xml:id="stk75" contextRef="#ctx0" brushRef="#br0">15465 10936 0,'-52'-35'11,"0"1"-6,156 103-5,-364-207 15,157 103-7,16 18 1,-137-70 6,-35 18 2,-52 35 0,17 17 0,-52 17 0,139 0-2,-225 0 1,34 0 1,18 0 0,35 0-1,-1 0 0,1 0 1,16 0 4,-85-52-9,293 34 5,-52 1 0,0 17 0,-138 0-1,225 0 0,-35 0-16,0 17 16,-121 53 1,17-1 0,139-18-16,-139 19 14,52 33 3,35-68-2,0 17 3,17-18-4,35 18 0,-53 0 2,36 0 2,-36 34-4,88-51 1,-1-1-15,17 1 14,-17 51 2,-51 87-1,51-35 4,35 18-7,17 51 4,34-86-1,18 0 1,52 0-1,86 51 1,34-33 0,105-1-1,155 0 1,120-17-1,53-35 1,-87-68 0,87-18 0,362 0 0,-414 0-1,0 0 0,-70 0 0,-16 0 1,-70 0 0,17 0-1,-85 0 1,-105-52-1,-34 17 2,-35-17-3,70 1 2,-1-1 0,-34-69-1,104-17 1,-139 34 0,0-17-1,-34 17 1,-35 1-1,-17 34 1,-34 17 0,-53-35-1,-16 1 1,-18-35-1,0-52 1,0-34-1,-18 138-15,-16-17 15,-122-225 0,35 172 1,18 1 0,16 69 0,18 34 0,-35 1 0,35-1-2,17 18 1,-17 17 1,-34 0 1,-1 0-2,52 0-15,0 0 14,1 0-13,-19 0 14,-16 0-14,-70 0 13,1 0 1,34 0 0,-34 0 1,-1 0-1,18 0 0,17 0 1,69 0 2,35 0-5</inkml:trace>
    </iact:actionData>
  </iact:action>
  <iact:action type="add" startTime="434677">
    <iact:property name="dataType"/>
    <iact:actionData xml:id="d116">
      <inkml:trace xmlns:inkml="http://www.w3.org/2003/InkML" xml:id="stk76" contextRef="#ctx0" brushRef="#br0">14549 6254 0,'0'0'2,"-87"-52"4,-137-17 15,68 0-16,70 34 8,-311-51 3,-70 17 6,70 69-10,-70 0 4,18 0 0,-52 34 1,121 36 0,34-36-1,35 87 1,52-17 0,-35-1-1,-69-16 1,-17-35 1,173-18-4,-122 18 2,53 0 1,34 0-1,-17-1 1,34 1 0,-17 0-1,52-17 1,52 51-1,0-17 1,34 0 0,-17 18-1,69 16 1,0 36-1,35 68 2,17-52-3,52 35 2,0-69-1,34 0 1,35 0 0,-17-17 0,345 69-1,139-52 0,379 69 1,18-139 0,17-51 0,346 0-1,-985 0 0,52 0-14,207 0 13,-69 0 2,-70-34 0,-154-18-1,-1-17 1,-52-17-1,18 16 1,69 1-1,-86-17 1,-18-18-1,-69 18 1,-104-35-1,-51-104 1,-35 87-1,-87-259 2,53 138-2,-35 0 0,51 86 1,-16-17-1,-18 0 1,-34 0 0,-53-35-1,-68-51 1,0 68-1,-35 36 1,52 68 0,-190-17-1,138 86 1,-18 1 0,53 34-1,-52 0 1,-18 0-1,70 0 1,52 34-1,-35 1 1,34 0-1,-34-1 1,0 1 0,-17 16-1,-18 1 1,35 35 0,-190-18-15</inkml:trace>
    </iact:actionData>
  </iact:action>
  <iact:action type="add" startTime="469015">
    <iact:property name="dataType"/>
    <iact:actionData xml:id="d117">
      <inkml:trace xmlns:inkml="http://www.w3.org/2003/InkML" xml:id="stk77" contextRef="#ctx0" brushRef="#br0">10696 10573 0,'0'-17'64,"0"0"-57,17 17 1,17 0 7,1-18 2,69 1-1,-1 17-15,18 0 15,0 0 1,-34 0 0,34 0-1,-35 0 1,18 0 1,-70 0-4,35 0 3,52 0 0,-17 0-1,69 0 0,17 0 1,-17 0-1,34 0 1,-34 0 0,17 0-1,-17 0 1,34 0-1,-34 0 1,17 0 0,-17 0-1,34 0 1,-52 0 0,1 0-1,0 0 1,16 0-1,36 0 1,-1 0-1,18 0 1,-35 0 0,17 0-1,-86 0 1,17 0-1,-17 0 1,-52 0-15,18 0 12,51 0 3,-34 0 0,34 0-1,-17 0 1,-18 0 0,18 0-1,-34 0 0,-35 0 1,17 0-1,-52 0 1,0 0 1,-51 0 329,-53 0-330,-16 0-1,-174 0 1,-68 0 0,-1 0-1,35 0 1,69 0-1,156 0-14,-1 0 13,1 0-13,-52 0 12,-1 0 3,1 0 0,-35 0-1,-17 0 1,69 0-1,-17 0 1,0 0-1,0 0 1,17 0 0,0 0-1,17 0 0,-17 0 1,-52 0 0,52 0 0,-17 0-1,0 0 1,0 0-1,34 0 2,-17 0-2,35 0 1,34 0-2,0 0 2,-17 0-1,17 0 1,18 0-1,-1 0 1,0 0 0,1 0 0,17 0-1,-1 0 3,-16 0-4,17 0 2,-35 0 14,-17 0-27,-52 0 12,17 0 0,-17 0 0,35 0 1,16 0 1,36 0-4,-1 0 2,1 0 1,17 0-1,-1 0 47,1 0-18,0 0-37,-1 0 0,1 0 1,-17 0 9,-1 0-11,18 0 2,-1 0 8,1 0 4,0 0 0,0 0 44,-1 0-49,1 0 32,0 0-40,0 0 75,-1 0-62,1 0-5,17 17-10,-17-17 12,-1 0 7</inkml:trace>
    </iact:actionData>
  </iact:action>
  <iact:action type="add" startTime="483134">
    <iact:property name="dataType"/>
    <iact:actionData xml:id="d118">
      <inkml:trace xmlns:inkml="http://www.w3.org/2003/InkML" xml:id="stk78" contextRef="#ctx0" brushRef="#br0">19352 3801 0,'0'0'2,"-17"0"5,0 0 35,0 0-38,-1 0 25,-16 0 7,16-17-20,18-1 8,0 1-17,-17-35 12,17 35-5,0-18 4,0 18-3,0 0 2,0-18-12,17 18 7,1 17 6,-1 0-1,0 0-2,18 0 2,-1 0-1,18 0 1,-35 17-1,18-17 2,-18 17-3,-17 1 3,0-1-1,0 35 1,-17-35 4,-18 0 4,1 1-11,-18-1 1,18-17 1,-1 0 0,18 0-1,-1 0 0,-16 0 1,-1 0-1,18 0 0,17-35 2,0 18 0,0-17-2,0-1 1,17 18-1,18-35 1,-18 52-2,18-17 2,-1 17 1,-16 0-2,-1 0 1,0 0-1,18 0 1,-18 0-1,0 0 1,0 0 0,18 0-1,-35 17 1,17 0-1,-17 0 16,0 1-15,0-1-1,0 18-14,0-18 31,-34 17-16,16-16 0,-33-1-2,33-17 2,1 0 54,17-17-24,0-18-24,0 18-8,0 0 3,0-1 5,0 1-6,0 0 0,0-1-15,17 18 29,1-17 64,-1 0 33,0 17-79,-17 17-43,0 0 19,0 1-17,0-1 26,0 0-2,0 1-27</inkml:trace>
    </iact:actionData>
  </iact:action>
  <iact:action type="add" startTime="508493">
    <iact:property name="dataType"/>
    <iact:actionData xml:id="d119">
      <inkml:trace xmlns:inkml="http://www.w3.org/2003/InkML" xml:id="stk79" contextRef="#ctx0" brushRef="#br0">16069 13268 0,'18'0'17,"-1"0"-10,0 0 11,18 0-1,-18 0 67,346-34-10,-277-1-56,865-189 480</inkml:trace>
    </iact:actionData>
  </iact:action>
  <iact:action type="add" startTime="511205">
    <iact:property name="dataType"/>
    <iact:actionData xml:id="d120">
      <inkml:trace xmlns:inkml="http://www.w3.org/2003/InkML" xml:id="stk80" contextRef="#ctx0" brushRef="#br0">16380 13095 0,'0'0'2,"35"0"4,120 0 19,-103 0-19,17 0 7,70 0 2,-18 0 6,-52 0-10,0 0 7,-17 0-14,34-17 7,18 0 7,-52 17 7,-1 0-15,-33 0 4,68-35 2,-17 18 2,52 0-2,-34 0-14,-18-1 11,34-16 5,18 16-2,-34 18 1,85-34 0,-137 17-1,86-18 3,35 18-5,-53-18 4,-34 1-2,0-1 0,-34 18 2,0 17-3,-35-17 2,34-1-1,-17 1 1,1 0 1,16-1-3,-17 1 2,1-35-1,-1 35-15,0-18 17,-17 1-2,18-35 0,-1 17-1,-17 0 3,0-17-1,0 17 0,0 18-1,0-18-1,0 0 3,0-17-1,-35-35-1,35 87 1,0-18-15,-17-51 11,17 17 9,0 17-21,0 0 11,0 18 4,0-70 0,0 18 1,0 17-1,0-18 1,0 1-1,0-1 1,0-33 0,0-1-2,0 17 2,0 18 0,0 16-1,-17-33 1,17 86-15,-18-70 13,1 35 3,17-17-3,-17-17 5,17-1-5,0 53-1,0-18 4,0 0-2,0 0 1,0-34 4,0 34-10,0 18 6,0-18-15,0 35 13,0-18-13,0-17 12,0-17 3,0 34 0,17 1-1,-17 17 0,17-52 2,-17 34 1,18-17-1,16 18-6,-16 16 5,-18 1-15,17 0 13,0-18 1,0 18 1,1 17 4,-1 0-6,0 0 66,1 0-65,-1-17-10,0-1 4,0 18 23,1 0-16,-1 0-13,0 0 8,0 0 19,1 0-21,-1 0 15,18 0 76,-18 18-69,17-1-8,-16 0-9,-18 1 8,17-18-5,18 17-12,-18 17 18,0-34-7,0 18-9,18-1 16,-18-17-8,1 0 8,-1 34 40,0-16-16,18-1 48</inkml:trace>
    </iact:actionData>
  </iact:action>
  <iact:action type="add" startTime="600295">
    <iact:property name="dataType"/>
    <iact:actionData xml:id="d121">
      <inkml:trace xmlns:inkml="http://www.w3.org/2003/InkML" xml:id="stk81" contextRef="#ctx0" brushRef="#br0">19421 8949 0,'0'17'130,"0"35"-126,0 17 6,0-34 4,0-1 3,0 87 0,35-34-1,-35-53 1,35 53-1,-35-53 0,0 18-14,17-17 15,-17-18-2,0 35 2,0-18-1,34 35 1,-34-17-1,0-35 1,18 70 1,-1-18-3,-17-17 1,0 0 1,0 17 0,0-35-1,0 18 1,0 17-1,0 18 1,0-36-1,0 53 1,0-35 0,0 18 0,0 16-1,0-16 0,0-1 0,0-34 1,0 17 0,0-35-1,0 18 1,0 0-1,-17 17 1,17-51 0,0 16-1,0-17-14,-18 35 13,18 0 6,0-35-8,0 18 8,0-1-9,0 18 5,0 17-1,0 0 1,0 18-1,0-18 1,0 0-1,0 0 2,0-17-3,0 34 2,0 18-1,0 0 1,0-1-1,0-16 1,0-1-1,0 18 1,0-52-1,0 17 1,0-17 0,0-1-1,0 1 1,-17-17-1,17-18 1,0 0-1,0 1-14,0-1 13,0 17 2,-34 1-1,34-18 1,0 18-1,0-1 1,-18 18 0,18-35-1,0 18 1,0 0-1,0-18 237,0 0-244,0 0 15,18 1-1,16-1 0,-17 0-15,1-17 1,-1 17 8,-17 1 0,0-36 621</inkml:trace>
    </iact:actionData>
  </iact:action>
</iact:actions>
</file>

<file path=ppt/ink/inkAction7.xml><?xml version="1.0" encoding="utf-8"?>
<iact:actions xmlns:iact="http://schemas.microsoft.com/office/powerpoint/2014/inkAction" lengthUnit="cm" timeUnit="ms">
  <inkml:definitions xmlns:inkml="http://www.w3.org/2003/InkML">
    <inkml:context xml:id="ctx0">
      <inkml:inkSource xml:id="inkSrc0">
        <inkml:traceFormat>
          <inkml:channel name="X" type="integer" max="2944" units="cm"/>
          <inkml:channel name="Y" type="integer" max="1080" units="cm"/>
          <inkml:channel name="T" type="integer" max="2.14748E9" units="dev"/>
        </inkml:traceFormat>
        <inkml:channelProperties>
          <inkml:channelProperty channel="X" name="resolution" value="82.92958" units="1/cm"/>
          <inkml:channelProperty channel="Y" name="resolution" value="54.27136" units="1/cm"/>
          <inkml:channelProperty channel="T" name="resolution" value="1" units="1/dev"/>
        </inkml:channelProperties>
      </inkml:inkSource>
      <inkml:timestamp xml:id="ts0" timeString="2022-10-09T11:23:12.630"/>
    </inkml:context>
    <inkml:brush xml:id="br0">
      <inkml:brushProperty name="width" value="0.05292" units="cm"/>
      <inkml:brushProperty name="height" value="0.05292" units="cm"/>
      <inkml:brushProperty name="color" value="#FF0000"/>
    </inkml:brush>
  </inkml:definitions>
  <iact:action type="add" startTime="3801">
    <iact:property name="dataType"/>
    <iact:actionData xml:id="d0">
      <inkml:trace xmlns:inkml="http://www.w3.org/2003/InkML" xml:id="stk0" contextRef="#ctx0" brushRef="#br0">4717 1054 0,'17'0'31,"70"0"-24,34 0 2,34 0 3,18 0 4,0 0-15,259 0 16,103 0-1,295 0 3,-571 0-5,-34 0 2,189 0 0,-103 0 1,-103 0-1,-53 0 1,53 17 0,-18 18-1,0-1 1,-35 1-1,35-35 1,35 0 0,69 0-1,-70 0 1,-68 0-16,103 0 16,-17 0-2,-69 0 2,-1 0-1,-16 0 1,-35 0-1,0 0 1,-17 0 0,34 0-1,35 0 1,-1 0 2,191 0-4,-138 0 1,34 0 1,-17 0 2,0 0-6,-35 0 4,-69 0 0,1 0-1,-36 0 0,1 0 1,-69 0 0</inkml:trace>
    </iact:actionData>
  </iact:action>
  <iact:action type="add" startTime="15857">
    <iact:property name="dataType"/>
    <iact:actionData xml:id="d1">
      <inkml:trace xmlns:inkml="http://www.w3.org/2003/InkML" xml:id="stk1" contextRef="#ctx0" brushRef="#br0">6497 5217 0,'0'0'4,"34"18"3,18 206 23,-34-155-24,-1-17 5,17 69 5,18-52 21,-35-51-25,-17-1 21,70-34-17,-53-1-14,35-34 15,51-68-2,87-53 1,-17 35 1,-35 17-1,-68 52 2,-19 51-2,-51 53 111</inkml:trace>
    </iact:actionData>
  </iact:action>
  <iact:action type="add" startTime="16826">
    <iact:property name="dataType"/>
    <iact:actionData xml:id="d2">
      <inkml:trace xmlns:inkml="http://www.w3.org/2003/InkML" xml:id="stk2" contextRef="#ctx0" brushRef="#br0">6998 10711 0,'0'0'4,"35"104"-1,34 224 23,-52-224-21,17-18 7,1 70 5,-35-104 0,17-1-1,-17-33 36,18-18-39,-1-18-10,52-68 12,35-52 8,-35 51-7,138-51-7,-103 86 9,17-34-2,-52 69-14,-52-1 12,70-16 3,-70-1-1</inkml:trace>
    </iact:actionData>
  </iact:action>
  <iact:action type="add" startTime="21617">
    <iact:property name="dataType"/>
    <iact:actionData xml:id="d3">
      <inkml:trace xmlns:inkml="http://www.w3.org/2003/InkML" xml:id="stk3" contextRef="#ctx0" brushRef="#br0">8864 8707 0,'0'0'2,"17"0"4,122-52 19,-122 52-9,35-17-14,51-17 14,-16 16 1,34-34 2,-52 35-5,52-52 1,-52 52 2,0-18-16,121-17 17,-52-34-4,1 34 3,-18 0-1,-1 1 1,-33-1 0,-1 0-1,-17 17 1,0 18-1,18-17 1,34-18-1,0 0 1,-87 17-15,70-34 13,-18 0 2,35-17-1,-52-18 1,1 18-1,-1-35 2,0 17-2,-17 18 0,-1 17 0,1 17 1,0 17-1,-17 1 1,-1-1 0,1 18-1,51-52 1,-17 17-1,-17 17 3,17-16-5,0 16 3,18 0 0,-35-16-1,34-1 1,-34 35-1,34-35 1,-34 17-1,0 35 1,17 0 0,52-34-1,-69 34 3,-18 0-3,18 0 0,17 0-1,35 51 2,34 53 0,-17 0-1,35-1 1,-35 1-1,-18-18 1,-16 1 0,-35-18-1,17 17 1,0 1-1,-17-18 1,-18-35-16,35 18 14,0 35 5,-17-1-6,17-17 2,18 35 1,-18-18-1,17 0 1,-17 18 0,-34-35-1,34 18 1,0-1-1,18 0 1,-18 18 2,-35-52-18,-51-18 12,34 35 4,52-17 0,-34-17 0,0-1-1,-35-16-15,17-18 21</inkml:trace>
    </iact:actionData>
  </iact:action>
  <iact:action type="add" startTime="24299">
    <iact:property name="dataType"/>
    <iact:actionData xml:id="d4">
      <inkml:trace xmlns:inkml="http://www.w3.org/2003/InkML" xml:id="stk4" contextRef="#ctx0" brushRef="#br0">9175 8275 0,'0'0'5,"86"-17"-1,156-52 26,-172 34-23,33 18 3,35-52 6,18 17 0,51-34 0,-68 17 3,33 0-5,-85-18 4,51-34 12,-86 69-25,-18 1 8,1-53 4,17 52 0,-18-52 0,1 18-2,-18-18 2,0 18-1,1-35 1,16-52 0,-34 139-1,35-70 1,-18-34-1,18 52 1,-18-1-1,-17-34 1,17-34-1,18 51 1,-18 35 0,18-35-1,-18 18 1,0-18-1,0 18 1,1-18 0,-18 35-1,0 0 0,34-52 1,-16 35 0,33-70 0,-16 35-1,-18 69-14,52-86 13,-17 35 1,52 16 1,-35 1 2,86-1 0,-34 18-5,-17 0 1,0 52 0,34-52 2,35 0 1,86-18-2,-121 18 0,-86 52 2,104-52-3,-36 34 3,-50 35-2,-1-17 0,-17 17 82,-1 35-90,1 51-3,0 18 16,34 17-17,1 17 9,-18-17 4,-52 0-16,104 190 14,0 0 2,0-18-1,-69 18 1,17-52 0,0 18-1,-17-35 1,-17-52-1,34 0 1,0 17-1,-17-69 1,17 1-1,-35-1 1,18 0 0,-35-86-16,53 69 15,-36-35 2,35-34-4,-34-17 5,-18-18-4,35 17 2,-18 1-1,18 34 0,35-17 1,-1 17-1,35 35 1,-156-53-1,53 1 1,120 52 0,-17-52-1,-17 17 1,-18-17 0,0-1-1,-34-33 1,-34-18-1</inkml:trace>
    </iact:actionData>
  </iact:action>
  <iact:action type="add" startTime="34962">
    <iact:property name="dataType"/>
    <iact:actionData xml:id="d5">
      <inkml:trace xmlns:inkml="http://www.w3.org/2003/InkML" xml:id="stk5" contextRef="#ctx0" brushRef="#br0">14739 9640 0,'-52'0'119,"0"0"-110,-34 0-1,-1 0-2,-34 0 4,-138 0 6,0 0 1,35 0-1,33 0 1,19 0-1,33 0 1,36 0 0,16 0-1,-16 0 0,16 17 1,-16-17-1,-105 0 0,-34 0 1,-34 0 0,-1 0-1,18 0 1,52 0 0,0 0 0,-1 0-1,35 0 0,1 0 1,-18 0 0,138 0-16,-69 0 14,17 0 3,-17 0-3,17 0 1,-16 0 1,-36 0 0,18 0 0,17 0-1,0 0 1,34 0-1,-33 0 1,-1 0-1,17 0 1,0 0-1,70 0 2,16 0-17,-33 0 14,-19 0 1,-16 0 1,-18 0-1,70 0 1,-1 0 0,18 0-1,0 0 1,-1 0-1,1 0 1,-52 0-1,0 0 1,34 0 1,-16 0-3,33 0 3,1 0 72,0 0-84,-1 0 92</inkml:trace>
    </iact:actionData>
  </iact:action>
  <iact:action type="add" startTime="44800">
    <iact:property name="dataType"/>
    <iact:actionData xml:id="d6">
      <inkml:trace xmlns:inkml="http://www.w3.org/2003/InkML" xml:id="stk6" contextRef="#ctx0" brushRef="#br0">14687 12854 0,'0'-18'27,"0"1"-12,-17 17 1,0-35 55</inkml:trace>
    </iact:actionData>
  </iact:action>
  <iact:action type="add" startTime="45058">
    <iact:property name="dataType"/>
    <iact:actionData xml:id="d7">
      <inkml:trace xmlns:inkml="http://www.w3.org/2003/InkML" xml:id="stk7" contextRef="#ctx0" brushRef="#br0">14653 12784 0,'0'18'104,"-18"16"-98,1 1 1,17-1 11,-17 1-1,-35 0-1,-17 16 1,17-16 0,0-1-1,0 18 1,35-34 0,0-1 0,-1-17-2,-16 17 20,17-17-20,17 17 2,-18 1-15,1-18 14,0 0 55,17-35-63,0 18 1,0-35-2</inkml:trace>
    </iact:actionData>
  </iact:action>
  <iact:action type="add" startTime="45768">
    <iact:property name="dataType"/>
    <iact:actionData xml:id="d8">
      <inkml:trace xmlns:inkml="http://www.w3.org/2003/InkML" xml:id="stk8" contextRef="#ctx0" brushRef="#br0">14376 12543 0,'-17'34'105,"-35"18"-96,-17 0-1,-35 0 8,0 34 2,-103 35-14,103-86 7,35 16 6,-34-16 0,68-18-1,18-17 101,51-34-103,36-1-3,-19 1-2,-16-18-4</inkml:trace>
    </iact:actionData>
  </iact:action>
  <iact:action type="add" startTime="46355">
    <iact:property name="dataType"/>
    <iact:actionData xml:id="d9">
      <inkml:trace xmlns:inkml="http://www.w3.org/2003/InkML" xml:id="stk9" contextRef="#ctx0" brushRef="#br0">13910 12353 0,'-35'34'45,"0"35"-36,-16 18 2,-1-36 6,0 19-1,0-1-15,0 17 15,0-51-14,-17 51 12,35-51 3,-18-35 146,35-18-147</inkml:trace>
    </iact:actionData>
  </iact:action>
  <iact:action type="add" startTime="46914">
    <iact:property name="dataType"/>
    <iact:actionData xml:id="d10">
      <inkml:trace xmlns:inkml="http://www.w3.org/2003/InkML" xml:id="stk10" contextRef="#ctx0" brushRef="#br0">13305 12353 0,'0'0'1,"-52"69"5,0-18 9,-17 1 1,-87 69 0,-16-52 0,51 18 0,52-35 1,34-52-1,18 0 1,51-70 103,1 1-112,34-34 1,17-1-2</inkml:trace>
    </iact:actionData>
  </iact:action>
  <iact:action type="add" startTime="47392">
    <iact:property name="dataType"/>
    <iact:actionData xml:id="d11">
      <inkml:trace xmlns:inkml="http://www.w3.org/2003/InkML" xml:id="stk11" contextRef="#ctx0" brushRef="#br0">13167 11903 0,'0'18'34,"-52"51"-28,0 34 10,-17 1 0,-87 52 1,-34-18 0,0-17-1,69-52 1,35-17-15,68-35 15,-16 0 2,17-34 167,17-35-178,0-34-1,17-1 2</inkml:trace>
    </iact:actionData>
  </iact:action>
  <iact:action type="add" startTime="48074">
    <iact:property name="dataType"/>
    <iact:actionData xml:id="d12">
      <inkml:trace xmlns:inkml="http://www.w3.org/2003/InkML" xml:id="stk12" contextRef="#ctx0" brushRef="#br0">12458 12007 0,'-34'17'20,"-36"70"-3,-137 85-1,-52 1 3,52-35-15,34-17 7,17-52 10,87-34-8,17 0 3,52-53 175,0-51-183,18 0-1</inkml:trace>
    </iact:actionData>
  </iact:action>
  <iact:action type="add" startTime="48693">
    <iact:property name="dataType"/>
    <iact:actionData xml:id="d13">
      <inkml:trace xmlns:inkml="http://www.w3.org/2003/InkML" xml:id="stk13" contextRef="#ctx0" brushRef="#br0">11335 12422 0,'-104'51'5,"208"-102"-5,-277 172 6,70-70 3,-1-16 2,-34 51 6,17-68 0,103-1 0,1-17-2,0 0 181,-18 17-188,18-17 0,-35 17 0,0 1 4,18-18-4,-18 17 5,35-17-1,-35 17 5,-17 1-1,0-18 2,17 17 1,34-17-6</inkml:trace>
    </iact:actionData>
  </iact:action>
</iact:actions>
</file>

<file path=ppt/ink/inkAction8.xml><?xml version="1.0" encoding="utf-8"?>
<iact:actions xmlns:iact="http://schemas.microsoft.com/office/powerpoint/2014/inkAction" lengthUnit="cm" timeUnit="ms">
  <inkml:definitions xmlns:inkml="http://www.w3.org/2003/InkML">
    <inkml:context xml:id="ctx0">
      <inkml:inkSource xml:id="inkSrc0">
        <inkml:traceFormat>
          <inkml:channel name="X" type="integer" max="2944" units="cm"/>
          <inkml:channel name="Y" type="integer" max="1080" units="cm"/>
          <inkml:channel name="T" type="integer" max="2.14748E9" units="dev"/>
        </inkml:traceFormat>
        <inkml:channelProperties>
          <inkml:channelProperty channel="X" name="resolution" value="82.92958" units="1/cm"/>
          <inkml:channelProperty channel="Y" name="resolution" value="54.27136" units="1/cm"/>
          <inkml:channelProperty channel="T" name="resolution" value="1" units="1/dev"/>
        </inkml:channelProperties>
      </inkml:inkSource>
      <inkml:timestamp xml:id="ts0" timeString="2022-10-09T11:23:12.630"/>
    </inkml:context>
    <inkml:brush xml:id="br0">
      <inkml:brushProperty name="width" value="0.05292" units="cm"/>
      <inkml:brushProperty name="height" value="0.05292" units="cm"/>
      <inkml:brushProperty name="color" value="#FF0000"/>
    </inkml:brush>
  </inkml:definitions>
  <iact:action type="add" startTime="3584">
    <iact:property name="dataType"/>
    <iact:actionData xml:id="d0">
      <inkml:trace xmlns:inkml="http://www.w3.org/2003/InkML" xml:id="stk0" contextRef="#ctx0" brushRef="#br0">16311 777 0,'0'0'9,"-155"-69"-7,86 52 10,-35-18-6,-69-16 4,-207-18 8,0 34-3,121 35 4,155 0-6,18 0 4,-35 17-1,52 52 0,-18 18 1,-16 34 0,68-52-14,-69 104 11,35-35 2,0 69 0,35-86 1,16 17 0,18-51-1,-17 16 1,17-34-1,-35 0 1,18-17 0,69 35-1,69 34 1,86 34-1,18 18 2,-18-87-2,173 1 1,-34-18-1,-52-69 1,-52 0 0,-52-52-1,-52 0 0,-17-17 1,-17 0 0,-18-17-1,-17-35 2,-34 86-12,103-190 3,-86 156 13,-1-138-6,-33 121-15,-1-1 10,-17-68 6,0-18-1,-17-69 0,17 52 1,-69 0 0,17 69-1,-17 35 1,-52-1-1,-87 1 1,1 34 0,-104-17-1,-155 34 1,172 35 0,35 0-1,120 35 1,70 0-16</inkml:trace>
    </iact:actionData>
  </iact:action>
</iact:actions>
</file>

<file path=ppt/ink/inkAction9.xml><?xml version="1.0" encoding="utf-8"?>
<iact:actions xmlns:iact="http://schemas.microsoft.com/office/powerpoint/2014/inkAction" lengthUnit="cm" timeUnit="ms">
  <inkml:definitions xmlns:inkml="http://www.w3.org/2003/InkML">
    <inkml:context xml:id="ctx0">
      <inkml:inkSource xml:id="inkSrc0">
        <inkml:traceFormat>
          <inkml:channel name="X" type="integer" max="2944" units="cm"/>
          <inkml:channel name="Y" type="integer" max="1080" units="cm"/>
          <inkml:channel name="T" type="integer" max="2.14748E9" units="dev"/>
        </inkml:traceFormat>
        <inkml:channelProperties>
          <inkml:channelProperty channel="X" name="resolution" value="82.92958" units="1/cm"/>
          <inkml:channelProperty channel="Y" name="resolution" value="54.27136" units="1/cm"/>
          <inkml:channelProperty channel="T" name="resolution" value="1" units="1/dev"/>
        </inkml:channelProperties>
      </inkml:inkSource>
      <inkml:timestamp xml:id="ts0" timeString="2022-10-09T11:23:12.630"/>
    </inkml:context>
    <inkml:brush xml:id="br0">
      <inkml:brushProperty name="width" value="0.05292" units="cm"/>
      <inkml:brushProperty name="height" value="0.05292" units="cm"/>
      <inkml:brushProperty name="color" value="#FF0000"/>
    </inkml:brush>
  </inkml:definitions>
  <iact:action type="add" startTime="2487">
    <iact:property name="dataType"/>
    <iact:actionData xml:id="d0">
      <inkml:trace xmlns:inkml="http://www.w3.org/2003/InkML" xml:id="stk0" contextRef="#ctx0" brushRef="#br0">20959 4336 0,'0'0'8,"-103"-138"-6,-105-69 17,36 86-16,-140-69 10,-33 34 3,17 18 1,-35 69 1,17 52-4,35 17 3,-104 17 0,35 104-1,17 34 1,-17 53-1,17 34 2,191-121-4,68 69 3,-34-18-15,-191 139 12,53 69 3,34 18 0,0 51-1,87 35 1,34-52-2,103 0 3,18-87-1,18 70-1,51-35 4,207 328-2,-189-587-7,-1 17 6,-51-51-16,34 16 15,155 139 0,-16-104 1,68 1-1,18-36 1,52-16 0,16-18-1,70 17 1,0-51-1,0-35 1,-34-52 0,-122-35-1,1-51 1,-105 17-1,19-34 1,-88 51-15,53-172 13,-35-70 1,51-17 1,-16-51 0,-1 16-1,-16-16 0,-1 51 2,-17-52-2,-35-34 0,-17-17 1,-34 103-1,-35-52 1,-35 18 0,-34-139-1,35 260 1,-70 51 0,0 53-1,1 33 1,-18-16-1,0 51 1,-52-17 0,-34 0-1,-122-34 1,-103-18-1,225 104-14</inkml:trace>
    </iact:actionData>
  </iact:action>
</iact:action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7200"/>
          </a:xfrm>
          <a:prstGeom prst="rect">
            <a:avLst/>
          </a:prstGeom>
          <a:noFill/>
          <a:ln>
            <a:noFill/>
          </a:ln>
        </p:spPr>
        <p:txBody>
          <a:bodyPr spcFirstLastPara="1" wrap="square" lIns="91425" tIns="91425" rIns="91425" bIns="91425" anchor="t" anchorCtr="0">
            <a:noAutofit/>
          </a:bodyPr>
          <a:lstStyle>
            <a:lvl1pPr marL="0" marR="0" lvl="0" indent="-88900" algn="l" rtl="0">
              <a:spcBef>
                <a:spcPts val="0"/>
              </a:spcBef>
              <a:spcAft>
                <a:spcPts val="0"/>
              </a:spcAft>
              <a:buSzPts val="1400"/>
              <a:buChar char="●"/>
              <a:defRPr/>
            </a:lvl1pPr>
            <a:lvl2pPr marL="457200" marR="0" lvl="1" indent="-88900" algn="l" rtl="0">
              <a:spcBef>
                <a:spcPts val="0"/>
              </a:spcBef>
              <a:spcAft>
                <a:spcPts val="0"/>
              </a:spcAft>
              <a:buSzPts val="1400"/>
              <a:buChar char="○"/>
              <a:defRPr/>
            </a:lvl2pPr>
            <a:lvl3pPr marL="914400" marR="0" lvl="2" indent="-88900" algn="l" rtl="0">
              <a:spcBef>
                <a:spcPts val="0"/>
              </a:spcBef>
              <a:spcAft>
                <a:spcPts val="0"/>
              </a:spcAft>
              <a:buSzPts val="1400"/>
              <a:buChar char="■"/>
              <a:defRPr/>
            </a:lvl3pPr>
            <a:lvl4pPr marL="1371600" marR="0" lvl="3" indent="-88900" algn="l" rtl="0">
              <a:spcBef>
                <a:spcPts val="0"/>
              </a:spcBef>
              <a:spcAft>
                <a:spcPts val="0"/>
              </a:spcAft>
              <a:buSzPts val="1400"/>
              <a:buChar char="●"/>
              <a:defRPr/>
            </a:lvl4pPr>
            <a:lvl5pPr marL="1828800" marR="0" lvl="4" indent="-88900" algn="l" rtl="0">
              <a:spcBef>
                <a:spcPts val="0"/>
              </a:spcBef>
              <a:spcAft>
                <a:spcPts val="0"/>
              </a:spcAft>
              <a:buSzPts val="1400"/>
              <a:buChar char="○"/>
              <a:defRPr/>
            </a:lvl5pPr>
            <a:lvl6pPr marL="2286000" marR="0" lvl="5" indent="-88900" algn="l" rtl="0">
              <a:spcBef>
                <a:spcPts val="0"/>
              </a:spcBef>
              <a:spcAft>
                <a:spcPts val="0"/>
              </a:spcAft>
              <a:buSzPts val="1400"/>
              <a:buChar char="■"/>
              <a:defRPr/>
            </a:lvl6pPr>
            <a:lvl7pPr marL="2743200" marR="0" lvl="6" indent="-88900" algn="l" rtl="0">
              <a:spcBef>
                <a:spcPts val="0"/>
              </a:spcBef>
              <a:spcAft>
                <a:spcPts val="0"/>
              </a:spcAft>
              <a:buSzPts val="1400"/>
              <a:buChar char="●"/>
              <a:defRPr/>
            </a:lvl7pPr>
            <a:lvl8pPr marL="3200400" marR="0" lvl="7" indent="-88900" algn="l" rtl="0">
              <a:spcBef>
                <a:spcPts val="0"/>
              </a:spcBef>
              <a:spcAft>
                <a:spcPts val="0"/>
              </a:spcAft>
              <a:buSzPts val="1400"/>
              <a:buChar char="○"/>
              <a:defRPr/>
            </a:lvl8pPr>
            <a:lvl9pPr marL="3657600" marR="0" lvl="8" indent="-88900" algn="l" rtl="0">
              <a:spcBef>
                <a:spcPts val="0"/>
              </a:spcBef>
              <a:spcAft>
                <a:spcPts val="0"/>
              </a:spcAft>
              <a:buSzPts val="1400"/>
              <a:buChar char="■"/>
              <a:defRPr/>
            </a:lvl9pPr>
          </a:lstStyle>
          <a:p>
            <a:endParaRPr/>
          </a:p>
        </p:txBody>
      </p:sp>
      <p:sp>
        <p:nvSpPr>
          <p:cNvPr id="4" name="Google Shape;4;n"/>
          <p:cNvSpPr txBox="1">
            <a:spLocks noGrp="1"/>
          </p:cNvSpPr>
          <p:nvPr>
            <p:ph type="dt" idx="10"/>
          </p:nvPr>
        </p:nvSpPr>
        <p:spPr>
          <a:xfrm>
            <a:off x="3884613" y="0"/>
            <a:ext cx="2971800" cy="457200"/>
          </a:xfrm>
          <a:prstGeom prst="rect">
            <a:avLst/>
          </a:prstGeom>
          <a:noFill/>
          <a:ln>
            <a:noFill/>
          </a:ln>
        </p:spPr>
        <p:txBody>
          <a:bodyPr spcFirstLastPara="1" wrap="square" lIns="91425" tIns="91425" rIns="91425" bIns="91425" anchor="t" anchorCtr="0">
            <a:noAutofit/>
          </a:bodyPr>
          <a:lstStyle>
            <a:lvl1pPr marL="0" marR="0" lvl="0" indent="-88900" algn="r" rtl="0">
              <a:spcBef>
                <a:spcPts val="0"/>
              </a:spcBef>
              <a:spcAft>
                <a:spcPts val="0"/>
              </a:spcAft>
              <a:buSzPts val="1400"/>
              <a:buChar char="●"/>
              <a:defRPr/>
            </a:lvl1pPr>
            <a:lvl2pPr marL="457200" marR="0" lvl="1" indent="-88900" algn="l" rtl="0">
              <a:spcBef>
                <a:spcPts val="0"/>
              </a:spcBef>
              <a:spcAft>
                <a:spcPts val="0"/>
              </a:spcAft>
              <a:buSzPts val="1400"/>
              <a:buChar char="○"/>
              <a:defRPr/>
            </a:lvl2pPr>
            <a:lvl3pPr marL="914400" marR="0" lvl="2" indent="-88900" algn="l" rtl="0">
              <a:spcBef>
                <a:spcPts val="0"/>
              </a:spcBef>
              <a:spcAft>
                <a:spcPts val="0"/>
              </a:spcAft>
              <a:buSzPts val="1400"/>
              <a:buChar char="■"/>
              <a:defRPr/>
            </a:lvl3pPr>
            <a:lvl4pPr marL="1371600" marR="0" lvl="3" indent="-88900" algn="l" rtl="0">
              <a:spcBef>
                <a:spcPts val="0"/>
              </a:spcBef>
              <a:spcAft>
                <a:spcPts val="0"/>
              </a:spcAft>
              <a:buSzPts val="1400"/>
              <a:buChar char="●"/>
              <a:defRPr/>
            </a:lvl4pPr>
            <a:lvl5pPr marL="1828800" marR="0" lvl="4" indent="-88900" algn="l" rtl="0">
              <a:spcBef>
                <a:spcPts val="0"/>
              </a:spcBef>
              <a:spcAft>
                <a:spcPts val="0"/>
              </a:spcAft>
              <a:buSzPts val="1400"/>
              <a:buChar char="○"/>
              <a:defRPr/>
            </a:lvl5pPr>
            <a:lvl6pPr marL="2286000" marR="0" lvl="5" indent="-88900" algn="l" rtl="0">
              <a:spcBef>
                <a:spcPts val="0"/>
              </a:spcBef>
              <a:spcAft>
                <a:spcPts val="0"/>
              </a:spcAft>
              <a:buSzPts val="1400"/>
              <a:buChar char="■"/>
              <a:defRPr/>
            </a:lvl6pPr>
            <a:lvl7pPr marL="2743200" marR="0" lvl="6" indent="-88900" algn="l" rtl="0">
              <a:spcBef>
                <a:spcPts val="0"/>
              </a:spcBef>
              <a:spcAft>
                <a:spcPts val="0"/>
              </a:spcAft>
              <a:buSzPts val="1400"/>
              <a:buChar char="●"/>
              <a:defRPr/>
            </a:lvl7pPr>
            <a:lvl8pPr marL="3200400" marR="0" lvl="7" indent="-88900" algn="l" rtl="0">
              <a:spcBef>
                <a:spcPts val="0"/>
              </a:spcBef>
              <a:spcAft>
                <a:spcPts val="0"/>
              </a:spcAft>
              <a:buSzPts val="1400"/>
              <a:buChar char="○"/>
              <a:defRPr/>
            </a:lvl8pPr>
            <a:lvl9pPr marL="3657600" marR="0" lvl="8" indent="-88900" algn="l" rtl="0">
              <a:spcBef>
                <a:spcPts val="0"/>
              </a:spcBef>
              <a:spcAft>
                <a:spcPts val="0"/>
              </a:spcAft>
              <a:buSzPts val="1400"/>
              <a:buChar char="■"/>
              <a:defRPr/>
            </a:lvl9pPr>
          </a:lstStyle>
          <a:p>
            <a:endParaRPr/>
          </a:p>
        </p:txBody>
      </p:sp>
      <p:sp>
        <p:nvSpPr>
          <p:cNvPr id="5" name="Google Shape;5;n"/>
          <p:cNvSpPr>
            <a:spLocks noGrp="1" noRot="1" noChangeAspect="1"/>
          </p:cNvSpPr>
          <p:nvPr>
            <p:ph type="sldImg" idx="3"/>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marR="0" lvl="0" indent="-317500" algn="l" rtl="0">
              <a:spcBef>
                <a:spcPts val="0"/>
              </a:spcBef>
              <a:spcAft>
                <a:spcPts val="0"/>
              </a:spcAft>
              <a:buSzPts val="1400"/>
              <a:buChar char="●"/>
              <a:defRPr/>
            </a:lvl1pPr>
            <a:lvl2pPr marL="914400" marR="0" lvl="1" indent="-317500" algn="l" rtl="0">
              <a:spcBef>
                <a:spcPts val="0"/>
              </a:spcBef>
              <a:spcAft>
                <a:spcPts val="0"/>
              </a:spcAft>
              <a:buSzPts val="1400"/>
              <a:buChar char="○"/>
              <a:defRPr/>
            </a:lvl2pPr>
            <a:lvl3pPr marL="1371600" marR="0" lvl="2" indent="-317500" algn="l" rtl="0">
              <a:spcBef>
                <a:spcPts val="0"/>
              </a:spcBef>
              <a:spcAft>
                <a:spcPts val="0"/>
              </a:spcAft>
              <a:buSzPts val="1400"/>
              <a:buChar char="■"/>
              <a:defRPr/>
            </a:lvl3pPr>
            <a:lvl4pPr marL="1828800" marR="0" lvl="3" indent="-317500" algn="l" rtl="0">
              <a:spcBef>
                <a:spcPts val="0"/>
              </a:spcBef>
              <a:spcAft>
                <a:spcPts val="0"/>
              </a:spcAft>
              <a:buSzPts val="1400"/>
              <a:buChar char="●"/>
              <a:defRPr/>
            </a:lvl4pPr>
            <a:lvl5pPr marL="2286000" marR="0" lvl="4" indent="-317500" algn="l" rtl="0">
              <a:spcBef>
                <a:spcPts val="0"/>
              </a:spcBef>
              <a:spcAft>
                <a:spcPts val="0"/>
              </a:spcAft>
              <a:buSzPts val="1400"/>
              <a:buChar char="○"/>
              <a:defRPr/>
            </a:lvl5pPr>
            <a:lvl6pPr marL="2743200" marR="0" lvl="5" indent="-317500" algn="l" rtl="0">
              <a:spcBef>
                <a:spcPts val="0"/>
              </a:spcBef>
              <a:spcAft>
                <a:spcPts val="0"/>
              </a:spcAft>
              <a:buSzPts val="1400"/>
              <a:buChar char="■"/>
              <a:defRPr/>
            </a:lvl6pPr>
            <a:lvl7pPr marL="3200400" marR="0" lvl="6" indent="-317500" algn="l" rtl="0">
              <a:spcBef>
                <a:spcPts val="0"/>
              </a:spcBef>
              <a:spcAft>
                <a:spcPts val="0"/>
              </a:spcAft>
              <a:buSzPts val="1400"/>
              <a:buChar char="●"/>
              <a:defRPr/>
            </a:lvl7pPr>
            <a:lvl8pPr marL="3657600" marR="0" lvl="7" indent="-317500" algn="l" rtl="0">
              <a:spcBef>
                <a:spcPts val="0"/>
              </a:spcBef>
              <a:spcAft>
                <a:spcPts val="0"/>
              </a:spcAft>
              <a:buSzPts val="1400"/>
              <a:buChar char="○"/>
              <a:defRPr/>
            </a:lvl8pPr>
            <a:lvl9pPr marL="4114800" marR="0" lvl="8" indent="-317500" algn="l" rtl="0">
              <a:spcBef>
                <a:spcPts val="0"/>
              </a:spcBef>
              <a:spcAft>
                <a:spcPts val="0"/>
              </a:spcAft>
              <a:buSzPts val="1400"/>
              <a:buChar char="■"/>
              <a:defRPr/>
            </a:lvl9pPr>
          </a:lstStyle>
          <a:p>
            <a:endParaRPr/>
          </a:p>
        </p:txBody>
      </p:sp>
      <p:sp>
        <p:nvSpPr>
          <p:cNvPr id="7" name="Google Shape;7;n"/>
          <p:cNvSpPr txBox="1">
            <a:spLocks noGrp="1"/>
          </p:cNvSpPr>
          <p:nvPr>
            <p:ph type="ftr" idx="11"/>
          </p:nvPr>
        </p:nvSpPr>
        <p:spPr>
          <a:xfrm>
            <a:off x="0" y="8685213"/>
            <a:ext cx="2971800" cy="457200"/>
          </a:xfrm>
          <a:prstGeom prst="rect">
            <a:avLst/>
          </a:prstGeom>
          <a:noFill/>
          <a:ln>
            <a:noFill/>
          </a:ln>
        </p:spPr>
        <p:txBody>
          <a:bodyPr spcFirstLastPara="1" wrap="square" lIns="91425" tIns="91425" rIns="91425" bIns="91425" anchor="b" anchorCtr="0">
            <a:noAutofit/>
          </a:bodyPr>
          <a:lstStyle>
            <a:lvl1pPr marL="0" marR="0" lvl="0" indent="-88900" algn="l" rtl="0">
              <a:spcBef>
                <a:spcPts val="0"/>
              </a:spcBef>
              <a:spcAft>
                <a:spcPts val="0"/>
              </a:spcAft>
              <a:buSzPts val="1400"/>
              <a:buChar char="●"/>
              <a:defRPr/>
            </a:lvl1pPr>
            <a:lvl2pPr marL="457200" marR="0" lvl="1" indent="-88900" algn="l" rtl="0">
              <a:spcBef>
                <a:spcPts val="0"/>
              </a:spcBef>
              <a:spcAft>
                <a:spcPts val="0"/>
              </a:spcAft>
              <a:buSzPts val="1400"/>
              <a:buChar char="○"/>
              <a:defRPr/>
            </a:lvl2pPr>
            <a:lvl3pPr marL="914400" marR="0" lvl="2" indent="-88900" algn="l" rtl="0">
              <a:spcBef>
                <a:spcPts val="0"/>
              </a:spcBef>
              <a:spcAft>
                <a:spcPts val="0"/>
              </a:spcAft>
              <a:buSzPts val="1400"/>
              <a:buChar char="■"/>
              <a:defRPr/>
            </a:lvl3pPr>
            <a:lvl4pPr marL="1371600" marR="0" lvl="3" indent="-88900" algn="l" rtl="0">
              <a:spcBef>
                <a:spcPts val="0"/>
              </a:spcBef>
              <a:spcAft>
                <a:spcPts val="0"/>
              </a:spcAft>
              <a:buSzPts val="1400"/>
              <a:buChar char="●"/>
              <a:defRPr/>
            </a:lvl4pPr>
            <a:lvl5pPr marL="1828800" marR="0" lvl="4" indent="-88900" algn="l" rtl="0">
              <a:spcBef>
                <a:spcPts val="0"/>
              </a:spcBef>
              <a:spcAft>
                <a:spcPts val="0"/>
              </a:spcAft>
              <a:buSzPts val="1400"/>
              <a:buChar char="○"/>
              <a:defRPr/>
            </a:lvl5pPr>
            <a:lvl6pPr marL="2286000" marR="0" lvl="5" indent="-88900" algn="l" rtl="0">
              <a:spcBef>
                <a:spcPts val="0"/>
              </a:spcBef>
              <a:spcAft>
                <a:spcPts val="0"/>
              </a:spcAft>
              <a:buSzPts val="1400"/>
              <a:buChar char="■"/>
              <a:defRPr/>
            </a:lvl6pPr>
            <a:lvl7pPr marL="2743200" marR="0" lvl="6" indent="-88900" algn="l" rtl="0">
              <a:spcBef>
                <a:spcPts val="0"/>
              </a:spcBef>
              <a:spcAft>
                <a:spcPts val="0"/>
              </a:spcAft>
              <a:buSzPts val="1400"/>
              <a:buChar char="●"/>
              <a:defRPr/>
            </a:lvl7pPr>
            <a:lvl8pPr marL="3200400" marR="0" lvl="7" indent="-88900" algn="l" rtl="0">
              <a:spcBef>
                <a:spcPts val="0"/>
              </a:spcBef>
              <a:spcAft>
                <a:spcPts val="0"/>
              </a:spcAft>
              <a:buSzPts val="1400"/>
              <a:buChar char="○"/>
              <a:defRPr/>
            </a:lvl8pPr>
            <a:lvl9pPr marL="3657600" marR="0" lvl="8" indent="-88900" algn="l" rtl="0">
              <a:spcBef>
                <a:spcPts val="0"/>
              </a:spcBef>
              <a:spcAft>
                <a:spcPts val="0"/>
              </a:spcAft>
              <a:buSzPts val="1400"/>
              <a:buChar char="■"/>
              <a:defRPr/>
            </a:lvl9pPr>
          </a:lstStyle>
          <a:p>
            <a:endParaRPr/>
          </a:p>
        </p:txBody>
      </p:sp>
      <p:sp>
        <p:nvSpPr>
          <p:cNvPr id="8" name="Google Shape;8;n"/>
          <p:cNvSpPr txBox="1">
            <a:spLocks noGrp="1"/>
          </p:cNvSpPr>
          <p:nvPr>
            <p:ph type="sldNum" idx="12"/>
          </p:nvPr>
        </p:nvSpPr>
        <p:spPr>
          <a:xfrm>
            <a:off x="3884613" y="8685213"/>
            <a:ext cx="2971800" cy="457200"/>
          </a:xfrm>
          <a:prstGeom prst="rect">
            <a:avLst/>
          </a:prstGeom>
          <a:noFill/>
          <a:ln>
            <a:noFill/>
          </a:ln>
        </p:spPr>
        <p:txBody>
          <a:bodyPr spcFirstLastPara="1" wrap="square" lIns="91425" tIns="91425" rIns="91425" bIns="91425" anchor="b" anchorCtr="0">
            <a:noAutofit/>
          </a:bodyPr>
          <a:lstStyle/>
          <a:p>
            <a:pPr marL="0" marR="0" lvl="0" indent="-88900" algn="r" rtl="0">
              <a:spcBef>
                <a:spcPts val="0"/>
              </a:spcBef>
              <a:spcAft>
                <a:spcPts val="0"/>
              </a:spcAft>
              <a:buSzPts val="1400"/>
              <a:buChar char="●"/>
            </a:pPr>
            <a:endParaRPr/>
          </a:p>
          <a:p>
            <a:pPr marL="457200" marR="0" lvl="1" indent="-88900" algn="l" rtl="0">
              <a:spcBef>
                <a:spcPts val="0"/>
              </a:spcBef>
              <a:spcAft>
                <a:spcPts val="0"/>
              </a:spcAft>
              <a:buSzPts val="1400"/>
              <a:buChar char="○"/>
            </a:pPr>
            <a:endParaRPr/>
          </a:p>
          <a:p>
            <a:pPr marL="914400" marR="0" lvl="2" indent="-88900" algn="l" rtl="0">
              <a:spcBef>
                <a:spcPts val="0"/>
              </a:spcBef>
              <a:spcAft>
                <a:spcPts val="0"/>
              </a:spcAft>
              <a:buSzPts val="1400"/>
              <a:buChar char="■"/>
            </a:pPr>
            <a:endParaRPr/>
          </a:p>
          <a:p>
            <a:pPr marL="1371600" marR="0" lvl="3" indent="-88900" algn="l" rtl="0">
              <a:spcBef>
                <a:spcPts val="0"/>
              </a:spcBef>
              <a:spcAft>
                <a:spcPts val="0"/>
              </a:spcAft>
              <a:buSzPts val="1400"/>
              <a:buChar char="●"/>
            </a:pPr>
            <a:endParaRPr/>
          </a:p>
          <a:p>
            <a:pPr marL="1828800" marR="0" lvl="4" indent="-88900" algn="l" rtl="0">
              <a:spcBef>
                <a:spcPts val="0"/>
              </a:spcBef>
              <a:spcAft>
                <a:spcPts val="0"/>
              </a:spcAft>
              <a:buSzPts val="1400"/>
              <a:buChar char="○"/>
            </a:pPr>
            <a:endParaRPr/>
          </a:p>
          <a:p>
            <a:pPr marL="2286000" marR="0" lvl="5" indent="-88900" algn="l" rtl="0">
              <a:spcBef>
                <a:spcPts val="0"/>
              </a:spcBef>
              <a:spcAft>
                <a:spcPts val="0"/>
              </a:spcAft>
              <a:buSzPts val="1400"/>
              <a:buChar char="■"/>
            </a:pPr>
            <a:endParaRPr/>
          </a:p>
          <a:p>
            <a:pPr marL="2743200" marR="0" lvl="6" indent="-88900" algn="l" rtl="0">
              <a:spcBef>
                <a:spcPts val="0"/>
              </a:spcBef>
              <a:spcAft>
                <a:spcPts val="0"/>
              </a:spcAft>
              <a:buSzPts val="1400"/>
              <a:buChar char="●"/>
            </a:pPr>
            <a:endParaRPr/>
          </a:p>
          <a:p>
            <a:pPr marL="3200400" marR="0" lvl="7" indent="-88900" algn="l" rtl="0">
              <a:spcBef>
                <a:spcPts val="0"/>
              </a:spcBef>
              <a:spcAft>
                <a:spcPts val="0"/>
              </a:spcAft>
              <a:buSzPts val="1400"/>
              <a:buChar char="○"/>
            </a:pPr>
            <a:endParaRPr/>
          </a:p>
          <a:p>
            <a:pPr marL="3657600" marR="0" lvl="8" indent="-88900" algn="l" rtl="0">
              <a:spcBef>
                <a:spcPts val="0"/>
              </a:spcBef>
              <a:spcAft>
                <a:spcPts val="0"/>
              </a:spcAft>
              <a:buSzPts val="1400"/>
              <a:buChar char="■"/>
            </a:pPr>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5ced06602_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5" name="Google Shape;75;g5ced06602_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
        <p:cNvGrpSpPr/>
        <p:nvPr/>
      </p:nvGrpSpPr>
      <p:grpSpPr>
        <a:xfrm>
          <a:off x="0" y="0"/>
          <a:ext cx="0" cy="0"/>
          <a:chOff x="0" y="0"/>
          <a:chExt cx="0" cy="0"/>
        </a:xfrm>
      </p:grpSpPr>
      <p:sp>
        <p:nvSpPr>
          <p:cNvPr id="143" name="Google Shape;143;g1650da7be7_0_1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4" name="Google Shape;144;g1650da7be7_0_1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45" name="Google Shape;145;g1650da7be7_0_124:notes"/>
          <p:cNvSpPr txBox="1">
            <a:spLocks noGrp="1"/>
          </p:cNvSpPr>
          <p:nvPr>
            <p:ph type="sldNum" idx="12"/>
          </p:nvPr>
        </p:nvSpPr>
        <p:spPr>
          <a:xfrm>
            <a:off x="3884613" y="8685213"/>
            <a:ext cx="2971800" cy="4572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None/>
            </a:pPr>
            <a:endParaRPr/>
          </a:p>
          <a:p>
            <a:pPr marL="457200" lvl="1" indent="0" algn="l" rtl="0">
              <a:spcBef>
                <a:spcPts val="0"/>
              </a:spcBef>
              <a:spcAft>
                <a:spcPts val="0"/>
              </a:spcAft>
              <a:buNone/>
            </a:pPr>
            <a:endParaRPr/>
          </a:p>
          <a:p>
            <a:pPr marL="914400" lvl="2" indent="0" algn="l" rtl="0">
              <a:spcBef>
                <a:spcPts val="0"/>
              </a:spcBef>
              <a:spcAft>
                <a:spcPts val="0"/>
              </a:spcAft>
              <a:buNone/>
            </a:pPr>
            <a:endParaRPr/>
          </a:p>
          <a:p>
            <a:pPr marL="1371600" lvl="3" indent="0" algn="l" rtl="0">
              <a:spcBef>
                <a:spcPts val="0"/>
              </a:spcBef>
              <a:spcAft>
                <a:spcPts val="0"/>
              </a:spcAft>
              <a:buNone/>
            </a:pPr>
            <a:endParaRPr/>
          </a:p>
          <a:p>
            <a:pPr marL="1828800" lvl="4" indent="0" algn="l" rtl="0">
              <a:spcBef>
                <a:spcPts val="0"/>
              </a:spcBef>
              <a:spcAft>
                <a:spcPts val="0"/>
              </a:spcAft>
              <a:buNone/>
            </a:pPr>
            <a:endParaRPr/>
          </a:p>
          <a:p>
            <a:pPr marL="2286000" lvl="5" indent="0" algn="l" rtl="0">
              <a:spcBef>
                <a:spcPts val="0"/>
              </a:spcBef>
              <a:spcAft>
                <a:spcPts val="0"/>
              </a:spcAft>
              <a:buNone/>
            </a:pPr>
            <a:endParaRPr/>
          </a:p>
          <a:p>
            <a:pPr marL="2743200" lvl="6" indent="0" algn="l" rtl="0">
              <a:spcBef>
                <a:spcPts val="0"/>
              </a:spcBef>
              <a:spcAft>
                <a:spcPts val="0"/>
              </a:spcAft>
              <a:buNone/>
            </a:pPr>
            <a:endParaRPr/>
          </a:p>
          <a:p>
            <a:pPr marL="3200400" lvl="7" indent="0" algn="l" rtl="0">
              <a:spcBef>
                <a:spcPts val="0"/>
              </a:spcBef>
              <a:spcAft>
                <a:spcPts val="0"/>
              </a:spcAft>
              <a:buNone/>
            </a:pPr>
            <a:endParaRPr/>
          </a:p>
          <a:p>
            <a:pPr marL="3657600" lvl="8" indent="0" algn="l" rtl="0">
              <a:spcBef>
                <a:spcPts val="0"/>
              </a:spcBef>
              <a:spcAft>
                <a:spcPts val="0"/>
              </a:spcAft>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
        <p:cNvGrpSpPr/>
        <p:nvPr/>
      </p:nvGrpSpPr>
      <p:grpSpPr>
        <a:xfrm>
          <a:off x="0" y="0"/>
          <a:ext cx="0" cy="0"/>
          <a:chOff x="0" y="0"/>
          <a:chExt cx="0" cy="0"/>
        </a:xfrm>
      </p:grpSpPr>
      <p:sp>
        <p:nvSpPr>
          <p:cNvPr id="151" name="Google Shape;151;g1650da7be7_0_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 name="Google Shape;152;g1650da7be7_0_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53" name="Google Shape;153;g1650da7be7_0_79:notes"/>
          <p:cNvSpPr txBox="1">
            <a:spLocks noGrp="1"/>
          </p:cNvSpPr>
          <p:nvPr>
            <p:ph type="sldNum" idx="12"/>
          </p:nvPr>
        </p:nvSpPr>
        <p:spPr>
          <a:xfrm>
            <a:off x="3884613" y="8685213"/>
            <a:ext cx="2971800" cy="4572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Clr>
                <a:srgbClr val="000000"/>
              </a:buClr>
              <a:buSzPts val="1400"/>
              <a:buFont typeface="Arial"/>
              <a:buNone/>
            </a:pPr>
            <a:endParaRPr/>
          </a:p>
          <a:p>
            <a:pPr marL="457200" lvl="1" indent="0" algn="l" rtl="0">
              <a:spcBef>
                <a:spcPts val="0"/>
              </a:spcBef>
              <a:spcAft>
                <a:spcPts val="0"/>
              </a:spcAft>
              <a:buClr>
                <a:srgbClr val="000000"/>
              </a:buClr>
              <a:buSzPts val="1400"/>
              <a:buFont typeface="Arial"/>
              <a:buNone/>
            </a:pPr>
            <a:endParaRPr/>
          </a:p>
          <a:p>
            <a:pPr marL="914400" lvl="2" indent="0" algn="l" rtl="0">
              <a:spcBef>
                <a:spcPts val="0"/>
              </a:spcBef>
              <a:spcAft>
                <a:spcPts val="0"/>
              </a:spcAft>
              <a:buClr>
                <a:srgbClr val="000000"/>
              </a:buClr>
              <a:buSzPts val="1400"/>
              <a:buFont typeface="Arial"/>
              <a:buNone/>
            </a:pPr>
            <a:endParaRPr/>
          </a:p>
          <a:p>
            <a:pPr marL="1371600" lvl="3" indent="0" algn="l" rtl="0">
              <a:spcBef>
                <a:spcPts val="0"/>
              </a:spcBef>
              <a:spcAft>
                <a:spcPts val="0"/>
              </a:spcAft>
              <a:buClr>
                <a:srgbClr val="000000"/>
              </a:buClr>
              <a:buSzPts val="1400"/>
              <a:buFont typeface="Arial"/>
              <a:buNone/>
            </a:pPr>
            <a:endParaRPr/>
          </a:p>
          <a:p>
            <a:pPr marL="1828800" lvl="4" indent="0" algn="l" rtl="0">
              <a:spcBef>
                <a:spcPts val="0"/>
              </a:spcBef>
              <a:spcAft>
                <a:spcPts val="0"/>
              </a:spcAft>
              <a:buClr>
                <a:srgbClr val="000000"/>
              </a:buClr>
              <a:buSzPts val="1400"/>
              <a:buFont typeface="Arial"/>
              <a:buNone/>
            </a:pPr>
            <a:endParaRPr/>
          </a:p>
          <a:p>
            <a:pPr marL="2286000" lvl="5" indent="0" algn="l" rtl="0">
              <a:spcBef>
                <a:spcPts val="0"/>
              </a:spcBef>
              <a:spcAft>
                <a:spcPts val="0"/>
              </a:spcAft>
              <a:buClr>
                <a:srgbClr val="000000"/>
              </a:buClr>
              <a:buSzPts val="1400"/>
              <a:buFont typeface="Arial"/>
              <a:buNone/>
            </a:pPr>
            <a:endParaRPr/>
          </a:p>
          <a:p>
            <a:pPr marL="2743200" lvl="6" indent="0" algn="l" rtl="0">
              <a:spcBef>
                <a:spcPts val="0"/>
              </a:spcBef>
              <a:spcAft>
                <a:spcPts val="0"/>
              </a:spcAft>
              <a:buClr>
                <a:srgbClr val="000000"/>
              </a:buClr>
              <a:buSzPts val="1400"/>
              <a:buFont typeface="Arial"/>
              <a:buNone/>
            </a:pPr>
            <a:endParaRPr/>
          </a:p>
          <a:p>
            <a:pPr marL="3200400" lvl="7" indent="0" algn="l" rtl="0">
              <a:spcBef>
                <a:spcPts val="0"/>
              </a:spcBef>
              <a:spcAft>
                <a:spcPts val="0"/>
              </a:spcAft>
              <a:buClr>
                <a:srgbClr val="000000"/>
              </a:buClr>
              <a:buSzPts val="1400"/>
              <a:buFont typeface="Arial"/>
              <a:buNone/>
            </a:pPr>
            <a:endParaRPr/>
          </a:p>
          <a:p>
            <a:pPr marL="3657600" lvl="8" indent="0" algn="l" rtl="0">
              <a:spcBef>
                <a:spcPts val="0"/>
              </a:spcBef>
              <a:spcAft>
                <a:spcPts val="0"/>
              </a:spcAft>
              <a:buClr>
                <a:srgbClr val="000000"/>
              </a:buClr>
              <a:buSzPts val="1400"/>
              <a:buFont typeface="Arial"/>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8"/>
        <p:cNvGrpSpPr/>
        <p:nvPr/>
      </p:nvGrpSpPr>
      <p:grpSpPr>
        <a:xfrm>
          <a:off x="0" y="0"/>
          <a:ext cx="0" cy="0"/>
          <a:chOff x="0" y="0"/>
          <a:chExt cx="0" cy="0"/>
        </a:xfrm>
      </p:grpSpPr>
      <p:sp>
        <p:nvSpPr>
          <p:cNvPr id="159" name="Google Shape;159;g1650da7be7_0_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0" name="Google Shape;160;g1650da7be7_0_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61" name="Google Shape;161;g1650da7be7_0_85:notes"/>
          <p:cNvSpPr txBox="1">
            <a:spLocks noGrp="1"/>
          </p:cNvSpPr>
          <p:nvPr>
            <p:ph type="sldNum" idx="12"/>
          </p:nvPr>
        </p:nvSpPr>
        <p:spPr>
          <a:xfrm>
            <a:off x="3884613" y="8685213"/>
            <a:ext cx="2971800" cy="4572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Clr>
                <a:srgbClr val="000000"/>
              </a:buClr>
              <a:buSzPts val="1400"/>
              <a:buFont typeface="Arial"/>
              <a:buNone/>
            </a:pPr>
            <a:endParaRPr/>
          </a:p>
          <a:p>
            <a:pPr marL="457200" lvl="1" indent="0" algn="l" rtl="0">
              <a:spcBef>
                <a:spcPts val="0"/>
              </a:spcBef>
              <a:spcAft>
                <a:spcPts val="0"/>
              </a:spcAft>
              <a:buClr>
                <a:srgbClr val="000000"/>
              </a:buClr>
              <a:buSzPts val="1400"/>
              <a:buFont typeface="Arial"/>
              <a:buNone/>
            </a:pPr>
            <a:endParaRPr/>
          </a:p>
          <a:p>
            <a:pPr marL="914400" lvl="2" indent="0" algn="l" rtl="0">
              <a:spcBef>
                <a:spcPts val="0"/>
              </a:spcBef>
              <a:spcAft>
                <a:spcPts val="0"/>
              </a:spcAft>
              <a:buClr>
                <a:srgbClr val="000000"/>
              </a:buClr>
              <a:buSzPts val="1400"/>
              <a:buFont typeface="Arial"/>
              <a:buNone/>
            </a:pPr>
            <a:endParaRPr/>
          </a:p>
          <a:p>
            <a:pPr marL="1371600" lvl="3" indent="0" algn="l" rtl="0">
              <a:spcBef>
                <a:spcPts val="0"/>
              </a:spcBef>
              <a:spcAft>
                <a:spcPts val="0"/>
              </a:spcAft>
              <a:buClr>
                <a:srgbClr val="000000"/>
              </a:buClr>
              <a:buSzPts val="1400"/>
              <a:buFont typeface="Arial"/>
              <a:buNone/>
            </a:pPr>
            <a:endParaRPr/>
          </a:p>
          <a:p>
            <a:pPr marL="1828800" lvl="4" indent="0" algn="l" rtl="0">
              <a:spcBef>
                <a:spcPts val="0"/>
              </a:spcBef>
              <a:spcAft>
                <a:spcPts val="0"/>
              </a:spcAft>
              <a:buClr>
                <a:srgbClr val="000000"/>
              </a:buClr>
              <a:buSzPts val="1400"/>
              <a:buFont typeface="Arial"/>
              <a:buNone/>
            </a:pPr>
            <a:endParaRPr/>
          </a:p>
          <a:p>
            <a:pPr marL="2286000" lvl="5" indent="0" algn="l" rtl="0">
              <a:spcBef>
                <a:spcPts val="0"/>
              </a:spcBef>
              <a:spcAft>
                <a:spcPts val="0"/>
              </a:spcAft>
              <a:buClr>
                <a:srgbClr val="000000"/>
              </a:buClr>
              <a:buSzPts val="1400"/>
              <a:buFont typeface="Arial"/>
              <a:buNone/>
            </a:pPr>
            <a:endParaRPr/>
          </a:p>
          <a:p>
            <a:pPr marL="2743200" lvl="6" indent="0" algn="l" rtl="0">
              <a:spcBef>
                <a:spcPts val="0"/>
              </a:spcBef>
              <a:spcAft>
                <a:spcPts val="0"/>
              </a:spcAft>
              <a:buClr>
                <a:srgbClr val="000000"/>
              </a:buClr>
              <a:buSzPts val="1400"/>
              <a:buFont typeface="Arial"/>
              <a:buNone/>
            </a:pPr>
            <a:endParaRPr/>
          </a:p>
          <a:p>
            <a:pPr marL="3200400" lvl="7" indent="0" algn="l" rtl="0">
              <a:spcBef>
                <a:spcPts val="0"/>
              </a:spcBef>
              <a:spcAft>
                <a:spcPts val="0"/>
              </a:spcAft>
              <a:buClr>
                <a:srgbClr val="000000"/>
              </a:buClr>
              <a:buSzPts val="1400"/>
              <a:buFont typeface="Arial"/>
              <a:buNone/>
            </a:pPr>
            <a:endParaRPr/>
          </a:p>
          <a:p>
            <a:pPr marL="3657600" lvl="8" indent="0" algn="l" rtl="0">
              <a:spcBef>
                <a:spcPts val="0"/>
              </a:spcBef>
              <a:spcAft>
                <a:spcPts val="0"/>
              </a:spcAft>
              <a:buClr>
                <a:srgbClr val="000000"/>
              </a:buClr>
              <a:buSzPts val="1400"/>
              <a:buFont typeface="Arial"/>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6"/>
        <p:cNvGrpSpPr/>
        <p:nvPr/>
      </p:nvGrpSpPr>
      <p:grpSpPr>
        <a:xfrm>
          <a:off x="0" y="0"/>
          <a:ext cx="0" cy="0"/>
          <a:chOff x="0" y="0"/>
          <a:chExt cx="0" cy="0"/>
        </a:xfrm>
      </p:grpSpPr>
      <p:sp>
        <p:nvSpPr>
          <p:cNvPr id="167" name="Google Shape;167;g1650da7be7_0_9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8" name="Google Shape;168;g1650da7be7_0_9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69" name="Google Shape;169;g1650da7be7_0_91:notes"/>
          <p:cNvSpPr txBox="1">
            <a:spLocks noGrp="1"/>
          </p:cNvSpPr>
          <p:nvPr>
            <p:ph type="sldNum" idx="12"/>
          </p:nvPr>
        </p:nvSpPr>
        <p:spPr>
          <a:xfrm>
            <a:off x="3884613" y="8685213"/>
            <a:ext cx="2971800" cy="4572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Clr>
                <a:srgbClr val="000000"/>
              </a:buClr>
              <a:buSzPts val="1400"/>
              <a:buFont typeface="Arial"/>
              <a:buNone/>
            </a:pPr>
            <a:endParaRPr/>
          </a:p>
          <a:p>
            <a:pPr marL="457200" lvl="1" indent="0" algn="l" rtl="0">
              <a:spcBef>
                <a:spcPts val="0"/>
              </a:spcBef>
              <a:spcAft>
                <a:spcPts val="0"/>
              </a:spcAft>
              <a:buClr>
                <a:srgbClr val="000000"/>
              </a:buClr>
              <a:buSzPts val="1400"/>
              <a:buFont typeface="Arial"/>
              <a:buNone/>
            </a:pPr>
            <a:endParaRPr/>
          </a:p>
          <a:p>
            <a:pPr marL="914400" lvl="2" indent="0" algn="l" rtl="0">
              <a:spcBef>
                <a:spcPts val="0"/>
              </a:spcBef>
              <a:spcAft>
                <a:spcPts val="0"/>
              </a:spcAft>
              <a:buClr>
                <a:srgbClr val="000000"/>
              </a:buClr>
              <a:buSzPts val="1400"/>
              <a:buFont typeface="Arial"/>
              <a:buNone/>
            </a:pPr>
            <a:endParaRPr/>
          </a:p>
          <a:p>
            <a:pPr marL="1371600" lvl="3" indent="0" algn="l" rtl="0">
              <a:spcBef>
                <a:spcPts val="0"/>
              </a:spcBef>
              <a:spcAft>
                <a:spcPts val="0"/>
              </a:spcAft>
              <a:buClr>
                <a:srgbClr val="000000"/>
              </a:buClr>
              <a:buSzPts val="1400"/>
              <a:buFont typeface="Arial"/>
              <a:buNone/>
            </a:pPr>
            <a:endParaRPr/>
          </a:p>
          <a:p>
            <a:pPr marL="1828800" lvl="4" indent="0" algn="l" rtl="0">
              <a:spcBef>
                <a:spcPts val="0"/>
              </a:spcBef>
              <a:spcAft>
                <a:spcPts val="0"/>
              </a:spcAft>
              <a:buClr>
                <a:srgbClr val="000000"/>
              </a:buClr>
              <a:buSzPts val="1400"/>
              <a:buFont typeface="Arial"/>
              <a:buNone/>
            </a:pPr>
            <a:endParaRPr/>
          </a:p>
          <a:p>
            <a:pPr marL="2286000" lvl="5" indent="0" algn="l" rtl="0">
              <a:spcBef>
                <a:spcPts val="0"/>
              </a:spcBef>
              <a:spcAft>
                <a:spcPts val="0"/>
              </a:spcAft>
              <a:buClr>
                <a:srgbClr val="000000"/>
              </a:buClr>
              <a:buSzPts val="1400"/>
              <a:buFont typeface="Arial"/>
              <a:buNone/>
            </a:pPr>
            <a:endParaRPr/>
          </a:p>
          <a:p>
            <a:pPr marL="2743200" lvl="6" indent="0" algn="l" rtl="0">
              <a:spcBef>
                <a:spcPts val="0"/>
              </a:spcBef>
              <a:spcAft>
                <a:spcPts val="0"/>
              </a:spcAft>
              <a:buClr>
                <a:srgbClr val="000000"/>
              </a:buClr>
              <a:buSzPts val="1400"/>
              <a:buFont typeface="Arial"/>
              <a:buNone/>
            </a:pPr>
            <a:endParaRPr/>
          </a:p>
          <a:p>
            <a:pPr marL="3200400" lvl="7" indent="0" algn="l" rtl="0">
              <a:spcBef>
                <a:spcPts val="0"/>
              </a:spcBef>
              <a:spcAft>
                <a:spcPts val="0"/>
              </a:spcAft>
              <a:buClr>
                <a:srgbClr val="000000"/>
              </a:buClr>
              <a:buSzPts val="1400"/>
              <a:buFont typeface="Arial"/>
              <a:buNone/>
            </a:pPr>
            <a:endParaRPr/>
          </a:p>
          <a:p>
            <a:pPr marL="3657600" lvl="8" indent="0" algn="l" rtl="0">
              <a:spcBef>
                <a:spcPts val="0"/>
              </a:spcBef>
              <a:spcAft>
                <a:spcPts val="0"/>
              </a:spcAft>
              <a:buClr>
                <a:srgbClr val="000000"/>
              </a:buClr>
              <a:buSzPts val="1400"/>
              <a:buFont typeface="Arial"/>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4"/>
        <p:cNvGrpSpPr/>
        <p:nvPr/>
      </p:nvGrpSpPr>
      <p:grpSpPr>
        <a:xfrm>
          <a:off x="0" y="0"/>
          <a:ext cx="0" cy="0"/>
          <a:chOff x="0" y="0"/>
          <a:chExt cx="0" cy="0"/>
        </a:xfrm>
      </p:grpSpPr>
      <p:sp>
        <p:nvSpPr>
          <p:cNvPr id="175" name="Google Shape;175;g1650da7be7_0_14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 name="Google Shape;176;g1650da7be7_0_14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77" name="Google Shape;177;g1650da7be7_0_143:notes"/>
          <p:cNvSpPr txBox="1">
            <a:spLocks noGrp="1"/>
          </p:cNvSpPr>
          <p:nvPr>
            <p:ph type="sldNum" idx="12"/>
          </p:nvPr>
        </p:nvSpPr>
        <p:spPr>
          <a:xfrm>
            <a:off x="3884613" y="8685213"/>
            <a:ext cx="2971800" cy="4572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None/>
            </a:pPr>
            <a:endParaRPr/>
          </a:p>
          <a:p>
            <a:pPr marL="457200" lvl="1" indent="0" algn="l" rtl="0">
              <a:spcBef>
                <a:spcPts val="0"/>
              </a:spcBef>
              <a:spcAft>
                <a:spcPts val="0"/>
              </a:spcAft>
              <a:buNone/>
            </a:pPr>
            <a:endParaRPr/>
          </a:p>
          <a:p>
            <a:pPr marL="914400" lvl="2" indent="0" algn="l" rtl="0">
              <a:spcBef>
                <a:spcPts val="0"/>
              </a:spcBef>
              <a:spcAft>
                <a:spcPts val="0"/>
              </a:spcAft>
              <a:buNone/>
            </a:pPr>
            <a:endParaRPr/>
          </a:p>
          <a:p>
            <a:pPr marL="1371600" lvl="3" indent="0" algn="l" rtl="0">
              <a:spcBef>
                <a:spcPts val="0"/>
              </a:spcBef>
              <a:spcAft>
                <a:spcPts val="0"/>
              </a:spcAft>
              <a:buNone/>
            </a:pPr>
            <a:endParaRPr/>
          </a:p>
          <a:p>
            <a:pPr marL="1828800" lvl="4" indent="0" algn="l" rtl="0">
              <a:spcBef>
                <a:spcPts val="0"/>
              </a:spcBef>
              <a:spcAft>
                <a:spcPts val="0"/>
              </a:spcAft>
              <a:buNone/>
            </a:pPr>
            <a:endParaRPr/>
          </a:p>
          <a:p>
            <a:pPr marL="2286000" lvl="5" indent="0" algn="l" rtl="0">
              <a:spcBef>
                <a:spcPts val="0"/>
              </a:spcBef>
              <a:spcAft>
                <a:spcPts val="0"/>
              </a:spcAft>
              <a:buNone/>
            </a:pPr>
            <a:endParaRPr/>
          </a:p>
          <a:p>
            <a:pPr marL="2743200" lvl="6" indent="0" algn="l" rtl="0">
              <a:spcBef>
                <a:spcPts val="0"/>
              </a:spcBef>
              <a:spcAft>
                <a:spcPts val="0"/>
              </a:spcAft>
              <a:buNone/>
            </a:pPr>
            <a:endParaRPr/>
          </a:p>
          <a:p>
            <a:pPr marL="3200400" lvl="7" indent="0" algn="l" rtl="0">
              <a:spcBef>
                <a:spcPts val="0"/>
              </a:spcBef>
              <a:spcAft>
                <a:spcPts val="0"/>
              </a:spcAft>
              <a:buNone/>
            </a:pPr>
            <a:endParaRPr/>
          </a:p>
          <a:p>
            <a:pPr marL="3657600" lvl="8"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2"/>
        <p:cNvGrpSpPr/>
        <p:nvPr/>
      </p:nvGrpSpPr>
      <p:grpSpPr>
        <a:xfrm>
          <a:off x="0" y="0"/>
          <a:ext cx="0" cy="0"/>
          <a:chOff x="0" y="0"/>
          <a:chExt cx="0" cy="0"/>
        </a:xfrm>
      </p:grpSpPr>
      <p:sp>
        <p:nvSpPr>
          <p:cNvPr id="183" name="Google Shape;183;g1650da7be7_0_15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4" name="Google Shape;184;g1650da7be7_0_15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85" name="Google Shape;185;g1650da7be7_0_150:notes"/>
          <p:cNvSpPr txBox="1">
            <a:spLocks noGrp="1"/>
          </p:cNvSpPr>
          <p:nvPr>
            <p:ph type="sldNum" idx="12"/>
          </p:nvPr>
        </p:nvSpPr>
        <p:spPr>
          <a:xfrm>
            <a:off x="3884613" y="8685213"/>
            <a:ext cx="2971800" cy="4572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None/>
            </a:pPr>
            <a:endParaRPr/>
          </a:p>
          <a:p>
            <a:pPr marL="457200" lvl="1" indent="0" algn="l" rtl="0">
              <a:spcBef>
                <a:spcPts val="0"/>
              </a:spcBef>
              <a:spcAft>
                <a:spcPts val="0"/>
              </a:spcAft>
              <a:buNone/>
            </a:pPr>
            <a:endParaRPr/>
          </a:p>
          <a:p>
            <a:pPr marL="914400" lvl="2" indent="0" algn="l" rtl="0">
              <a:spcBef>
                <a:spcPts val="0"/>
              </a:spcBef>
              <a:spcAft>
                <a:spcPts val="0"/>
              </a:spcAft>
              <a:buNone/>
            </a:pPr>
            <a:endParaRPr/>
          </a:p>
          <a:p>
            <a:pPr marL="1371600" lvl="3" indent="0" algn="l" rtl="0">
              <a:spcBef>
                <a:spcPts val="0"/>
              </a:spcBef>
              <a:spcAft>
                <a:spcPts val="0"/>
              </a:spcAft>
              <a:buNone/>
            </a:pPr>
            <a:endParaRPr/>
          </a:p>
          <a:p>
            <a:pPr marL="1828800" lvl="4" indent="0" algn="l" rtl="0">
              <a:spcBef>
                <a:spcPts val="0"/>
              </a:spcBef>
              <a:spcAft>
                <a:spcPts val="0"/>
              </a:spcAft>
              <a:buNone/>
            </a:pPr>
            <a:endParaRPr/>
          </a:p>
          <a:p>
            <a:pPr marL="2286000" lvl="5" indent="0" algn="l" rtl="0">
              <a:spcBef>
                <a:spcPts val="0"/>
              </a:spcBef>
              <a:spcAft>
                <a:spcPts val="0"/>
              </a:spcAft>
              <a:buNone/>
            </a:pPr>
            <a:endParaRPr/>
          </a:p>
          <a:p>
            <a:pPr marL="2743200" lvl="6" indent="0" algn="l" rtl="0">
              <a:spcBef>
                <a:spcPts val="0"/>
              </a:spcBef>
              <a:spcAft>
                <a:spcPts val="0"/>
              </a:spcAft>
              <a:buNone/>
            </a:pPr>
            <a:endParaRPr/>
          </a:p>
          <a:p>
            <a:pPr marL="3200400" lvl="7" indent="0" algn="l" rtl="0">
              <a:spcBef>
                <a:spcPts val="0"/>
              </a:spcBef>
              <a:spcAft>
                <a:spcPts val="0"/>
              </a:spcAft>
              <a:buNone/>
            </a:pPr>
            <a:endParaRPr/>
          </a:p>
          <a:p>
            <a:pPr marL="3657600" lvl="8"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0"/>
        <p:cNvGrpSpPr/>
        <p:nvPr/>
      </p:nvGrpSpPr>
      <p:grpSpPr>
        <a:xfrm>
          <a:off x="0" y="0"/>
          <a:ext cx="0" cy="0"/>
          <a:chOff x="0" y="0"/>
          <a:chExt cx="0" cy="0"/>
        </a:xfrm>
      </p:grpSpPr>
      <p:sp>
        <p:nvSpPr>
          <p:cNvPr id="191" name="Google Shape;191;g1650da7be7_0_1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2" name="Google Shape;192;g1650da7be7_0_1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93" name="Google Shape;193;g1650da7be7_0_157:notes"/>
          <p:cNvSpPr txBox="1">
            <a:spLocks noGrp="1"/>
          </p:cNvSpPr>
          <p:nvPr>
            <p:ph type="sldNum" idx="12"/>
          </p:nvPr>
        </p:nvSpPr>
        <p:spPr>
          <a:xfrm>
            <a:off x="3884613" y="8685213"/>
            <a:ext cx="2971800" cy="4572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None/>
            </a:pPr>
            <a:endParaRPr/>
          </a:p>
          <a:p>
            <a:pPr marL="457200" lvl="1" indent="0" algn="l" rtl="0">
              <a:spcBef>
                <a:spcPts val="0"/>
              </a:spcBef>
              <a:spcAft>
                <a:spcPts val="0"/>
              </a:spcAft>
              <a:buNone/>
            </a:pPr>
            <a:endParaRPr/>
          </a:p>
          <a:p>
            <a:pPr marL="914400" lvl="2" indent="0" algn="l" rtl="0">
              <a:spcBef>
                <a:spcPts val="0"/>
              </a:spcBef>
              <a:spcAft>
                <a:spcPts val="0"/>
              </a:spcAft>
              <a:buNone/>
            </a:pPr>
            <a:endParaRPr/>
          </a:p>
          <a:p>
            <a:pPr marL="1371600" lvl="3" indent="0" algn="l" rtl="0">
              <a:spcBef>
                <a:spcPts val="0"/>
              </a:spcBef>
              <a:spcAft>
                <a:spcPts val="0"/>
              </a:spcAft>
              <a:buNone/>
            </a:pPr>
            <a:endParaRPr/>
          </a:p>
          <a:p>
            <a:pPr marL="1828800" lvl="4" indent="0" algn="l" rtl="0">
              <a:spcBef>
                <a:spcPts val="0"/>
              </a:spcBef>
              <a:spcAft>
                <a:spcPts val="0"/>
              </a:spcAft>
              <a:buNone/>
            </a:pPr>
            <a:endParaRPr/>
          </a:p>
          <a:p>
            <a:pPr marL="2286000" lvl="5" indent="0" algn="l" rtl="0">
              <a:spcBef>
                <a:spcPts val="0"/>
              </a:spcBef>
              <a:spcAft>
                <a:spcPts val="0"/>
              </a:spcAft>
              <a:buNone/>
            </a:pPr>
            <a:endParaRPr/>
          </a:p>
          <a:p>
            <a:pPr marL="2743200" lvl="6" indent="0" algn="l" rtl="0">
              <a:spcBef>
                <a:spcPts val="0"/>
              </a:spcBef>
              <a:spcAft>
                <a:spcPts val="0"/>
              </a:spcAft>
              <a:buNone/>
            </a:pPr>
            <a:endParaRPr/>
          </a:p>
          <a:p>
            <a:pPr marL="3200400" lvl="7" indent="0" algn="l" rtl="0">
              <a:spcBef>
                <a:spcPts val="0"/>
              </a:spcBef>
              <a:spcAft>
                <a:spcPts val="0"/>
              </a:spcAft>
              <a:buNone/>
            </a:pPr>
            <a:endParaRPr/>
          </a:p>
          <a:p>
            <a:pPr marL="3657600" lvl="8" indent="0" algn="l" rtl="0">
              <a:spcBef>
                <a:spcPts val="0"/>
              </a:spcBef>
              <a:spcAft>
                <a:spcPts val="0"/>
              </a:spcAft>
              <a:buNone/>
            </a:pPr>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8"/>
        <p:cNvGrpSpPr/>
        <p:nvPr/>
      </p:nvGrpSpPr>
      <p:grpSpPr>
        <a:xfrm>
          <a:off x="0" y="0"/>
          <a:ext cx="0" cy="0"/>
          <a:chOff x="0" y="0"/>
          <a:chExt cx="0" cy="0"/>
        </a:xfrm>
      </p:grpSpPr>
      <p:sp>
        <p:nvSpPr>
          <p:cNvPr id="199" name="Google Shape;199;g1650da7be7_0_1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0" name="Google Shape;200;g1650da7be7_0_1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01" name="Google Shape;201;g1650da7be7_0_174:notes"/>
          <p:cNvSpPr txBox="1">
            <a:spLocks noGrp="1"/>
          </p:cNvSpPr>
          <p:nvPr>
            <p:ph type="sldNum" idx="12"/>
          </p:nvPr>
        </p:nvSpPr>
        <p:spPr>
          <a:xfrm>
            <a:off x="3884613" y="8685213"/>
            <a:ext cx="2971800" cy="4572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None/>
            </a:pPr>
            <a:endParaRPr/>
          </a:p>
          <a:p>
            <a:pPr marL="457200" lvl="1" indent="0" algn="l" rtl="0">
              <a:spcBef>
                <a:spcPts val="0"/>
              </a:spcBef>
              <a:spcAft>
                <a:spcPts val="0"/>
              </a:spcAft>
              <a:buNone/>
            </a:pPr>
            <a:endParaRPr/>
          </a:p>
          <a:p>
            <a:pPr marL="914400" lvl="2" indent="0" algn="l" rtl="0">
              <a:spcBef>
                <a:spcPts val="0"/>
              </a:spcBef>
              <a:spcAft>
                <a:spcPts val="0"/>
              </a:spcAft>
              <a:buNone/>
            </a:pPr>
            <a:endParaRPr/>
          </a:p>
          <a:p>
            <a:pPr marL="1371600" lvl="3" indent="0" algn="l" rtl="0">
              <a:spcBef>
                <a:spcPts val="0"/>
              </a:spcBef>
              <a:spcAft>
                <a:spcPts val="0"/>
              </a:spcAft>
              <a:buNone/>
            </a:pPr>
            <a:endParaRPr/>
          </a:p>
          <a:p>
            <a:pPr marL="1828800" lvl="4" indent="0" algn="l" rtl="0">
              <a:spcBef>
                <a:spcPts val="0"/>
              </a:spcBef>
              <a:spcAft>
                <a:spcPts val="0"/>
              </a:spcAft>
              <a:buNone/>
            </a:pPr>
            <a:endParaRPr/>
          </a:p>
          <a:p>
            <a:pPr marL="2286000" lvl="5" indent="0" algn="l" rtl="0">
              <a:spcBef>
                <a:spcPts val="0"/>
              </a:spcBef>
              <a:spcAft>
                <a:spcPts val="0"/>
              </a:spcAft>
              <a:buNone/>
            </a:pPr>
            <a:endParaRPr/>
          </a:p>
          <a:p>
            <a:pPr marL="2743200" lvl="6" indent="0" algn="l" rtl="0">
              <a:spcBef>
                <a:spcPts val="0"/>
              </a:spcBef>
              <a:spcAft>
                <a:spcPts val="0"/>
              </a:spcAft>
              <a:buNone/>
            </a:pPr>
            <a:endParaRPr/>
          </a:p>
          <a:p>
            <a:pPr marL="3200400" lvl="7" indent="0" algn="l" rtl="0">
              <a:spcBef>
                <a:spcPts val="0"/>
              </a:spcBef>
              <a:spcAft>
                <a:spcPts val="0"/>
              </a:spcAft>
              <a:buNone/>
            </a:pPr>
            <a:endParaRPr/>
          </a:p>
          <a:p>
            <a:pPr marL="3657600" lvl="8" indent="0" algn="l" rtl="0">
              <a:spcBef>
                <a:spcPts val="0"/>
              </a:spcBef>
              <a:spcAft>
                <a:spcPts val="0"/>
              </a:spcAft>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6"/>
        <p:cNvGrpSpPr/>
        <p:nvPr/>
      </p:nvGrpSpPr>
      <p:grpSpPr>
        <a:xfrm>
          <a:off x="0" y="0"/>
          <a:ext cx="0" cy="0"/>
          <a:chOff x="0" y="0"/>
          <a:chExt cx="0" cy="0"/>
        </a:xfrm>
      </p:grpSpPr>
      <p:sp>
        <p:nvSpPr>
          <p:cNvPr id="207" name="Google Shape;207;g1650da7be7_0_18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8" name="Google Shape;208;g1650da7be7_0_18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09" name="Google Shape;209;g1650da7be7_0_181:notes"/>
          <p:cNvSpPr txBox="1">
            <a:spLocks noGrp="1"/>
          </p:cNvSpPr>
          <p:nvPr>
            <p:ph type="sldNum" idx="12"/>
          </p:nvPr>
        </p:nvSpPr>
        <p:spPr>
          <a:xfrm>
            <a:off x="3884613" y="8685213"/>
            <a:ext cx="2971800" cy="4572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None/>
            </a:pPr>
            <a:endParaRPr/>
          </a:p>
          <a:p>
            <a:pPr marL="457200" lvl="1" indent="0" algn="l" rtl="0">
              <a:spcBef>
                <a:spcPts val="0"/>
              </a:spcBef>
              <a:spcAft>
                <a:spcPts val="0"/>
              </a:spcAft>
              <a:buNone/>
            </a:pPr>
            <a:endParaRPr/>
          </a:p>
          <a:p>
            <a:pPr marL="914400" lvl="2" indent="0" algn="l" rtl="0">
              <a:spcBef>
                <a:spcPts val="0"/>
              </a:spcBef>
              <a:spcAft>
                <a:spcPts val="0"/>
              </a:spcAft>
              <a:buNone/>
            </a:pPr>
            <a:endParaRPr/>
          </a:p>
          <a:p>
            <a:pPr marL="1371600" lvl="3" indent="0" algn="l" rtl="0">
              <a:spcBef>
                <a:spcPts val="0"/>
              </a:spcBef>
              <a:spcAft>
                <a:spcPts val="0"/>
              </a:spcAft>
              <a:buNone/>
            </a:pPr>
            <a:endParaRPr/>
          </a:p>
          <a:p>
            <a:pPr marL="1828800" lvl="4" indent="0" algn="l" rtl="0">
              <a:spcBef>
                <a:spcPts val="0"/>
              </a:spcBef>
              <a:spcAft>
                <a:spcPts val="0"/>
              </a:spcAft>
              <a:buNone/>
            </a:pPr>
            <a:endParaRPr/>
          </a:p>
          <a:p>
            <a:pPr marL="2286000" lvl="5" indent="0" algn="l" rtl="0">
              <a:spcBef>
                <a:spcPts val="0"/>
              </a:spcBef>
              <a:spcAft>
                <a:spcPts val="0"/>
              </a:spcAft>
              <a:buNone/>
            </a:pPr>
            <a:endParaRPr/>
          </a:p>
          <a:p>
            <a:pPr marL="2743200" lvl="6" indent="0" algn="l" rtl="0">
              <a:spcBef>
                <a:spcPts val="0"/>
              </a:spcBef>
              <a:spcAft>
                <a:spcPts val="0"/>
              </a:spcAft>
              <a:buNone/>
            </a:pPr>
            <a:endParaRPr/>
          </a:p>
          <a:p>
            <a:pPr marL="3200400" lvl="7" indent="0" algn="l" rtl="0">
              <a:spcBef>
                <a:spcPts val="0"/>
              </a:spcBef>
              <a:spcAft>
                <a:spcPts val="0"/>
              </a:spcAft>
              <a:buNone/>
            </a:pPr>
            <a:endParaRPr/>
          </a:p>
          <a:p>
            <a:pPr marL="3657600" lvl="8" indent="0" algn="l" rtl="0">
              <a:spcBef>
                <a:spcPts val="0"/>
              </a:spcBef>
              <a:spcAft>
                <a:spcPts val="0"/>
              </a:spcAft>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3"/>
        <p:cNvGrpSpPr/>
        <p:nvPr/>
      </p:nvGrpSpPr>
      <p:grpSpPr>
        <a:xfrm>
          <a:off x="0" y="0"/>
          <a:ext cx="0" cy="0"/>
          <a:chOff x="0" y="0"/>
          <a:chExt cx="0" cy="0"/>
        </a:xfrm>
      </p:grpSpPr>
      <p:sp>
        <p:nvSpPr>
          <p:cNvPr id="224" name="Google Shape;224;g1650da7be7_0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5" name="Google Shape;225;g1650da7be7_0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26" name="Google Shape;226;g1650da7be7_0_97:notes"/>
          <p:cNvSpPr txBox="1">
            <a:spLocks noGrp="1"/>
          </p:cNvSpPr>
          <p:nvPr>
            <p:ph type="sldNum" idx="12"/>
          </p:nvPr>
        </p:nvSpPr>
        <p:spPr>
          <a:xfrm>
            <a:off x="3884613" y="8685213"/>
            <a:ext cx="2971800" cy="4572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Clr>
                <a:srgbClr val="000000"/>
              </a:buClr>
              <a:buSzPts val="1400"/>
              <a:buFont typeface="Arial"/>
              <a:buNone/>
            </a:pPr>
            <a:endParaRPr/>
          </a:p>
          <a:p>
            <a:pPr marL="457200" lvl="1" indent="0" algn="l" rtl="0">
              <a:spcBef>
                <a:spcPts val="0"/>
              </a:spcBef>
              <a:spcAft>
                <a:spcPts val="0"/>
              </a:spcAft>
              <a:buClr>
                <a:srgbClr val="000000"/>
              </a:buClr>
              <a:buSzPts val="1400"/>
              <a:buFont typeface="Arial"/>
              <a:buNone/>
            </a:pPr>
            <a:endParaRPr/>
          </a:p>
          <a:p>
            <a:pPr marL="914400" lvl="2" indent="0" algn="l" rtl="0">
              <a:spcBef>
                <a:spcPts val="0"/>
              </a:spcBef>
              <a:spcAft>
                <a:spcPts val="0"/>
              </a:spcAft>
              <a:buClr>
                <a:srgbClr val="000000"/>
              </a:buClr>
              <a:buSzPts val="1400"/>
              <a:buFont typeface="Arial"/>
              <a:buNone/>
            </a:pPr>
            <a:endParaRPr/>
          </a:p>
          <a:p>
            <a:pPr marL="1371600" lvl="3" indent="0" algn="l" rtl="0">
              <a:spcBef>
                <a:spcPts val="0"/>
              </a:spcBef>
              <a:spcAft>
                <a:spcPts val="0"/>
              </a:spcAft>
              <a:buClr>
                <a:srgbClr val="000000"/>
              </a:buClr>
              <a:buSzPts val="1400"/>
              <a:buFont typeface="Arial"/>
              <a:buNone/>
            </a:pPr>
            <a:endParaRPr/>
          </a:p>
          <a:p>
            <a:pPr marL="1828800" lvl="4" indent="0" algn="l" rtl="0">
              <a:spcBef>
                <a:spcPts val="0"/>
              </a:spcBef>
              <a:spcAft>
                <a:spcPts val="0"/>
              </a:spcAft>
              <a:buClr>
                <a:srgbClr val="000000"/>
              </a:buClr>
              <a:buSzPts val="1400"/>
              <a:buFont typeface="Arial"/>
              <a:buNone/>
            </a:pPr>
            <a:endParaRPr/>
          </a:p>
          <a:p>
            <a:pPr marL="2286000" lvl="5" indent="0" algn="l" rtl="0">
              <a:spcBef>
                <a:spcPts val="0"/>
              </a:spcBef>
              <a:spcAft>
                <a:spcPts val="0"/>
              </a:spcAft>
              <a:buClr>
                <a:srgbClr val="000000"/>
              </a:buClr>
              <a:buSzPts val="1400"/>
              <a:buFont typeface="Arial"/>
              <a:buNone/>
            </a:pPr>
            <a:endParaRPr/>
          </a:p>
          <a:p>
            <a:pPr marL="2743200" lvl="6" indent="0" algn="l" rtl="0">
              <a:spcBef>
                <a:spcPts val="0"/>
              </a:spcBef>
              <a:spcAft>
                <a:spcPts val="0"/>
              </a:spcAft>
              <a:buClr>
                <a:srgbClr val="000000"/>
              </a:buClr>
              <a:buSzPts val="1400"/>
              <a:buFont typeface="Arial"/>
              <a:buNone/>
            </a:pPr>
            <a:endParaRPr/>
          </a:p>
          <a:p>
            <a:pPr marL="3200400" lvl="7" indent="0" algn="l" rtl="0">
              <a:spcBef>
                <a:spcPts val="0"/>
              </a:spcBef>
              <a:spcAft>
                <a:spcPts val="0"/>
              </a:spcAft>
              <a:buClr>
                <a:srgbClr val="000000"/>
              </a:buClr>
              <a:buSzPts val="1400"/>
              <a:buFont typeface="Arial"/>
              <a:buNone/>
            </a:pPr>
            <a:endParaRPr/>
          </a:p>
          <a:p>
            <a:pPr marL="3657600" lvl="8" indent="0" algn="l" rtl="0">
              <a:spcBef>
                <a:spcPts val="0"/>
              </a:spcBef>
              <a:spcAft>
                <a:spcPts val="0"/>
              </a:spcAft>
              <a:buClr>
                <a:srgbClr val="000000"/>
              </a:buClr>
              <a:buSzPts val="1400"/>
              <a:buFont typeface="Arial"/>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
        <p:cNvGrpSpPr/>
        <p:nvPr/>
      </p:nvGrpSpPr>
      <p:grpSpPr>
        <a:xfrm>
          <a:off x="0" y="0"/>
          <a:ext cx="0" cy="0"/>
          <a:chOff x="0" y="0"/>
          <a:chExt cx="0" cy="0"/>
        </a:xfrm>
      </p:grpSpPr>
      <p:sp>
        <p:nvSpPr>
          <p:cNvPr id="79" name="Google Shape;79;g1650da7be7_0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0" name="Google Shape;80;g1650da7be7_0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1" name="Google Shape;81;g1650da7be7_0_30:notes"/>
          <p:cNvSpPr txBox="1">
            <a:spLocks noGrp="1"/>
          </p:cNvSpPr>
          <p:nvPr>
            <p:ph type="sldNum" idx="12"/>
          </p:nvPr>
        </p:nvSpPr>
        <p:spPr>
          <a:xfrm>
            <a:off x="3884613" y="8685213"/>
            <a:ext cx="2971800" cy="4572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Clr>
                <a:srgbClr val="000000"/>
              </a:buClr>
              <a:buSzPts val="1400"/>
              <a:buFont typeface="Arial"/>
              <a:buNone/>
            </a:pPr>
            <a:endParaRPr/>
          </a:p>
          <a:p>
            <a:pPr marL="457200" lvl="1" indent="0" algn="l" rtl="0">
              <a:spcBef>
                <a:spcPts val="0"/>
              </a:spcBef>
              <a:spcAft>
                <a:spcPts val="0"/>
              </a:spcAft>
              <a:buClr>
                <a:srgbClr val="000000"/>
              </a:buClr>
              <a:buSzPts val="1400"/>
              <a:buFont typeface="Arial"/>
              <a:buNone/>
            </a:pPr>
            <a:endParaRPr/>
          </a:p>
          <a:p>
            <a:pPr marL="914400" lvl="2" indent="0" algn="l" rtl="0">
              <a:spcBef>
                <a:spcPts val="0"/>
              </a:spcBef>
              <a:spcAft>
                <a:spcPts val="0"/>
              </a:spcAft>
              <a:buClr>
                <a:srgbClr val="000000"/>
              </a:buClr>
              <a:buSzPts val="1400"/>
              <a:buFont typeface="Arial"/>
              <a:buNone/>
            </a:pPr>
            <a:endParaRPr/>
          </a:p>
          <a:p>
            <a:pPr marL="1371600" lvl="3" indent="0" algn="l" rtl="0">
              <a:spcBef>
                <a:spcPts val="0"/>
              </a:spcBef>
              <a:spcAft>
                <a:spcPts val="0"/>
              </a:spcAft>
              <a:buClr>
                <a:srgbClr val="000000"/>
              </a:buClr>
              <a:buSzPts val="1400"/>
              <a:buFont typeface="Arial"/>
              <a:buNone/>
            </a:pPr>
            <a:endParaRPr/>
          </a:p>
          <a:p>
            <a:pPr marL="1828800" lvl="4" indent="0" algn="l" rtl="0">
              <a:spcBef>
                <a:spcPts val="0"/>
              </a:spcBef>
              <a:spcAft>
                <a:spcPts val="0"/>
              </a:spcAft>
              <a:buClr>
                <a:srgbClr val="000000"/>
              </a:buClr>
              <a:buSzPts val="1400"/>
              <a:buFont typeface="Arial"/>
              <a:buNone/>
            </a:pPr>
            <a:endParaRPr/>
          </a:p>
          <a:p>
            <a:pPr marL="2286000" lvl="5" indent="0" algn="l" rtl="0">
              <a:spcBef>
                <a:spcPts val="0"/>
              </a:spcBef>
              <a:spcAft>
                <a:spcPts val="0"/>
              </a:spcAft>
              <a:buClr>
                <a:srgbClr val="000000"/>
              </a:buClr>
              <a:buSzPts val="1400"/>
              <a:buFont typeface="Arial"/>
              <a:buNone/>
            </a:pPr>
            <a:endParaRPr/>
          </a:p>
          <a:p>
            <a:pPr marL="2743200" lvl="6" indent="0" algn="l" rtl="0">
              <a:spcBef>
                <a:spcPts val="0"/>
              </a:spcBef>
              <a:spcAft>
                <a:spcPts val="0"/>
              </a:spcAft>
              <a:buClr>
                <a:srgbClr val="000000"/>
              </a:buClr>
              <a:buSzPts val="1400"/>
              <a:buFont typeface="Arial"/>
              <a:buNone/>
            </a:pPr>
            <a:endParaRPr/>
          </a:p>
          <a:p>
            <a:pPr marL="3200400" lvl="7" indent="0" algn="l" rtl="0">
              <a:spcBef>
                <a:spcPts val="0"/>
              </a:spcBef>
              <a:spcAft>
                <a:spcPts val="0"/>
              </a:spcAft>
              <a:buClr>
                <a:srgbClr val="000000"/>
              </a:buClr>
              <a:buSzPts val="1400"/>
              <a:buFont typeface="Arial"/>
              <a:buNone/>
            </a:pPr>
            <a:endParaRPr/>
          </a:p>
          <a:p>
            <a:pPr marL="3657600" lvl="8" indent="0" algn="l" rtl="0">
              <a:spcBef>
                <a:spcPts val="0"/>
              </a:spcBef>
              <a:spcAft>
                <a:spcPts val="0"/>
              </a:spcAft>
              <a:buClr>
                <a:srgbClr val="000000"/>
              </a:buClr>
              <a:buSzPts val="1400"/>
              <a:buFont typeface="Arial"/>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
        <p:cNvGrpSpPr/>
        <p:nvPr/>
      </p:nvGrpSpPr>
      <p:grpSpPr>
        <a:xfrm>
          <a:off x="0" y="0"/>
          <a:ext cx="0" cy="0"/>
          <a:chOff x="0" y="0"/>
          <a:chExt cx="0" cy="0"/>
        </a:xfrm>
      </p:grpSpPr>
      <p:sp>
        <p:nvSpPr>
          <p:cNvPr id="86" name="Google Shape;86;g1650da7be7_0_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7" name="Google Shape;87;g1650da7be7_0_3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8" name="Google Shape;88;g1650da7be7_0_36:notes"/>
          <p:cNvSpPr txBox="1">
            <a:spLocks noGrp="1"/>
          </p:cNvSpPr>
          <p:nvPr>
            <p:ph type="sldNum" idx="12"/>
          </p:nvPr>
        </p:nvSpPr>
        <p:spPr>
          <a:xfrm>
            <a:off x="3884613" y="8685213"/>
            <a:ext cx="2971800" cy="4572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Clr>
                <a:srgbClr val="000000"/>
              </a:buClr>
              <a:buSzPts val="1400"/>
              <a:buFont typeface="Arial"/>
              <a:buNone/>
            </a:pPr>
            <a:endParaRPr/>
          </a:p>
          <a:p>
            <a:pPr marL="457200" lvl="1" indent="0" algn="l" rtl="0">
              <a:spcBef>
                <a:spcPts val="0"/>
              </a:spcBef>
              <a:spcAft>
                <a:spcPts val="0"/>
              </a:spcAft>
              <a:buClr>
                <a:srgbClr val="000000"/>
              </a:buClr>
              <a:buSzPts val="1400"/>
              <a:buFont typeface="Arial"/>
              <a:buNone/>
            </a:pPr>
            <a:endParaRPr/>
          </a:p>
          <a:p>
            <a:pPr marL="914400" lvl="2" indent="0" algn="l" rtl="0">
              <a:spcBef>
                <a:spcPts val="0"/>
              </a:spcBef>
              <a:spcAft>
                <a:spcPts val="0"/>
              </a:spcAft>
              <a:buClr>
                <a:srgbClr val="000000"/>
              </a:buClr>
              <a:buSzPts val="1400"/>
              <a:buFont typeface="Arial"/>
              <a:buNone/>
            </a:pPr>
            <a:endParaRPr/>
          </a:p>
          <a:p>
            <a:pPr marL="1371600" lvl="3" indent="0" algn="l" rtl="0">
              <a:spcBef>
                <a:spcPts val="0"/>
              </a:spcBef>
              <a:spcAft>
                <a:spcPts val="0"/>
              </a:spcAft>
              <a:buClr>
                <a:srgbClr val="000000"/>
              </a:buClr>
              <a:buSzPts val="1400"/>
              <a:buFont typeface="Arial"/>
              <a:buNone/>
            </a:pPr>
            <a:endParaRPr/>
          </a:p>
          <a:p>
            <a:pPr marL="1828800" lvl="4" indent="0" algn="l" rtl="0">
              <a:spcBef>
                <a:spcPts val="0"/>
              </a:spcBef>
              <a:spcAft>
                <a:spcPts val="0"/>
              </a:spcAft>
              <a:buClr>
                <a:srgbClr val="000000"/>
              </a:buClr>
              <a:buSzPts val="1400"/>
              <a:buFont typeface="Arial"/>
              <a:buNone/>
            </a:pPr>
            <a:endParaRPr/>
          </a:p>
          <a:p>
            <a:pPr marL="2286000" lvl="5" indent="0" algn="l" rtl="0">
              <a:spcBef>
                <a:spcPts val="0"/>
              </a:spcBef>
              <a:spcAft>
                <a:spcPts val="0"/>
              </a:spcAft>
              <a:buClr>
                <a:srgbClr val="000000"/>
              </a:buClr>
              <a:buSzPts val="1400"/>
              <a:buFont typeface="Arial"/>
              <a:buNone/>
            </a:pPr>
            <a:endParaRPr/>
          </a:p>
          <a:p>
            <a:pPr marL="2743200" lvl="6" indent="0" algn="l" rtl="0">
              <a:spcBef>
                <a:spcPts val="0"/>
              </a:spcBef>
              <a:spcAft>
                <a:spcPts val="0"/>
              </a:spcAft>
              <a:buClr>
                <a:srgbClr val="000000"/>
              </a:buClr>
              <a:buSzPts val="1400"/>
              <a:buFont typeface="Arial"/>
              <a:buNone/>
            </a:pPr>
            <a:endParaRPr/>
          </a:p>
          <a:p>
            <a:pPr marL="3200400" lvl="7" indent="0" algn="l" rtl="0">
              <a:spcBef>
                <a:spcPts val="0"/>
              </a:spcBef>
              <a:spcAft>
                <a:spcPts val="0"/>
              </a:spcAft>
              <a:buClr>
                <a:srgbClr val="000000"/>
              </a:buClr>
              <a:buSzPts val="1400"/>
              <a:buFont typeface="Arial"/>
              <a:buNone/>
            </a:pPr>
            <a:endParaRPr/>
          </a:p>
          <a:p>
            <a:pPr marL="3657600" lvl="8" indent="0" algn="l" rtl="0">
              <a:spcBef>
                <a:spcPts val="0"/>
              </a:spcBef>
              <a:spcAft>
                <a:spcPts val="0"/>
              </a:spcAft>
              <a:buClr>
                <a:srgbClr val="000000"/>
              </a:buClr>
              <a:buSzPts val="1400"/>
              <a:buFont typeface="Arial"/>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
        <p:cNvGrpSpPr/>
        <p:nvPr/>
      </p:nvGrpSpPr>
      <p:grpSpPr>
        <a:xfrm>
          <a:off x="0" y="0"/>
          <a:ext cx="0" cy="0"/>
          <a:chOff x="0" y="0"/>
          <a:chExt cx="0" cy="0"/>
        </a:xfrm>
      </p:grpSpPr>
      <p:sp>
        <p:nvSpPr>
          <p:cNvPr id="94" name="Google Shape;94;g1650da7be7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5" name="Google Shape;95;g1650da7be7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96" name="Google Shape;96;g1650da7be7_0_46:notes"/>
          <p:cNvSpPr txBox="1">
            <a:spLocks noGrp="1"/>
          </p:cNvSpPr>
          <p:nvPr>
            <p:ph type="sldNum" idx="12"/>
          </p:nvPr>
        </p:nvSpPr>
        <p:spPr>
          <a:xfrm>
            <a:off x="3884613" y="8685213"/>
            <a:ext cx="2971800" cy="4572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Clr>
                <a:srgbClr val="000000"/>
              </a:buClr>
              <a:buSzPts val="1400"/>
              <a:buFont typeface="Arial"/>
              <a:buNone/>
            </a:pPr>
            <a:endParaRPr/>
          </a:p>
          <a:p>
            <a:pPr marL="457200" lvl="1" indent="0" algn="l" rtl="0">
              <a:spcBef>
                <a:spcPts val="0"/>
              </a:spcBef>
              <a:spcAft>
                <a:spcPts val="0"/>
              </a:spcAft>
              <a:buClr>
                <a:srgbClr val="000000"/>
              </a:buClr>
              <a:buSzPts val="1400"/>
              <a:buFont typeface="Arial"/>
              <a:buNone/>
            </a:pPr>
            <a:endParaRPr/>
          </a:p>
          <a:p>
            <a:pPr marL="914400" lvl="2" indent="0" algn="l" rtl="0">
              <a:spcBef>
                <a:spcPts val="0"/>
              </a:spcBef>
              <a:spcAft>
                <a:spcPts val="0"/>
              </a:spcAft>
              <a:buClr>
                <a:srgbClr val="000000"/>
              </a:buClr>
              <a:buSzPts val="1400"/>
              <a:buFont typeface="Arial"/>
              <a:buNone/>
            </a:pPr>
            <a:endParaRPr/>
          </a:p>
          <a:p>
            <a:pPr marL="1371600" lvl="3" indent="0" algn="l" rtl="0">
              <a:spcBef>
                <a:spcPts val="0"/>
              </a:spcBef>
              <a:spcAft>
                <a:spcPts val="0"/>
              </a:spcAft>
              <a:buClr>
                <a:srgbClr val="000000"/>
              </a:buClr>
              <a:buSzPts val="1400"/>
              <a:buFont typeface="Arial"/>
              <a:buNone/>
            </a:pPr>
            <a:endParaRPr/>
          </a:p>
          <a:p>
            <a:pPr marL="1828800" lvl="4" indent="0" algn="l" rtl="0">
              <a:spcBef>
                <a:spcPts val="0"/>
              </a:spcBef>
              <a:spcAft>
                <a:spcPts val="0"/>
              </a:spcAft>
              <a:buClr>
                <a:srgbClr val="000000"/>
              </a:buClr>
              <a:buSzPts val="1400"/>
              <a:buFont typeface="Arial"/>
              <a:buNone/>
            </a:pPr>
            <a:endParaRPr/>
          </a:p>
          <a:p>
            <a:pPr marL="2286000" lvl="5" indent="0" algn="l" rtl="0">
              <a:spcBef>
                <a:spcPts val="0"/>
              </a:spcBef>
              <a:spcAft>
                <a:spcPts val="0"/>
              </a:spcAft>
              <a:buClr>
                <a:srgbClr val="000000"/>
              </a:buClr>
              <a:buSzPts val="1400"/>
              <a:buFont typeface="Arial"/>
              <a:buNone/>
            </a:pPr>
            <a:endParaRPr/>
          </a:p>
          <a:p>
            <a:pPr marL="2743200" lvl="6" indent="0" algn="l" rtl="0">
              <a:spcBef>
                <a:spcPts val="0"/>
              </a:spcBef>
              <a:spcAft>
                <a:spcPts val="0"/>
              </a:spcAft>
              <a:buClr>
                <a:srgbClr val="000000"/>
              </a:buClr>
              <a:buSzPts val="1400"/>
              <a:buFont typeface="Arial"/>
              <a:buNone/>
            </a:pPr>
            <a:endParaRPr/>
          </a:p>
          <a:p>
            <a:pPr marL="3200400" lvl="7" indent="0" algn="l" rtl="0">
              <a:spcBef>
                <a:spcPts val="0"/>
              </a:spcBef>
              <a:spcAft>
                <a:spcPts val="0"/>
              </a:spcAft>
              <a:buClr>
                <a:srgbClr val="000000"/>
              </a:buClr>
              <a:buSzPts val="1400"/>
              <a:buFont typeface="Arial"/>
              <a:buNone/>
            </a:pPr>
            <a:endParaRPr/>
          </a:p>
          <a:p>
            <a:pPr marL="3657600" lvl="8" indent="0" algn="l" rtl="0">
              <a:spcBef>
                <a:spcPts val="0"/>
              </a:spcBef>
              <a:spcAft>
                <a:spcPts val="0"/>
              </a:spcAft>
              <a:buClr>
                <a:srgbClr val="000000"/>
              </a:buClr>
              <a:buSzPts val="1400"/>
              <a:buFont typeface="Arial"/>
              <a:buNone/>
            </a:pPr>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you see here? What’s the story and how do the aesthetics tell it?</a:t>
            </a:r>
          </a:p>
        </p:txBody>
      </p:sp>
      <p:sp>
        <p:nvSpPr>
          <p:cNvPr id="4" name="Slide Number Placeholder 3"/>
          <p:cNvSpPr>
            <a:spLocks noGrp="1"/>
          </p:cNvSpPr>
          <p:nvPr>
            <p:ph type="sldNum" sz="quarter" idx="10"/>
          </p:nvPr>
        </p:nvSpPr>
        <p:spPr/>
        <p:txBody>
          <a:bodyPr/>
          <a:lstStyle/>
          <a:p>
            <a:fld id="{B6A35557-AD45-AE4D-BFB2-51AA279C5FE6}" type="slidenum">
              <a:rPr lang="en-US" smtClean="0"/>
              <a:t>50</a:t>
            </a:fld>
            <a:endParaRPr lang="en-US"/>
          </a:p>
        </p:txBody>
      </p:sp>
    </p:spTree>
    <p:extLst>
      <p:ext uri="{BB962C8B-B14F-4D97-AF65-F5344CB8AC3E}">
        <p14:creationId xmlns:p14="http://schemas.microsoft.com/office/powerpoint/2010/main" val="29872807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same data</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a:t>What do you see here? What’s the story and how do the aesthetics tell it?</a:t>
            </a:r>
          </a:p>
          <a:p>
            <a:endParaRPr lang="en-US" dirty="0"/>
          </a:p>
        </p:txBody>
      </p:sp>
      <p:sp>
        <p:nvSpPr>
          <p:cNvPr id="4" name="Slide Number Placeholder 3"/>
          <p:cNvSpPr>
            <a:spLocks noGrp="1"/>
          </p:cNvSpPr>
          <p:nvPr>
            <p:ph type="sldNum" sz="quarter" idx="10"/>
          </p:nvPr>
        </p:nvSpPr>
        <p:spPr/>
        <p:txBody>
          <a:bodyPr/>
          <a:lstStyle/>
          <a:p>
            <a:fld id="{B6A35557-AD45-AE4D-BFB2-51AA279C5FE6}" type="slidenum">
              <a:rPr lang="en-US" smtClean="0"/>
              <a:t>51</a:t>
            </a:fld>
            <a:endParaRPr lang="en-US"/>
          </a:p>
        </p:txBody>
      </p:sp>
    </p:spTree>
    <p:extLst>
      <p:ext uri="{BB962C8B-B14F-4D97-AF65-F5344CB8AC3E}">
        <p14:creationId xmlns:p14="http://schemas.microsoft.com/office/powerpoint/2010/main" val="38704579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1"/>
        <p:cNvGrpSpPr/>
        <p:nvPr/>
      </p:nvGrpSpPr>
      <p:grpSpPr>
        <a:xfrm>
          <a:off x="0" y="0"/>
          <a:ext cx="0" cy="0"/>
          <a:chOff x="0" y="0"/>
          <a:chExt cx="0" cy="0"/>
        </a:xfrm>
      </p:grpSpPr>
      <p:sp>
        <p:nvSpPr>
          <p:cNvPr id="102" name="Google Shape;102;g1650da7be7_0_5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3" name="Google Shape;103;g1650da7be7_0_5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04" name="Google Shape;104;g1650da7be7_0_54:notes"/>
          <p:cNvSpPr txBox="1">
            <a:spLocks noGrp="1"/>
          </p:cNvSpPr>
          <p:nvPr>
            <p:ph type="sldNum" idx="12"/>
          </p:nvPr>
        </p:nvSpPr>
        <p:spPr>
          <a:xfrm>
            <a:off x="3884613" y="8685213"/>
            <a:ext cx="2971800" cy="4572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None/>
            </a:pPr>
            <a:endParaRPr/>
          </a:p>
          <a:p>
            <a:pPr marL="457200" lvl="1" indent="0" algn="l" rtl="0">
              <a:spcBef>
                <a:spcPts val="0"/>
              </a:spcBef>
              <a:spcAft>
                <a:spcPts val="0"/>
              </a:spcAft>
              <a:buNone/>
            </a:pPr>
            <a:endParaRPr/>
          </a:p>
          <a:p>
            <a:pPr marL="914400" lvl="2" indent="0" algn="l" rtl="0">
              <a:spcBef>
                <a:spcPts val="0"/>
              </a:spcBef>
              <a:spcAft>
                <a:spcPts val="0"/>
              </a:spcAft>
              <a:buNone/>
            </a:pPr>
            <a:endParaRPr/>
          </a:p>
          <a:p>
            <a:pPr marL="1371600" lvl="3" indent="0" algn="l" rtl="0">
              <a:spcBef>
                <a:spcPts val="0"/>
              </a:spcBef>
              <a:spcAft>
                <a:spcPts val="0"/>
              </a:spcAft>
              <a:buNone/>
            </a:pPr>
            <a:endParaRPr/>
          </a:p>
          <a:p>
            <a:pPr marL="1828800" lvl="4" indent="0" algn="l" rtl="0">
              <a:spcBef>
                <a:spcPts val="0"/>
              </a:spcBef>
              <a:spcAft>
                <a:spcPts val="0"/>
              </a:spcAft>
              <a:buNone/>
            </a:pPr>
            <a:endParaRPr/>
          </a:p>
          <a:p>
            <a:pPr marL="2286000" lvl="5" indent="0" algn="l" rtl="0">
              <a:spcBef>
                <a:spcPts val="0"/>
              </a:spcBef>
              <a:spcAft>
                <a:spcPts val="0"/>
              </a:spcAft>
              <a:buNone/>
            </a:pPr>
            <a:endParaRPr/>
          </a:p>
          <a:p>
            <a:pPr marL="2743200" lvl="6" indent="0" algn="l" rtl="0">
              <a:spcBef>
                <a:spcPts val="0"/>
              </a:spcBef>
              <a:spcAft>
                <a:spcPts val="0"/>
              </a:spcAft>
              <a:buNone/>
            </a:pPr>
            <a:endParaRPr/>
          </a:p>
          <a:p>
            <a:pPr marL="3200400" lvl="7" indent="0" algn="l" rtl="0">
              <a:spcBef>
                <a:spcPts val="0"/>
              </a:spcBef>
              <a:spcAft>
                <a:spcPts val="0"/>
              </a:spcAft>
              <a:buNone/>
            </a:pPr>
            <a:endParaRPr/>
          </a:p>
          <a:p>
            <a:pPr marL="3657600" lvl="8" indent="0" algn="l" rtl="0">
              <a:spcBef>
                <a:spcPts val="0"/>
              </a:spcBef>
              <a:spcAft>
                <a:spcPts val="0"/>
              </a:spcAft>
              <a:buNone/>
            </a:pPr>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sts and benefits of each</a:t>
            </a:r>
          </a:p>
        </p:txBody>
      </p:sp>
      <p:sp>
        <p:nvSpPr>
          <p:cNvPr id="4" name="Slide Number Placeholder 3"/>
          <p:cNvSpPr>
            <a:spLocks noGrp="1"/>
          </p:cNvSpPr>
          <p:nvPr>
            <p:ph type="sldNum" sz="quarter" idx="10"/>
          </p:nvPr>
        </p:nvSpPr>
        <p:spPr/>
        <p:txBody>
          <a:bodyPr/>
          <a:lstStyle/>
          <a:p>
            <a:fld id="{B6A35557-AD45-AE4D-BFB2-51AA279C5FE6}" type="slidenum">
              <a:rPr lang="en-US" smtClean="0"/>
              <a:t>54</a:t>
            </a:fld>
            <a:endParaRPr lang="en-US"/>
          </a:p>
        </p:txBody>
      </p:sp>
    </p:spTree>
    <p:extLst>
      <p:ext uri="{BB962C8B-B14F-4D97-AF65-F5344CB8AC3E}">
        <p14:creationId xmlns:p14="http://schemas.microsoft.com/office/powerpoint/2010/main" val="157394543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sts and benefits </a:t>
            </a:r>
            <a:r>
              <a:rPr lang="en-US"/>
              <a:t>of each</a:t>
            </a:r>
          </a:p>
        </p:txBody>
      </p:sp>
      <p:sp>
        <p:nvSpPr>
          <p:cNvPr id="4" name="Slide Number Placeholder 3"/>
          <p:cNvSpPr>
            <a:spLocks noGrp="1"/>
          </p:cNvSpPr>
          <p:nvPr>
            <p:ph type="sldNum" sz="quarter" idx="10"/>
          </p:nvPr>
        </p:nvSpPr>
        <p:spPr/>
        <p:txBody>
          <a:bodyPr/>
          <a:lstStyle/>
          <a:p>
            <a:fld id="{B6A35557-AD45-AE4D-BFB2-51AA279C5FE6}" type="slidenum">
              <a:rPr lang="en-US" smtClean="0"/>
              <a:t>55</a:t>
            </a:fld>
            <a:endParaRPr lang="en-US"/>
          </a:p>
        </p:txBody>
      </p:sp>
    </p:spTree>
    <p:extLst>
      <p:ext uri="{BB962C8B-B14F-4D97-AF65-F5344CB8AC3E}">
        <p14:creationId xmlns:p14="http://schemas.microsoft.com/office/powerpoint/2010/main" val="157394543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1"/>
        <p:cNvGrpSpPr/>
        <p:nvPr/>
      </p:nvGrpSpPr>
      <p:grpSpPr>
        <a:xfrm>
          <a:off x="0" y="0"/>
          <a:ext cx="0" cy="0"/>
          <a:chOff x="0" y="0"/>
          <a:chExt cx="0" cy="0"/>
        </a:xfrm>
      </p:grpSpPr>
      <p:sp>
        <p:nvSpPr>
          <p:cNvPr id="112" name="Google Shape;112;g1650da7be7_0_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3" name="Google Shape;113;g1650da7be7_0_6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4" name="Google Shape;114;g1650da7be7_0_61:notes"/>
          <p:cNvSpPr txBox="1">
            <a:spLocks noGrp="1"/>
          </p:cNvSpPr>
          <p:nvPr>
            <p:ph type="sldNum" idx="12"/>
          </p:nvPr>
        </p:nvSpPr>
        <p:spPr>
          <a:xfrm>
            <a:off x="3884613" y="8685213"/>
            <a:ext cx="2971800" cy="4572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Clr>
                <a:srgbClr val="000000"/>
              </a:buClr>
              <a:buSzPts val="1400"/>
              <a:buFont typeface="Arial"/>
              <a:buNone/>
            </a:pPr>
            <a:endParaRPr/>
          </a:p>
          <a:p>
            <a:pPr marL="457200" lvl="1" indent="0" algn="l" rtl="0">
              <a:spcBef>
                <a:spcPts val="0"/>
              </a:spcBef>
              <a:spcAft>
                <a:spcPts val="0"/>
              </a:spcAft>
              <a:buClr>
                <a:srgbClr val="000000"/>
              </a:buClr>
              <a:buSzPts val="1400"/>
              <a:buFont typeface="Arial"/>
              <a:buNone/>
            </a:pPr>
            <a:endParaRPr/>
          </a:p>
          <a:p>
            <a:pPr marL="914400" lvl="2" indent="0" algn="l" rtl="0">
              <a:spcBef>
                <a:spcPts val="0"/>
              </a:spcBef>
              <a:spcAft>
                <a:spcPts val="0"/>
              </a:spcAft>
              <a:buClr>
                <a:srgbClr val="000000"/>
              </a:buClr>
              <a:buSzPts val="1400"/>
              <a:buFont typeface="Arial"/>
              <a:buNone/>
            </a:pPr>
            <a:endParaRPr/>
          </a:p>
          <a:p>
            <a:pPr marL="1371600" lvl="3" indent="0" algn="l" rtl="0">
              <a:spcBef>
                <a:spcPts val="0"/>
              </a:spcBef>
              <a:spcAft>
                <a:spcPts val="0"/>
              </a:spcAft>
              <a:buClr>
                <a:srgbClr val="000000"/>
              </a:buClr>
              <a:buSzPts val="1400"/>
              <a:buFont typeface="Arial"/>
              <a:buNone/>
            </a:pPr>
            <a:endParaRPr/>
          </a:p>
          <a:p>
            <a:pPr marL="1828800" lvl="4" indent="0" algn="l" rtl="0">
              <a:spcBef>
                <a:spcPts val="0"/>
              </a:spcBef>
              <a:spcAft>
                <a:spcPts val="0"/>
              </a:spcAft>
              <a:buClr>
                <a:srgbClr val="000000"/>
              </a:buClr>
              <a:buSzPts val="1400"/>
              <a:buFont typeface="Arial"/>
              <a:buNone/>
            </a:pPr>
            <a:endParaRPr/>
          </a:p>
          <a:p>
            <a:pPr marL="2286000" lvl="5" indent="0" algn="l" rtl="0">
              <a:spcBef>
                <a:spcPts val="0"/>
              </a:spcBef>
              <a:spcAft>
                <a:spcPts val="0"/>
              </a:spcAft>
              <a:buClr>
                <a:srgbClr val="000000"/>
              </a:buClr>
              <a:buSzPts val="1400"/>
              <a:buFont typeface="Arial"/>
              <a:buNone/>
            </a:pPr>
            <a:endParaRPr/>
          </a:p>
          <a:p>
            <a:pPr marL="2743200" lvl="6" indent="0" algn="l" rtl="0">
              <a:spcBef>
                <a:spcPts val="0"/>
              </a:spcBef>
              <a:spcAft>
                <a:spcPts val="0"/>
              </a:spcAft>
              <a:buClr>
                <a:srgbClr val="000000"/>
              </a:buClr>
              <a:buSzPts val="1400"/>
              <a:buFont typeface="Arial"/>
              <a:buNone/>
            </a:pPr>
            <a:endParaRPr/>
          </a:p>
          <a:p>
            <a:pPr marL="3200400" lvl="7" indent="0" algn="l" rtl="0">
              <a:spcBef>
                <a:spcPts val="0"/>
              </a:spcBef>
              <a:spcAft>
                <a:spcPts val="0"/>
              </a:spcAft>
              <a:buClr>
                <a:srgbClr val="000000"/>
              </a:buClr>
              <a:buSzPts val="1400"/>
              <a:buFont typeface="Arial"/>
              <a:buNone/>
            </a:pPr>
            <a:endParaRPr/>
          </a:p>
          <a:p>
            <a:pPr marL="3657600" lvl="8" indent="0" algn="l" rtl="0">
              <a:spcBef>
                <a:spcPts val="0"/>
              </a:spcBef>
              <a:spcAft>
                <a:spcPts val="0"/>
              </a:spcAft>
              <a:buClr>
                <a:srgbClr val="000000"/>
              </a:buClr>
              <a:buSzPts val="1400"/>
              <a:buFont typeface="Arial"/>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
        <p:cNvGrpSpPr/>
        <p:nvPr/>
      </p:nvGrpSpPr>
      <p:grpSpPr>
        <a:xfrm>
          <a:off x="0" y="0"/>
          <a:ext cx="0" cy="0"/>
          <a:chOff x="0" y="0"/>
          <a:chExt cx="0" cy="0"/>
        </a:xfrm>
      </p:grpSpPr>
      <p:sp>
        <p:nvSpPr>
          <p:cNvPr id="119" name="Google Shape;119;g1650da7be7_0_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0" name="Google Shape;120;g1650da7be7_0_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21" name="Google Shape;121;g1650da7be7_0_73:notes"/>
          <p:cNvSpPr txBox="1">
            <a:spLocks noGrp="1"/>
          </p:cNvSpPr>
          <p:nvPr>
            <p:ph type="sldNum" idx="12"/>
          </p:nvPr>
        </p:nvSpPr>
        <p:spPr>
          <a:xfrm>
            <a:off x="3884613" y="8685213"/>
            <a:ext cx="2971800" cy="4572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Clr>
                <a:srgbClr val="000000"/>
              </a:buClr>
              <a:buSzPts val="1400"/>
              <a:buFont typeface="Arial"/>
              <a:buNone/>
            </a:pPr>
            <a:endParaRPr/>
          </a:p>
          <a:p>
            <a:pPr marL="457200" lvl="1" indent="0" algn="l" rtl="0">
              <a:spcBef>
                <a:spcPts val="0"/>
              </a:spcBef>
              <a:spcAft>
                <a:spcPts val="0"/>
              </a:spcAft>
              <a:buClr>
                <a:srgbClr val="000000"/>
              </a:buClr>
              <a:buSzPts val="1400"/>
              <a:buFont typeface="Arial"/>
              <a:buNone/>
            </a:pPr>
            <a:endParaRPr/>
          </a:p>
          <a:p>
            <a:pPr marL="914400" lvl="2" indent="0" algn="l" rtl="0">
              <a:spcBef>
                <a:spcPts val="0"/>
              </a:spcBef>
              <a:spcAft>
                <a:spcPts val="0"/>
              </a:spcAft>
              <a:buClr>
                <a:srgbClr val="000000"/>
              </a:buClr>
              <a:buSzPts val="1400"/>
              <a:buFont typeface="Arial"/>
              <a:buNone/>
            </a:pPr>
            <a:endParaRPr/>
          </a:p>
          <a:p>
            <a:pPr marL="1371600" lvl="3" indent="0" algn="l" rtl="0">
              <a:spcBef>
                <a:spcPts val="0"/>
              </a:spcBef>
              <a:spcAft>
                <a:spcPts val="0"/>
              </a:spcAft>
              <a:buClr>
                <a:srgbClr val="000000"/>
              </a:buClr>
              <a:buSzPts val="1400"/>
              <a:buFont typeface="Arial"/>
              <a:buNone/>
            </a:pPr>
            <a:endParaRPr/>
          </a:p>
          <a:p>
            <a:pPr marL="1828800" lvl="4" indent="0" algn="l" rtl="0">
              <a:spcBef>
                <a:spcPts val="0"/>
              </a:spcBef>
              <a:spcAft>
                <a:spcPts val="0"/>
              </a:spcAft>
              <a:buClr>
                <a:srgbClr val="000000"/>
              </a:buClr>
              <a:buSzPts val="1400"/>
              <a:buFont typeface="Arial"/>
              <a:buNone/>
            </a:pPr>
            <a:endParaRPr/>
          </a:p>
          <a:p>
            <a:pPr marL="2286000" lvl="5" indent="0" algn="l" rtl="0">
              <a:spcBef>
                <a:spcPts val="0"/>
              </a:spcBef>
              <a:spcAft>
                <a:spcPts val="0"/>
              </a:spcAft>
              <a:buClr>
                <a:srgbClr val="000000"/>
              </a:buClr>
              <a:buSzPts val="1400"/>
              <a:buFont typeface="Arial"/>
              <a:buNone/>
            </a:pPr>
            <a:endParaRPr/>
          </a:p>
          <a:p>
            <a:pPr marL="2743200" lvl="6" indent="0" algn="l" rtl="0">
              <a:spcBef>
                <a:spcPts val="0"/>
              </a:spcBef>
              <a:spcAft>
                <a:spcPts val="0"/>
              </a:spcAft>
              <a:buClr>
                <a:srgbClr val="000000"/>
              </a:buClr>
              <a:buSzPts val="1400"/>
              <a:buFont typeface="Arial"/>
              <a:buNone/>
            </a:pPr>
            <a:endParaRPr/>
          </a:p>
          <a:p>
            <a:pPr marL="3200400" lvl="7" indent="0" algn="l" rtl="0">
              <a:spcBef>
                <a:spcPts val="0"/>
              </a:spcBef>
              <a:spcAft>
                <a:spcPts val="0"/>
              </a:spcAft>
              <a:buClr>
                <a:srgbClr val="000000"/>
              </a:buClr>
              <a:buSzPts val="1400"/>
              <a:buFont typeface="Arial"/>
              <a:buNone/>
            </a:pPr>
            <a:endParaRPr/>
          </a:p>
          <a:p>
            <a:pPr marL="3657600" lvl="8" indent="0" algn="l" rtl="0">
              <a:spcBef>
                <a:spcPts val="0"/>
              </a:spcBef>
              <a:spcAft>
                <a:spcPts val="0"/>
              </a:spcAft>
              <a:buClr>
                <a:srgbClr val="000000"/>
              </a:buClr>
              <a:buSzPts val="1400"/>
              <a:buFont typeface="Arial"/>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6"/>
        <p:cNvGrpSpPr/>
        <p:nvPr/>
      </p:nvGrpSpPr>
      <p:grpSpPr>
        <a:xfrm>
          <a:off x="0" y="0"/>
          <a:ext cx="0" cy="0"/>
          <a:chOff x="0" y="0"/>
          <a:chExt cx="0" cy="0"/>
        </a:xfrm>
      </p:grpSpPr>
      <p:sp>
        <p:nvSpPr>
          <p:cNvPr id="127" name="Google Shape;127;g1650da7be7_0_1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8" name="Google Shape;128;g1650da7be7_0_1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29" name="Google Shape;129;g1650da7be7_0_110:notes"/>
          <p:cNvSpPr txBox="1">
            <a:spLocks noGrp="1"/>
          </p:cNvSpPr>
          <p:nvPr>
            <p:ph type="sldNum" idx="12"/>
          </p:nvPr>
        </p:nvSpPr>
        <p:spPr>
          <a:xfrm>
            <a:off x="3884613" y="8685213"/>
            <a:ext cx="2971800" cy="4572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None/>
            </a:pPr>
            <a:endParaRPr/>
          </a:p>
          <a:p>
            <a:pPr marL="457200" lvl="1" indent="0" algn="l" rtl="0">
              <a:spcBef>
                <a:spcPts val="0"/>
              </a:spcBef>
              <a:spcAft>
                <a:spcPts val="0"/>
              </a:spcAft>
              <a:buNone/>
            </a:pPr>
            <a:endParaRPr/>
          </a:p>
          <a:p>
            <a:pPr marL="914400" lvl="2" indent="0" algn="l" rtl="0">
              <a:spcBef>
                <a:spcPts val="0"/>
              </a:spcBef>
              <a:spcAft>
                <a:spcPts val="0"/>
              </a:spcAft>
              <a:buNone/>
            </a:pPr>
            <a:endParaRPr/>
          </a:p>
          <a:p>
            <a:pPr marL="1371600" lvl="3" indent="0" algn="l" rtl="0">
              <a:spcBef>
                <a:spcPts val="0"/>
              </a:spcBef>
              <a:spcAft>
                <a:spcPts val="0"/>
              </a:spcAft>
              <a:buNone/>
            </a:pPr>
            <a:endParaRPr/>
          </a:p>
          <a:p>
            <a:pPr marL="1828800" lvl="4" indent="0" algn="l" rtl="0">
              <a:spcBef>
                <a:spcPts val="0"/>
              </a:spcBef>
              <a:spcAft>
                <a:spcPts val="0"/>
              </a:spcAft>
              <a:buNone/>
            </a:pPr>
            <a:endParaRPr/>
          </a:p>
          <a:p>
            <a:pPr marL="2286000" lvl="5" indent="0" algn="l" rtl="0">
              <a:spcBef>
                <a:spcPts val="0"/>
              </a:spcBef>
              <a:spcAft>
                <a:spcPts val="0"/>
              </a:spcAft>
              <a:buNone/>
            </a:pPr>
            <a:endParaRPr/>
          </a:p>
          <a:p>
            <a:pPr marL="2743200" lvl="6" indent="0" algn="l" rtl="0">
              <a:spcBef>
                <a:spcPts val="0"/>
              </a:spcBef>
              <a:spcAft>
                <a:spcPts val="0"/>
              </a:spcAft>
              <a:buNone/>
            </a:pPr>
            <a:endParaRPr/>
          </a:p>
          <a:p>
            <a:pPr marL="3200400" lvl="7" indent="0" algn="l" rtl="0">
              <a:spcBef>
                <a:spcPts val="0"/>
              </a:spcBef>
              <a:spcAft>
                <a:spcPts val="0"/>
              </a:spcAft>
              <a:buNone/>
            </a:pPr>
            <a:endParaRPr/>
          </a:p>
          <a:p>
            <a:pPr marL="3657600" lvl="8"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4"/>
        <p:cNvGrpSpPr/>
        <p:nvPr/>
      </p:nvGrpSpPr>
      <p:grpSpPr>
        <a:xfrm>
          <a:off x="0" y="0"/>
          <a:ext cx="0" cy="0"/>
          <a:chOff x="0" y="0"/>
          <a:chExt cx="0" cy="0"/>
        </a:xfrm>
      </p:grpSpPr>
      <p:sp>
        <p:nvSpPr>
          <p:cNvPr id="135" name="Google Shape;135;g1650da7be7_0_1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6" name="Google Shape;136;g1650da7be7_0_1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37" name="Google Shape;137;g1650da7be7_0_117:notes"/>
          <p:cNvSpPr txBox="1">
            <a:spLocks noGrp="1"/>
          </p:cNvSpPr>
          <p:nvPr>
            <p:ph type="sldNum" idx="12"/>
          </p:nvPr>
        </p:nvSpPr>
        <p:spPr>
          <a:xfrm>
            <a:off x="3884613" y="8685213"/>
            <a:ext cx="2971800" cy="4572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None/>
            </a:pPr>
            <a:endParaRPr/>
          </a:p>
          <a:p>
            <a:pPr marL="457200" lvl="1" indent="0" algn="l" rtl="0">
              <a:spcBef>
                <a:spcPts val="0"/>
              </a:spcBef>
              <a:spcAft>
                <a:spcPts val="0"/>
              </a:spcAft>
              <a:buNone/>
            </a:pPr>
            <a:endParaRPr/>
          </a:p>
          <a:p>
            <a:pPr marL="914400" lvl="2" indent="0" algn="l" rtl="0">
              <a:spcBef>
                <a:spcPts val="0"/>
              </a:spcBef>
              <a:spcAft>
                <a:spcPts val="0"/>
              </a:spcAft>
              <a:buNone/>
            </a:pPr>
            <a:endParaRPr/>
          </a:p>
          <a:p>
            <a:pPr marL="1371600" lvl="3" indent="0" algn="l" rtl="0">
              <a:spcBef>
                <a:spcPts val="0"/>
              </a:spcBef>
              <a:spcAft>
                <a:spcPts val="0"/>
              </a:spcAft>
              <a:buNone/>
            </a:pPr>
            <a:endParaRPr/>
          </a:p>
          <a:p>
            <a:pPr marL="1828800" lvl="4" indent="0" algn="l" rtl="0">
              <a:spcBef>
                <a:spcPts val="0"/>
              </a:spcBef>
              <a:spcAft>
                <a:spcPts val="0"/>
              </a:spcAft>
              <a:buNone/>
            </a:pPr>
            <a:endParaRPr/>
          </a:p>
          <a:p>
            <a:pPr marL="2286000" lvl="5" indent="0" algn="l" rtl="0">
              <a:spcBef>
                <a:spcPts val="0"/>
              </a:spcBef>
              <a:spcAft>
                <a:spcPts val="0"/>
              </a:spcAft>
              <a:buNone/>
            </a:pPr>
            <a:endParaRPr/>
          </a:p>
          <a:p>
            <a:pPr marL="2743200" lvl="6" indent="0" algn="l" rtl="0">
              <a:spcBef>
                <a:spcPts val="0"/>
              </a:spcBef>
              <a:spcAft>
                <a:spcPts val="0"/>
              </a:spcAft>
              <a:buNone/>
            </a:pPr>
            <a:endParaRPr/>
          </a:p>
          <a:p>
            <a:pPr marL="3200400" lvl="7" indent="0" algn="l" rtl="0">
              <a:spcBef>
                <a:spcPts val="0"/>
              </a:spcBef>
              <a:spcAft>
                <a:spcPts val="0"/>
              </a:spcAft>
              <a:buNone/>
            </a:pPr>
            <a:endParaRPr/>
          </a:p>
          <a:p>
            <a:pPr marL="3657600" lvl="8"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bg>
      <p:bgPr>
        <a:solidFill>
          <a:srgbClr val="FFFFFF"/>
        </a:solidFill>
        <a:effectLst/>
      </p:bgPr>
    </p:bg>
    <p:spTree>
      <p:nvGrpSpPr>
        <p:cNvPr id="1" name="Shape 38"/>
        <p:cNvGrpSpPr/>
        <p:nvPr/>
      </p:nvGrpSpPr>
      <p:grpSpPr>
        <a:xfrm>
          <a:off x="0" y="0"/>
          <a:ext cx="0" cy="0"/>
          <a:chOff x="0" y="0"/>
          <a:chExt cx="0" cy="0"/>
        </a:xfrm>
      </p:grpSpPr>
      <p:pic>
        <p:nvPicPr>
          <p:cNvPr id="39" name="Google Shape;39;p2"/>
          <p:cNvPicPr preferRelativeResize="0"/>
          <p:nvPr/>
        </p:nvPicPr>
        <p:blipFill>
          <a:blip r:embed="rId2">
            <a:alphaModFix/>
          </a:blip>
          <a:stretch>
            <a:fillRect/>
          </a:stretch>
        </p:blipFill>
        <p:spPr>
          <a:xfrm>
            <a:off x="0" y="-3"/>
            <a:ext cx="11328385" cy="5189575"/>
          </a:xfrm>
          <a:prstGeom prst="rect">
            <a:avLst/>
          </a:prstGeom>
          <a:noFill/>
          <a:ln>
            <a:noFill/>
          </a:ln>
        </p:spPr>
      </p:pic>
      <p:grpSp>
        <p:nvGrpSpPr>
          <p:cNvPr id="40" name="Google Shape;40;p2"/>
          <p:cNvGrpSpPr/>
          <p:nvPr/>
        </p:nvGrpSpPr>
        <p:grpSpPr>
          <a:xfrm>
            <a:off x="22" y="3555094"/>
            <a:ext cx="7314320" cy="876772"/>
            <a:chOff x="-11" y="1378677"/>
            <a:chExt cx="7314320" cy="4116300"/>
          </a:xfrm>
        </p:grpSpPr>
        <p:sp>
          <p:nvSpPr>
            <p:cNvPr id="41" name="Google Shape;41;p2"/>
            <p:cNvSpPr/>
            <p:nvPr/>
          </p:nvSpPr>
          <p:spPr>
            <a:xfrm flipH="1">
              <a:off x="-11" y="1378677"/>
              <a:ext cx="187800" cy="4116300"/>
            </a:xfrm>
            <a:prstGeom prst="rect">
              <a:avLst/>
            </a:prstGeom>
            <a:solidFill>
              <a:srgbClr val="E67032"/>
            </a:solidFill>
            <a:ln>
              <a:noFill/>
            </a:ln>
          </p:spPr>
          <p:txBody>
            <a:bodyPr spcFirstLastPara="1" wrap="square" lIns="91425" tIns="45700" rIns="91425" bIns="45700" anchor="ctr" anchorCtr="0">
              <a:noAutofit/>
            </a:bodyPr>
            <a:lstStyle/>
            <a:p>
              <a:pPr marL="0" lvl="0" indent="0" algn="l" rtl="0">
                <a:spcBef>
                  <a:spcPts val="0"/>
                </a:spcBef>
                <a:spcAft>
                  <a:spcPts val="0"/>
                </a:spcAft>
                <a:buNone/>
              </a:pPr>
              <a:endParaRPr/>
            </a:p>
          </p:txBody>
        </p:sp>
        <p:sp>
          <p:nvSpPr>
            <p:cNvPr id="42" name="Google Shape;42;p2"/>
            <p:cNvSpPr/>
            <p:nvPr/>
          </p:nvSpPr>
          <p:spPr>
            <a:xfrm flipH="1">
              <a:off x="187809" y="1378677"/>
              <a:ext cx="7126500" cy="4116300"/>
            </a:xfrm>
            <a:prstGeom prst="rect">
              <a:avLst/>
            </a:prstGeom>
            <a:solidFill>
              <a:srgbClr val="434343"/>
            </a:solidFill>
            <a:ln>
              <a:noFill/>
            </a:ln>
          </p:spPr>
          <p:txBody>
            <a:bodyPr spcFirstLastPara="1" wrap="square" lIns="91425" tIns="45700" rIns="91425" bIns="45700" anchor="ctr" anchorCtr="0">
              <a:noAutofit/>
            </a:bodyPr>
            <a:lstStyle/>
            <a:p>
              <a:pPr marL="0" lvl="0" indent="0" algn="l" rtl="0">
                <a:spcBef>
                  <a:spcPts val="0"/>
                </a:spcBef>
                <a:spcAft>
                  <a:spcPts val="0"/>
                </a:spcAft>
                <a:buNone/>
              </a:pPr>
              <a:endParaRPr/>
            </a:p>
          </p:txBody>
        </p:sp>
      </p:grpSp>
      <p:sp>
        <p:nvSpPr>
          <p:cNvPr id="43" name="Google Shape;43;p2"/>
          <p:cNvSpPr txBox="1">
            <a:spLocks noGrp="1"/>
          </p:cNvSpPr>
          <p:nvPr>
            <p:ph type="ctrTitle"/>
          </p:nvPr>
        </p:nvSpPr>
        <p:spPr>
          <a:xfrm>
            <a:off x="414375" y="3631832"/>
            <a:ext cx="6400800" cy="723300"/>
          </a:xfrm>
          <a:prstGeom prst="rect">
            <a:avLst/>
          </a:prstGeom>
        </p:spPr>
        <p:txBody>
          <a:bodyPr spcFirstLastPara="1" wrap="square" lIns="91425" tIns="91425" rIns="91425" bIns="91425" anchor="b" anchorCtr="0">
            <a:noAutofit/>
          </a:bodyPr>
          <a:lstStyle>
            <a:lvl1pPr lvl="0">
              <a:spcBef>
                <a:spcPts val="0"/>
              </a:spcBef>
              <a:spcAft>
                <a:spcPts val="0"/>
              </a:spcAft>
              <a:buClr>
                <a:srgbClr val="FFFFFF"/>
              </a:buClr>
              <a:buSzPts val="3600"/>
              <a:buNone/>
              <a:defRPr sz="3600">
                <a:solidFill>
                  <a:srgbClr val="FFFFFF"/>
                </a:solidFill>
              </a:defRPr>
            </a:lvl1pPr>
            <a:lvl2pPr lvl="1">
              <a:spcBef>
                <a:spcPts val="0"/>
              </a:spcBef>
              <a:spcAft>
                <a:spcPts val="0"/>
              </a:spcAft>
              <a:buSzPts val="3600"/>
              <a:buNone/>
              <a:defRPr sz="3600"/>
            </a:lvl2pPr>
            <a:lvl3pPr lvl="2">
              <a:spcBef>
                <a:spcPts val="0"/>
              </a:spcBef>
              <a:spcAft>
                <a:spcPts val="0"/>
              </a:spcAft>
              <a:buSzPts val="3600"/>
              <a:buNone/>
              <a:defRPr sz="3600"/>
            </a:lvl3pPr>
            <a:lvl4pPr lvl="3">
              <a:spcBef>
                <a:spcPts val="0"/>
              </a:spcBef>
              <a:spcAft>
                <a:spcPts val="0"/>
              </a:spcAft>
              <a:buSzPts val="3600"/>
              <a:buNone/>
              <a:defRPr sz="3600"/>
            </a:lvl4pPr>
            <a:lvl5pPr lvl="4">
              <a:spcBef>
                <a:spcPts val="0"/>
              </a:spcBef>
              <a:spcAft>
                <a:spcPts val="0"/>
              </a:spcAft>
              <a:buSzPts val="3600"/>
              <a:buNone/>
              <a:defRPr sz="3600"/>
            </a:lvl5pPr>
            <a:lvl6pPr lvl="5">
              <a:spcBef>
                <a:spcPts val="0"/>
              </a:spcBef>
              <a:spcAft>
                <a:spcPts val="0"/>
              </a:spcAft>
              <a:buSzPts val="3600"/>
              <a:buNone/>
              <a:defRPr sz="3600"/>
            </a:lvl6pPr>
            <a:lvl7pPr lvl="6">
              <a:spcBef>
                <a:spcPts val="0"/>
              </a:spcBef>
              <a:spcAft>
                <a:spcPts val="0"/>
              </a:spcAft>
              <a:buSzPts val="3600"/>
              <a:buNone/>
              <a:defRPr sz="3600"/>
            </a:lvl7pPr>
            <a:lvl8pPr lvl="7">
              <a:spcBef>
                <a:spcPts val="0"/>
              </a:spcBef>
              <a:spcAft>
                <a:spcPts val="0"/>
              </a:spcAft>
              <a:buSzPts val="3600"/>
              <a:buNone/>
              <a:defRPr sz="3600"/>
            </a:lvl8pPr>
            <a:lvl9pPr lvl="8">
              <a:spcBef>
                <a:spcPts val="0"/>
              </a:spcBef>
              <a:spcAft>
                <a:spcPts val="0"/>
              </a:spcAft>
              <a:buSzPts val="3600"/>
              <a:buNone/>
              <a:defRPr sz="3600"/>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2700">
                <a:latin typeface="+mj-lt"/>
              </a:defRPr>
            </a:lvl1pPr>
          </a:lstStyle>
          <a:p>
            <a:r>
              <a:rPr lang="en-US" dirty="0"/>
              <a:t>Click to edit Master title style</a:t>
            </a:r>
          </a:p>
        </p:txBody>
      </p:sp>
      <p:sp>
        <p:nvSpPr>
          <p:cNvPr id="3" name="Content Placeholder 2"/>
          <p:cNvSpPr>
            <a:spLocks noGrp="1"/>
          </p:cNvSpPr>
          <p:nvPr>
            <p:ph idx="1"/>
          </p:nvPr>
        </p:nvSpPr>
        <p:spPr>
          <a:xfrm>
            <a:off x="457200" y="1200151"/>
            <a:ext cx="8229600" cy="74295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4629151"/>
            <a:ext cx="8595360" cy="176597"/>
          </a:xfrm>
        </p:spPr>
        <p:txBody>
          <a:bodyPr/>
          <a:lstStyle/>
          <a:p>
            <a:endParaRPr lang="en-US" dirty="0"/>
          </a:p>
        </p:txBody>
      </p:sp>
      <p:sp>
        <p:nvSpPr>
          <p:cNvPr id="9" name="Date Placeholder 3"/>
          <p:cNvSpPr>
            <a:spLocks noGrp="1"/>
          </p:cNvSpPr>
          <p:nvPr>
            <p:ph type="dt" sz="half" idx="10"/>
          </p:nvPr>
        </p:nvSpPr>
        <p:spPr>
          <a:xfrm>
            <a:off x="6335713" y="84804"/>
            <a:ext cx="2133600" cy="137160"/>
          </a:xfrm>
        </p:spPr>
        <p:txBody>
          <a:bodyPr/>
          <a:lstStyle/>
          <a:p>
            <a:fld id="{A9DF6EFB-3F44-496C-A842-1E0B3D3B975A}" type="datetimeFigureOut">
              <a:rPr lang="en-US" smtClean="0"/>
              <a:pPr/>
              <a:t>10/11/2022</a:t>
            </a:fld>
            <a:endParaRPr lang="en-US" dirty="0"/>
          </a:p>
        </p:txBody>
      </p:sp>
      <p:sp>
        <p:nvSpPr>
          <p:cNvPr id="10" name="Slide Number Placeholder 5"/>
          <p:cNvSpPr>
            <a:spLocks noGrp="1"/>
          </p:cNvSpPr>
          <p:nvPr>
            <p:ph type="sldNum" sz="quarter" idx="12"/>
          </p:nvPr>
        </p:nvSpPr>
        <p:spPr>
          <a:xfrm>
            <a:off x="8469313" y="84804"/>
            <a:ext cx="551783" cy="137160"/>
          </a:xfrm>
        </p:spPr>
        <p:txBody>
          <a:bodyPr/>
          <a:lstStyle/>
          <a:p>
            <a:fld id="{200B2350-5261-4F5C-9DF5-EF0D264FC8D2}" type="slidenum">
              <a:rPr lang="en-US" smtClean="0"/>
              <a:pPr/>
              <a:t>‹#›</a:t>
            </a:fld>
            <a:endParaRPr lang="en-US" dirty="0"/>
          </a:p>
        </p:txBody>
      </p:sp>
      <p:sp>
        <p:nvSpPr>
          <p:cNvPr id="4" name="Content Placeholder 3"/>
          <p:cNvSpPr>
            <a:spLocks noGrp="1"/>
          </p:cNvSpPr>
          <p:nvPr>
            <p:ph sz="quarter" idx="13"/>
          </p:nvPr>
        </p:nvSpPr>
        <p:spPr>
          <a:xfrm>
            <a:off x="457200" y="2114550"/>
            <a:ext cx="8229600" cy="74295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4"/>
          </p:nvPr>
        </p:nvSpPr>
        <p:spPr>
          <a:xfrm>
            <a:off x="457200" y="3086100"/>
            <a:ext cx="8305800" cy="8001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15"/>
          </p:nvPr>
        </p:nvSpPr>
        <p:spPr>
          <a:xfrm>
            <a:off x="457200" y="4114800"/>
            <a:ext cx="8305800" cy="4572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2860608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2700">
                <a:latin typeface="+mj-lt"/>
              </a:defRPr>
            </a:lvl1pPr>
          </a:lstStyle>
          <a:p>
            <a:r>
              <a:rPr lang="en-US" dirty="0"/>
              <a:t>Click to edit Master title style</a:t>
            </a:r>
          </a:p>
        </p:txBody>
      </p:sp>
      <p:sp>
        <p:nvSpPr>
          <p:cNvPr id="3" name="Content Placeholder 2"/>
          <p:cNvSpPr>
            <a:spLocks noGrp="1"/>
          </p:cNvSpPr>
          <p:nvPr>
            <p:ph idx="1"/>
          </p:nvPr>
        </p:nvSpPr>
        <p:spPr>
          <a:xfrm>
            <a:off x="457200" y="1200151"/>
            <a:ext cx="8229600" cy="74295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4629151"/>
            <a:ext cx="8595360" cy="176597"/>
          </a:xfrm>
        </p:spPr>
        <p:txBody>
          <a:bodyPr/>
          <a:lstStyle/>
          <a:p>
            <a:endParaRPr lang="en-US" dirty="0"/>
          </a:p>
        </p:txBody>
      </p:sp>
      <p:sp>
        <p:nvSpPr>
          <p:cNvPr id="9" name="Date Placeholder 3"/>
          <p:cNvSpPr>
            <a:spLocks noGrp="1"/>
          </p:cNvSpPr>
          <p:nvPr>
            <p:ph type="dt" sz="half" idx="10"/>
          </p:nvPr>
        </p:nvSpPr>
        <p:spPr>
          <a:xfrm>
            <a:off x="6335713" y="84804"/>
            <a:ext cx="2133600" cy="137160"/>
          </a:xfrm>
        </p:spPr>
        <p:txBody>
          <a:bodyPr/>
          <a:lstStyle/>
          <a:p>
            <a:fld id="{A9DF6EFB-3F44-496C-A842-1E0B3D3B975A}" type="datetimeFigureOut">
              <a:rPr lang="en-US" smtClean="0"/>
              <a:pPr/>
              <a:t>10/11/2022</a:t>
            </a:fld>
            <a:endParaRPr lang="en-US" dirty="0"/>
          </a:p>
        </p:txBody>
      </p:sp>
      <p:sp>
        <p:nvSpPr>
          <p:cNvPr id="10" name="Slide Number Placeholder 5"/>
          <p:cNvSpPr>
            <a:spLocks noGrp="1"/>
          </p:cNvSpPr>
          <p:nvPr>
            <p:ph type="sldNum" sz="quarter" idx="12"/>
          </p:nvPr>
        </p:nvSpPr>
        <p:spPr>
          <a:xfrm>
            <a:off x="8469313" y="84804"/>
            <a:ext cx="551783" cy="137160"/>
          </a:xfrm>
        </p:spPr>
        <p:txBody>
          <a:bodyPr/>
          <a:lstStyle/>
          <a:p>
            <a:fld id="{200B2350-5261-4F5C-9DF5-EF0D264FC8D2}" type="slidenum">
              <a:rPr lang="en-US" smtClean="0"/>
              <a:pPr/>
              <a:t>‹#›</a:t>
            </a:fld>
            <a:endParaRPr lang="en-US" dirty="0"/>
          </a:p>
        </p:txBody>
      </p:sp>
      <p:sp>
        <p:nvSpPr>
          <p:cNvPr id="4" name="Content Placeholder 3"/>
          <p:cNvSpPr>
            <a:spLocks noGrp="1"/>
          </p:cNvSpPr>
          <p:nvPr>
            <p:ph sz="quarter" idx="13"/>
          </p:nvPr>
        </p:nvSpPr>
        <p:spPr>
          <a:xfrm>
            <a:off x="457200" y="2114550"/>
            <a:ext cx="8229600" cy="74295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4"/>
          </p:nvPr>
        </p:nvSpPr>
        <p:spPr>
          <a:xfrm>
            <a:off x="457200" y="3086100"/>
            <a:ext cx="8305800" cy="8001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15"/>
          </p:nvPr>
        </p:nvSpPr>
        <p:spPr>
          <a:xfrm>
            <a:off x="457200" y="4114800"/>
            <a:ext cx="8305800" cy="4572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5300951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2700">
                <a:latin typeface="+mj-lt"/>
              </a:defRPr>
            </a:lvl1pPr>
          </a:lstStyle>
          <a:p>
            <a:r>
              <a:rPr lang="en-US" dirty="0"/>
              <a:t>Click to edit Master title style</a:t>
            </a:r>
          </a:p>
        </p:txBody>
      </p:sp>
      <p:sp>
        <p:nvSpPr>
          <p:cNvPr id="3" name="Content Placeholder 2"/>
          <p:cNvSpPr>
            <a:spLocks noGrp="1"/>
          </p:cNvSpPr>
          <p:nvPr>
            <p:ph idx="1"/>
          </p:nvPr>
        </p:nvSpPr>
        <p:spPr>
          <a:xfrm>
            <a:off x="457200" y="1200151"/>
            <a:ext cx="8229600" cy="74295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4629151"/>
            <a:ext cx="8595360" cy="176597"/>
          </a:xfrm>
        </p:spPr>
        <p:txBody>
          <a:bodyPr/>
          <a:lstStyle/>
          <a:p>
            <a:endParaRPr lang="en-US" dirty="0"/>
          </a:p>
        </p:txBody>
      </p:sp>
      <p:sp>
        <p:nvSpPr>
          <p:cNvPr id="9" name="Date Placeholder 3"/>
          <p:cNvSpPr>
            <a:spLocks noGrp="1"/>
          </p:cNvSpPr>
          <p:nvPr>
            <p:ph type="dt" sz="half" idx="10"/>
          </p:nvPr>
        </p:nvSpPr>
        <p:spPr>
          <a:xfrm>
            <a:off x="6335713" y="84804"/>
            <a:ext cx="2133600" cy="137160"/>
          </a:xfrm>
        </p:spPr>
        <p:txBody>
          <a:bodyPr/>
          <a:lstStyle/>
          <a:p>
            <a:fld id="{A9DF6EFB-3F44-496C-A842-1E0B3D3B975A}" type="datetimeFigureOut">
              <a:rPr lang="en-US" smtClean="0"/>
              <a:pPr/>
              <a:t>10/11/2022</a:t>
            </a:fld>
            <a:endParaRPr lang="en-US" dirty="0"/>
          </a:p>
        </p:txBody>
      </p:sp>
      <p:sp>
        <p:nvSpPr>
          <p:cNvPr id="10" name="Slide Number Placeholder 5"/>
          <p:cNvSpPr>
            <a:spLocks noGrp="1"/>
          </p:cNvSpPr>
          <p:nvPr>
            <p:ph type="sldNum" sz="quarter" idx="12"/>
          </p:nvPr>
        </p:nvSpPr>
        <p:spPr>
          <a:xfrm>
            <a:off x="8469313" y="84804"/>
            <a:ext cx="551783" cy="137160"/>
          </a:xfrm>
        </p:spPr>
        <p:txBody>
          <a:bodyPr/>
          <a:lstStyle/>
          <a:p>
            <a:fld id="{200B2350-5261-4F5C-9DF5-EF0D264FC8D2}" type="slidenum">
              <a:rPr lang="en-US" smtClean="0"/>
              <a:pPr/>
              <a:t>‹#›</a:t>
            </a:fld>
            <a:endParaRPr lang="en-US" dirty="0"/>
          </a:p>
        </p:txBody>
      </p:sp>
      <p:sp>
        <p:nvSpPr>
          <p:cNvPr id="4" name="Content Placeholder 3"/>
          <p:cNvSpPr>
            <a:spLocks noGrp="1"/>
          </p:cNvSpPr>
          <p:nvPr>
            <p:ph sz="quarter" idx="13"/>
          </p:nvPr>
        </p:nvSpPr>
        <p:spPr>
          <a:xfrm>
            <a:off x="457200" y="2114550"/>
            <a:ext cx="8229600" cy="74295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4"/>
          </p:nvPr>
        </p:nvSpPr>
        <p:spPr>
          <a:xfrm>
            <a:off x="457200" y="3086100"/>
            <a:ext cx="8305800" cy="8001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15"/>
          </p:nvPr>
        </p:nvSpPr>
        <p:spPr>
          <a:xfrm>
            <a:off x="457200" y="4114800"/>
            <a:ext cx="8305800" cy="4572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723034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2700">
                <a:latin typeface="+mj-lt"/>
              </a:defRPr>
            </a:lvl1pPr>
          </a:lstStyle>
          <a:p>
            <a:r>
              <a:rPr lang="en-US" dirty="0"/>
              <a:t>Click to edit Master title style</a:t>
            </a:r>
          </a:p>
        </p:txBody>
      </p:sp>
      <p:sp>
        <p:nvSpPr>
          <p:cNvPr id="3" name="Content Placeholder 2"/>
          <p:cNvSpPr>
            <a:spLocks noGrp="1"/>
          </p:cNvSpPr>
          <p:nvPr>
            <p:ph idx="1"/>
          </p:nvPr>
        </p:nvSpPr>
        <p:spPr>
          <a:xfrm>
            <a:off x="457200" y="1200151"/>
            <a:ext cx="8229600" cy="74295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4629151"/>
            <a:ext cx="8595360" cy="176597"/>
          </a:xfrm>
        </p:spPr>
        <p:txBody>
          <a:bodyPr/>
          <a:lstStyle/>
          <a:p>
            <a:endParaRPr lang="en-US" dirty="0"/>
          </a:p>
        </p:txBody>
      </p:sp>
      <p:sp>
        <p:nvSpPr>
          <p:cNvPr id="9" name="Date Placeholder 3"/>
          <p:cNvSpPr>
            <a:spLocks noGrp="1"/>
          </p:cNvSpPr>
          <p:nvPr>
            <p:ph type="dt" sz="half" idx="10"/>
          </p:nvPr>
        </p:nvSpPr>
        <p:spPr>
          <a:xfrm>
            <a:off x="6335713" y="84804"/>
            <a:ext cx="2133600" cy="137160"/>
          </a:xfrm>
        </p:spPr>
        <p:txBody>
          <a:bodyPr/>
          <a:lstStyle/>
          <a:p>
            <a:fld id="{A9DF6EFB-3F44-496C-A842-1E0B3D3B975A}" type="datetimeFigureOut">
              <a:rPr lang="en-US" smtClean="0"/>
              <a:pPr/>
              <a:t>10/11/2022</a:t>
            </a:fld>
            <a:endParaRPr lang="en-US" dirty="0"/>
          </a:p>
        </p:txBody>
      </p:sp>
      <p:sp>
        <p:nvSpPr>
          <p:cNvPr id="10" name="Slide Number Placeholder 5"/>
          <p:cNvSpPr>
            <a:spLocks noGrp="1"/>
          </p:cNvSpPr>
          <p:nvPr>
            <p:ph type="sldNum" sz="quarter" idx="12"/>
          </p:nvPr>
        </p:nvSpPr>
        <p:spPr>
          <a:xfrm>
            <a:off x="8469313" y="84804"/>
            <a:ext cx="551783" cy="137160"/>
          </a:xfrm>
        </p:spPr>
        <p:txBody>
          <a:bodyPr/>
          <a:lstStyle/>
          <a:p>
            <a:fld id="{200B2350-5261-4F5C-9DF5-EF0D264FC8D2}" type="slidenum">
              <a:rPr lang="en-US" smtClean="0"/>
              <a:pPr/>
              <a:t>‹#›</a:t>
            </a:fld>
            <a:endParaRPr lang="en-US" dirty="0"/>
          </a:p>
        </p:txBody>
      </p:sp>
      <p:sp>
        <p:nvSpPr>
          <p:cNvPr id="4" name="Content Placeholder 3"/>
          <p:cNvSpPr>
            <a:spLocks noGrp="1"/>
          </p:cNvSpPr>
          <p:nvPr>
            <p:ph sz="quarter" idx="13"/>
          </p:nvPr>
        </p:nvSpPr>
        <p:spPr>
          <a:xfrm>
            <a:off x="457200" y="2114550"/>
            <a:ext cx="8229600" cy="74295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4"/>
          </p:nvPr>
        </p:nvSpPr>
        <p:spPr>
          <a:xfrm>
            <a:off x="457200" y="3086100"/>
            <a:ext cx="8305800" cy="8001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15"/>
          </p:nvPr>
        </p:nvSpPr>
        <p:spPr>
          <a:xfrm>
            <a:off x="457200" y="4114800"/>
            <a:ext cx="8305800" cy="4572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59682391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89154" indent="-89154">
              <a:buClr>
                <a:srgbClr val="007FA3"/>
              </a:buClr>
              <a:buSzPct val="25000"/>
              <a:defRPr sz="1200"/>
            </a:lvl1pPr>
            <a:lvl2pPr marL="427435" indent="-214313">
              <a:buClr>
                <a:srgbClr val="007FA3"/>
              </a:buClr>
              <a:defRPr sz="1200"/>
            </a:lvl2pPr>
            <a:lvl3pPr>
              <a:buClr>
                <a:srgbClr val="007FA3"/>
              </a:buClr>
              <a:defRPr sz="1200"/>
            </a:lvl3pPr>
            <a:lvl4pPr>
              <a:buClr>
                <a:srgbClr val="007FA3"/>
              </a:buClr>
              <a:defRPr sz="1200"/>
            </a:lvl4pPr>
            <a:lvl5pPr>
              <a:buClr>
                <a:srgbClr val="007FA3"/>
              </a:buClr>
              <a:defRPr sz="1200"/>
            </a:lvl5pPr>
            <a:lvl6pPr>
              <a:buClr>
                <a:srgbClr val="007FA3"/>
              </a:buClr>
              <a:defRPr sz="1200"/>
            </a:lvl6pPr>
            <a:lvl7pPr>
              <a:buClr>
                <a:srgbClr val="007FA3"/>
              </a:buClr>
              <a:defRPr sz="1200"/>
            </a:lvl7pPr>
            <a:lvl8pPr>
              <a:buClr>
                <a:srgbClr val="007FA3"/>
              </a:buClr>
              <a:defRPr sz="1200"/>
            </a:lvl8pPr>
            <a:lvl9pPr>
              <a:buClr>
                <a:srgbClr val="007FA3"/>
              </a:buClr>
              <a:defRPr sz="12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4629151"/>
            <a:ext cx="8595360" cy="176597"/>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11/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62787117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2700">
                <a:latin typeface="+mj-lt"/>
              </a:defRPr>
            </a:lvl1pPr>
          </a:lstStyle>
          <a:p>
            <a:r>
              <a:rPr lang="en-US" dirty="0"/>
              <a:t>Click to edit Master title style</a:t>
            </a:r>
          </a:p>
        </p:txBody>
      </p:sp>
      <p:sp>
        <p:nvSpPr>
          <p:cNvPr id="3" name="Content Placeholder 2"/>
          <p:cNvSpPr>
            <a:spLocks noGrp="1"/>
          </p:cNvSpPr>
          <p:nvPr>
            <p:ph idx="1"/>
          </p:nvPr>
        </p:nvSpPr>
        <p:spPr>
          <a:xfrm>
            <a:off x="457200" y="1200151"/>
            <a:ext cx="8229600" cy="74295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4629151"/>
            <a:ext cx="8595360" cy="176597"/>
          </a:xfrm>
        </p:spPr>
        <p:txBody>
          <a:bodyPr/>
          <a:lstStyle/>
          <a:p>
            <a:endParaRPr lang="en-US" dirty="0"/>
          </a:p>
        </p:txBody>
      </p:sp>
      <p:sp>
        <p:nvSpPr>
          <p:cNvPr id="9" name="Date Placeholder 3"/>
          <p:cNvSpPr>
            <a:spLocks noGrp="1"/>
          </p:cNvSpPr>
          <p:nvPr>
            <p:ph type="dt" sz="half" idx="10"/>
          </p:nvPr>
        </p:nvSpPr>
        <p:spPr>
          <a:xfrm>
            <a:off x="6335713" y="84804"/>
            <a:ext cx="2133600" cy="137160"/>
          </a:xfrm>
        </p:spPr>
        <p:txBody>
          <a:bodyPr/>
          <a:lstStyle/>
          <a:p>
            <a:fld id="{A9DF6EFB-3F44-496C-A842-1E0B3D3B975A}" type="datetimeFigureOut">
              <a:rPr lang="en-US" smtClean="0"/>
              <a:pPr/>
              <a:t>10/11/2022</a:t>
            </a:fld>
            <a:endParaRPr lang="en-US" dirty="0"/>
          </a:p>
        </p:txBody>
      </p:sp>
      <p:sp>
        <p:nvSpPr>
          <p:cNvPr id="10" name="Slide Number Placeholder 5"/>
          <p:cNvSpPr>
            <a:spLocks noGrp="1"/>
          </p:cNvSpPr>
          <p:nvPr>
            <p:ph type="sldNum" sz="quarter" idx="12"/>
          </p:nvPr>
        </p:nvSpPr>
        <p:spPr>
          <a:xfrm>
            <a:off x="8469313" y="84804"/>
            <a:ext cx="551783" cy="137160"/>
          </a:xfrm>
        </p:spPr>
        <p:txBody>
          <a:bodyPr/>
          <a:lstStyle/>
          <a:p>
            <a:fld id="{200B2350-5261-4F5C-9DF5-EF0D264FC8D2}" type="slidenum">
              <a:rPr lang="en-US" smtClean="0"/>
              <a:pPr/>
              <a:t>‹#›</a:t>
            </a:fld>
            <a:endParaRPr lang="en-US" dirty="0"/>
          </a:p>
        </p:txBody>
      </p:sp>
      <p:sp>
        <p:nvSpPr>
          <p:cNvPr id="4" name="Content Placeholder 3"/>
          <p:cNvSpPr>
            <a:spLocks noGrp="1"/>
          </p:cNvSpPr>
          <p:nvPr>
            <p:ph sz="quarter" idx="13"/>
          </p:nvPr>
        </p:nvSpPr>
        <p:spPr>
          <a:xfrm>
            <a:off x="457200" y="2114550"/>
            <a:ext cx="8229600" cy="74295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4"/>
          </p:nvPr>
        </p:nvSpPr>
        <p:spPr>
          <a:xfrm>
            <a:off x="457200" y="3086100"/>
            <a:ext cx="8305800" cy="8001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15"/>
          </p:nvPr>
        </p:nvSpPr>
        <p:spPr>
          <a:xfrm>
            <a:off x="457200" y="4114800"/>
            <a:ext cx="8305800" cy="4572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26782544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2700">
                <a:latin typeface="+mj-lt"/>
              </a:defRPr>
            </a:lvl1pPr>
          </a:lstStyle>
          <a:p>
            <a:r>
              <a:rPr lang="en-US" dirty="0"/>
              <a:t>Click to edit Master title style</a:t>
            </a:r>
          </a:p>
        </p:txBody>
      </p:sp>
      <p:sp>
        <p:nvSpPr>
          <p:cNvPr id="3" name="Content Placeholder 2"/>
          <p:cNvSpPr>
            <a:spLocks noGrp="1"/>
          </p:cNvSpPr>
          <p:nvPr>
            <p:ph idx="1"/>
          </p:nvPr>
        </p:nvSpPr>
        <p:spPr>
          <a:xfrm>
            <a:off x="457200" y="1200151"/>
            <a:ext cx="8229600" cy="74295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4629151"/>
            <a:ext cx="8595360" cy="176597"/>
          </a:xfrm>
        </p:spPr>
        <p:txBody>
          <a:bodyPr/>
          <a:lstStyle/>
          <a:p>
            <a:endParaRPr lang="en-US" dirty="0"/>
          </a:p>
        </p:txBody>
      </p:sp>
      <p:sp>
        <p:nvSpPr>
          <p:cNvPr id="9" name="Date Placeholder 3"/>
          <p:cNvSpPr>
            <a:spLocks noGrp="1"/>
          </p:cNvSpPr>
          <p:nvPr>
            <p:ph type="dt" sz="half" idx="10"/>
          </p:nvPr>
        </p:nvSpPr>
        <p:spPr>
          <a:xfrm>
            <a:off x="6335713" y="84804"/>
            <a:ext cx="2133600" cy="137160"/>
          </a:xfrm>
        </p:spPr>
        <p:txBody>
          <a:bodyPr/>
          <a:lstStyle/>
          <a:p>
            <a:fld id="{A9DF6EFB-3F44-496C-A842-1E0B3D3B975A}" type="datetimeFigureOut">
              <a:rPr lang="en-US" smtClean="0"/>
              <a:pPr/>
              <a:t>10/11/2022</a:t>
            </a:fld>
            <a:endParaRPr lang="en-US" dirty="0"/>
          </a:p>
        </p:txBody>
      </p:sp>
      <p:sp>
        <p:nvSpPr>
          <p:cNvPr id="10" name="Slide Number Placeholder 5"/>
          <p:cNvSpPr>
            <a:spLocks noGrp="1"/>
          </p:cNvSpPr>
          <p:nvPr>
            <p:ph type="sldNum" sz="quarter" idx="12"/>
          </p:nvPr>
        </p:nvSpPr>
        <p:spPr>
          <a:xfrm>
            <a:off x="8469313" y="84804"/>
            <a:ext cx="551783" cy="137160"/>
          </a:xfrm>
        </p:spPr>
        <p:txBody>
          <a:bodyPr/>
          <a:lstStyle/>
          <a:p>
            <a:fld id="{200B2350-5261-4F5C-9DF5-EF0D264FC8D2}" type="slidenum">
              <a:rPr lang="en-US" smtClean="0"/>
              <a:pPr/>
              <a:t>‹#›</a:t>
            </a:fld>
            <a:endParaRPr lang="en-US" dirty="0"/>
          </a:p>
        </p:txBody>
      </p:sp>
      <p:sp>
        <p:nvSpPr>
          <p:cNvPr id="4" name="Content Placeholder 3"/>
          <p:cNvSpPr>
            <a:spLocks noGrp="1"/>
          </p:cNvSpPr>
          <p:nvPr>
            <p:ph sz="quarter" idx="13"/>
          </p:nvPr>
        </p:nvSpPr>
        <p:spPr>
          <a:xfrm>
            <a:off x="457200" y="2114550"/>
            <a:ext cx="8229600" cy="74295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4"/>
          </p:nvPr>
        </p:nvSpPr>
        <p:spPr>
          <a:xfrm>
            <a:off x="457200" y="3086100"/>
            <a:ext cx="8305800" cy="8001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15"/>
          </p:nvPr>
        </p:nvSpPr>
        <p:spPr>
          <a:xfrm>
            <a:off x="457200" y="4114800"/>
            <a:ext cx="8305800" cy="4572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55646411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200151"/>
            <a:ext cx="8229600" cy="1622822"/>
          </a:xfrm>
        </p:spPr>
        <p:txBody>
          <a:bodyPr/>
          <a:lstStyle>
            <a:lvl1pPr>
              <a:defRPr sz="1200"/>
            </a:lvl1pPr>
            <a:lvl2pPr>
              <a:defRPr sz="1200"/>
            </a:lvl2pPr>
            <a:lvl3pPr>
              <a:defRPr sz="1200"/>
            </a:lvl3pPr>
            <a:lvl4pPr>
              <a:defRPr sz="1200"/>
            </a:lvl4pPr>
            <a:lvl5pPr>
              <a:defRPr sz="1200"/>
            </a:lvl5pPr>
            <a:lvl6pPr>
              <a:defRPr sz="1050"/>
            </a:lvl6pPr>
            <a:lvl7pPr>
              <a:defRPr sz="1050"/>
            </a:lvl7pPr>
            <a:lvl8pPr>
              <a:defRPr sz="1050"/>
            </a:lvl8pPr>
            <a:lvl9pPr>
              <a:defRPr sz="10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971801"/>
            <a:ext cx="8229600" cy="1622822"/>
          </a:xfrm>
        </p:spPr>
        <p:txBody>
          <a:bodyPr/>
          <a:lstStyle>
            <a:lvl1pPr>
              <a:defRPr sz="1200"/>
            </a:lvl1pPr>
            <a:lvl2pPr>
              <a:defRPr sz="1200"/>
            </a:lvl2pPr>
            <a:lvl3pPr>
              <a:defRPr sz="1200"/>
            </a:lvl3pPr>
            <a:lvl4pPr>
              <a:defRPr sz="1200"/>
            </a:lvl4pPr>
            <a:lvl5pPr>
              <a:defRPr sz="1200"/>
            </a:lvl5pPr>
            <a:lvl6pPr>
              <a:defRPr sz="1050"/>
            </a:lvl6pPr>
            <a:lvl7pPr>
              <a:defRPr sz="1050"/>
            </a:lvl7pPr>
            <a:lvl8pPr>
              <a:defRPr sz="1050"/>
            </a:lvl8pPr>
            <a:lvl9pPr>
              <a:defRPr sz="10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4629151"/>
            <a:ext cx="8595360" cy="176597"/>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11/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27253457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latin typeface="+mj-lt"/>
              </a:defRPr>
            </a:lvl1pPr>
          </a:lstStyle>
          <a:p>
            <a:r>
              <a:rPr lang="en-US" dirty="0"/>
              <a:t>Click to edit Master title style</a:t>
            </a:r>
          </a:p>
        </p:txBody>
      </p:sp>
      <p:sp>
        <p:nvSpPr>
          <p:cNvPr id="3" name="Content Placeholder 2"/>
          <p:cNvSpPr>
            <a:spLocks noGrp="1"/>
          </p:cNvSpPr>
          <p:nvPr>
            <p:ph idx="1"/>
          </p:nvPr>
        </p:nvSpPr>
        <p:spPr>
          <a:xfrm>
            <a:off x="457200" y="1200151"/>
            <a:ext cx="8153400" cy="628650"/>
          </a:xfrm>
        </p:spPr>
        <p:txBody>
          <a:bodyPr/>
          <a:lstStyle>
            <a:lvl1pPr>
              <a:defRPr sz="1200"/>
            </a:lvl1pPr>
            <a:lvl2pPr>
              <a:defRPr sz="1200"/>
            </a:lvl2pPr>
            <a:lvl3pPr>
              <a:defRPr sz="1200"/>
            </a:lvl3pPr>
            <a:lvl4pPr>
              <a:defRPr sz="1200"/>
            </a:lvl4pPr>
            <a:lvl5pPr>
              <a:defRPr sz="1200"/>
            </a:lvl5pPr>
            <a:lvl6pPr>
              <a:defRPr sz="1050"/>
            </a:lvl6pPr>
            <a:lvl7pPr>
              <a:defRPr sz="1050"/>
            </a:lvl7pPr>
            <a:lvl8pPr>
              <a:defRPr sz="1050"/>
            </a:lvl8pPr>
            <a:lvl9pPr>
              <a:defRPr sz="10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057400"/>
            <a:ext cx="8153400" cy="457200"/>
          </a:xfrm>
        </p:spPr>
        <p:txBody>
          <a:bodyPr/>
          <a:lstStyle>
            <a:lvl1pPr>
              <a:defRPr sz="1200"/>
            </a:lvl1pPr>
            <a:lvl2pPr>
              <a:defRPr sz="1200"/>
            </a:lvl2pPr>
            <a:lvl3pPr>
              <a:defRPr sz="1200"/>
            </a:lvl3pPr>
            <a:lvl4pPr>
              <a:defRPr sz="1200"/>
            </a:lvl4pPr>
            <a:lvl5pPr>
              <a:defRPr sz="1200"/>
            </a:lvl5pPr>
            <a:lvl6pPr>
              <a:defRPr sz="1050"/>
            </a:lvl6pPr>
            <a:lvl7pPr>
              <a:defRPr sz="1050"/>
            </a:lvl7pPr>
            <a:lvl8pPr>
              <a:defRPr sz="1050"/>
            </a:lvl8pPr>
            <a:lvl9pPr>
              <a:defRPr sz="10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4629151"/>
            <a:ext cx="8595360" cy="176597"/>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11/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2800350"/>
            <a:ext cx="8153400" cy="8572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4218754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44"/>
        <p:cNvGrpSpPr/>
        <p:nvPr/>
      </p:nvGrpSpPr>
      <p:grpSpPr>
        <a:xfrm>
          <a:off x="0" y="0"/>
          <a:ext cx="0" cy="0"/>
          <a:chOff x="0" y="0"/>
          <a:chExt cx="0" cy="0"/>
        </a:xfrm>
      </p:grpSpPr>
      <p:grpSp>
        <p:nvGrpSpPr>
          <p:cNvPr id="45" name="Google Shape;45;p3"/>
          <p:cNvGrpSpPr/>
          <p:nvPr/>
        </p:nvGrpSpPr>
        <p:grpSpPr>
          <a:xfrm>
            <a:off x="-13" y="-9141"/>
            <a:ext cx="8005728" cy="1209422"/>
            <a:chOff x="-13" y="-12188"/>
            <a:chExt cx="8005728" cy="1161900"/>
          </a:xfrm>
        </p:grpSpPr>
        <p:sp>
          <p:nvSpPr>
            <p:cNvPr id="46" name="Google Shape;46;p3"/>
            <p:cNvSpPr/>
            <p:nvPr/>
          </p:nvSpPr>
          <p:spPr>
            <a:xfrm flipH="1">
              <a:off x="-13" y="-12188"/>
              <a:ext cx="187800" cy="1161900"/>
            </a:xfrm>
            <a:prstGeom prst="rect">
              <a:avLst/>
            </a:prstGeom>
            <a:solidFill>
              <a:srgbClr val="E67032"/>
            </a:solidFill>
            <a:ln>
              <a:noFill/>
            </a:ln>
          </p:spPr>
          <p:txBody>
            <a:bodyPr spcFirstLastPara="1" wrap="square" lIns="91425" tIns="45700" rIns="91425" bIns="45700" anchor="ctr" anchorCtr="0">
              <a:noAutofit/>
            </a:bodyPr>
            <a:lstStyle/>
            <a:p>
              <a:pPr marL="0" lvl="0" indent="0" algn="l" rtl="0">
                <a:spcBef>
                  <a:spcPts val="0"/>
                </a:spcBef>
                <a:spcAft>
                  <a:spcPts val="0"/>
                </a:spcAft>
                <a:buNone/>
              </a:pPr>
              <a:endParaRPr/>
            </a:p>
          </p:txBody>
        </p:sp>
        <p:sp>
          <p:nvSpPr>
            <p:cNvPr id="47" name="Google Shape;47;p3"/>
            <p:cNvSpPr/>
            <p:nvPr/>
          </p:nvSpPr>
          <p:spPr>
            <a:xfrm flipH="1">
              <a:off x="187715" y="-12188"/>
              <a:ext cx="7818000" cy="1161900"/>
            </a:xfrm>
            <a:prstGeom prst="rect">
              <a:avLst/>
            </a:prstGeom>
            <a:solidFill>
              <a:srgbClr val="E67032"/>
            </a:solidFill>
            <a:ln>
              <a:noFill/>
            </a:ln>
          </p:spPr>
          <p:txBody>
            <a:bodyPr spcFirstLastPara="1" wrap="square" lIns="91425" tIns="45700" rIns="91425" bIns="45700" anchor="ctr" anchorCtr="0">
              <a:noAutofit/>
            </a:bodyPr>
            <a:lstStyle/>
            <a:p>
              <a:pPr marL="0" lvl="0" indent="0" algn="l" rtl="0">
                <a:spcBef>
                  <a:spcPts val="0"/>
                </a:spcBef>
                <a:spcAft>
                  <a:spcPts val="0"/>
                </a:spcAft>
                <a:buNone/>
              </a:pPr>
              <a:endParaRPr/>
            </a:p>
          </p:txBody>
        </p:sp>
      </p:grpSp>
      <p:sp>
        <p:nvSpPr>
          <p:cNvPr id="48" name="Google Shape;48;p3"/>
          <p:cNvSpPr txBox="1">
            <a:spLocks noGrp="1"/>
          </p:cNvSpPr>
          <p:nvPr>
            <p:ph type="title"/>
          </p:nvPr>
        </p:nvSpPr>
        <p:spPr>
          <a:xfrm>
            <a:off x="457200" y="101101"/>
            <a:ext cx="7315500" cy="1014000"/>
          </a:xfrm>
          <a:prstGeom prst="rect">
            <a:avLst/>
          </a:prstGeom>
        </p:spPr>
        <p:txBody>
          <a:bodyPr spcFirstLastPara="1" wrap="square" lIns="91425" tIns="91425" rIns="91425" bIns="91425" anchor="b" anchorCtr="0">
            <a:noAutofit/>
          </a:bodyPr>
          <a:lstStyle>
            <a:lvl1pPr lvl="0">
              <a:spcBef>
                <a:spcPts val="0"/>
              </a:spcBef>
              <a:spcAft>
                <a:spcPts val="0"/>
              </a:spcAft>
              <a:buSzPts val="4400"/>
              <a:buNone/>
              <a:defRPr/>
            </a:lvl1pPr>
            <a:lvl2pPr lvl="1">
              <a:spcBef>
                <a:spcPts val="0"/>
              </a:spcBef>
              <a:spcAft>
                <a:spcPts val="0"/>
              </a:spcAft>
              <a:buSzPts val="4400"/>
              <a:buNone/>
              <a:defRPr/>
            </a:lvl2pPr>
            <a:lvl3pPr lvl="2">
              <a:spcBef>
                <a:spcPts val="0"/>
              </a:spcBef>
              <a:spcAft>
                <a:spcPts val="0"/>
              </a:spcAft>
              <a:buSzPts val="4400"/>
              <a:buNone/>
              <a:defRPr/>
            </a:lvl3pPr>
            <a:lvl4pPr lvl="3">
              <a:spcBef>
                <a:spcPts val="0"/>
              </a:spcBef>
              <a:spcAft>
                <a:spcPts val="0"/>
              </a:spcAft>
              <a:buSzPts val="4400"/>
              <a:buNone/>
              <a:defRPr/>
            </a:lvl4pPr>
            <a:lvl5pPr lvl="4">
              <a:spcBef>
                <a:spcPts val="0"/>
              </a:spcBef>
              <a:spcAft>
                <a:spcPts val="0"/>
              </a:spcAft>
              <a:buSzPts val="4400"/>
              <a:buNone/>
              <a:defRPr/>
            </a:lvl5pPr>
            <a:lvl6pPr lvl="5">
              <a:spcBef>
                <a:spcPts val="0"/>
              </a:spcBef>
              <a:spcAft>
                <a:spcPts val="0"/>
              </a:spcAft>
              <a:buSzPts val="4400"/>
              <a:buNone/>
              <a:defRPr/>
            </a:lvl6pPr>
            <a:lvl7pPr lvl="6">
              <a:spcBef>
                <a:spcPts val="0"/>
              </a:spcBef>
              <a:spcAft>
                <a:spcPts val="0"/>
              </a:spcAft>
              <a:buSzPts val="4400"/>
              <a:buNone/>
              <a:defRPr/>
            </a:lvl7pPr>
            <a:lvl8pPr lvl="7">
              <a:spcBef>
                <a:spcPts val="0"/>
              </a:spcBef>
              <a:spcAft>
                <a:spcPts val="0"/>
              </a:spcAft>
              <a:buSzPts val="4400"/>
              <a:buNone/>
              <a:defRPr/>
            </a:lvl8pPr>
            <a:lvl9pPr lvl="8">
              <a:spcBef>
                <a:spcPts val="0"/>
              </a:spcBef>
              <a:spcAft>
                <a:spcPts val="0"/>
              </a:spcAft>
              <a:buSzPts val="4400"/>
              <a:buNone/>
              <a:defRPr/>
            </a:lvl9pPr>
          </a:lstStyle>
          <a:p>
            <a:endParaRPr/>
          </a:p>
        </p:txBody>
      </p:sp>
      <p:sp>
        <p:nvSpPr>
          <p:cNvPr id="49" name="Google Shape;49;p3"/>
          <p:cNvSpPr txBox="1">
            <a:spLocks noGrp="1"/>
          </p:cNvSpPr>
          <p:nvPr>
            <p:ph type="body" idx="1"/>
          </p:nvPr>
        </p:nvSpPr>
        <p:spPr>
          <a:xfrm>
            <a:off x="457200" y="1278516"/>
            <a:ext cx="8229600" cy="3630300"/>
          </a:xfrm>
          <a:prstGeom prst="rect">
            <a:avLst/>
          </a:prstGeom>
        </p:spPr>
        <p:txBody>
          <a:bodyPr spcFirstLastPara="1" wrap="square" lIns="91425" tIns="91425" rIns="91425" bIns="91425" anchor="t" anchorCtr="0">
            <a:noAutofit/>
          </a:bodyPr>
          <a:lstStyle>
            <a:lvl1pPr marL="457200" lvl="0" indent="-342900">
              <a:spcBef>
                <a:spcPts val="0"/>
              </a:spcBef>
              <a:spcAft>
                <a:spcPts val="0"/>
              </a:spcAft>
              <a:buSzPts val="1800"/>
              <a:buChar char="●"/>
              <a:defRPr/>
            </a:lvl1pPr>
            <a:lvl2pPr marL="914400" lvl="1" indent="-342900">
              <a:spcBef>
                <a:spcPts val="0"/>
              </a:spcBef>
              <a:spcAft>
                <a:spcPts val="0"/>
              </a:spcAft>
              <a:buSzPts val="1800"/>
              <a:buChar char="○"/>
              <a:defRPr/>
            </a:lvl2pPr>
            <a:lvl3pPr marL="1371600" lvl="2" indent="-342900">
              <a:spcBef>
                <a:spcPts val="0"/>
              </a:spcBef>
              <a:spcAft>
                <a:spcPts val="0"/>
              </a:spcAft>
              <a:buSzPts val="1800"/>
              <a:buChar char="■"/>
              <a:defRPr/>
            </a:lvl3pPr>
            <a:lvl4pPr marL="1828800" lvl="3" indent="-342900">
              <a:spcBef>
                <a:spcPts val="0"/>
              </a:spcBef>
              <a:spcAft>
                <a:spcPts val="0"/>
              </a:spcAft>
              <a:buSzPts val="1800"/>
              <a:buChar char="●"/>
              <a:defRPr/>
            </a:lvl4pPr>
            <a:lvl5pPr marL="2286000" lvl="4" indent="-342900">
              <a:spcBef>
                <a:spcPts val="0"/>
              </a:spcBef>
              <a:spcAft>
                <a:spcPts val="0"/>
              </a:spcAft>
              <a:buSzPts val="1800"/>
              <a:buChar char="○"/>
              <a:defRPr/>
            </a:lvl5pPr>
            <a:lvl6pPr marL="2743200" lvl="5" indent="-342900">
              <a:spcBef>
                <a:spcPts val="0"/>
              </a:spcBef>
              <a:spcAft>
                <a:spcPts val="0"/>
              </a:spcAft>
              <a:buSzPts val="1800"/>
              <a:buChar char="■"/>
              <a:defRPr/>
            </a:lvl6pPr>
            <a:lvl7pPr marL="3200400" lvl="6" indent="-342900">
              <a:spcBef>
                <a:spcPts val="0"/>
              </a:spcBef>
              <a:spcAft>
                <a:spcPts val="0"/>
              </a:spcAft>
              <a:buSzPts val="1800"/>
              <a:buChar char="●"/>
              <a:defRPr/>
            </a:lvl7pPr>
            <a:lvl8pPr marL="3657600" lvl="7" indent="-342900">
              <a:spcBef>
                <a:spcPts val="0"/>
              </a:spcBef>
              <a:spcAft>
                <a:spcPts val="0"/>
              </a:spcAft>
              <a:buSzPts val="1800"/>
              <a:buChar char="○"/>
              <a:defRPr/>
            </a:lvl8pPr>
            <a:lvl9pPr marL="4114800" lvl="8" indent="-342900">
              <a:spcBef>
                <a:spcPts val="0"/>
              </a:spcBef>
              <a:spcAft>
                <a:spcPts val="0"/>
              </a:spcAft>
              <a:buSzPts val="1800"/>
              <a:buChar char="■"/>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50"/>
        <p:cNvGrpSpPr/>
        <p:nvPr/>
      </p:nvGrpSpPr>
      <p:grpSpPr>
        <a:xfrm>
          <a:off x="0" y="0"/>
          <a:ext cx="0" cy="0"/>
          <a:chOff x="0" y="0"/>
          <a:chExt cx="0" cy="0"/>
        </a:xfrm>
      </p:grpSpPr>
      <p:sp>
        <p:nvSpPr>
          <p:cNvPr id="51" name="Google Shape;51;p4"/>
          <p:cNvSpPr txBox="1">
            <a:spLocks noGrp="1"/>
          </p:cNvSpPr>
          <p:nvPr>
            <p:ph type="body" idx="1"/>
          </p:nvPr>
        </p:nvSpPr>
        <p:spPr>
          <a:xfrm>
            <a:off x="456245" y="1278514"/>
            <a:ext cx="4038600" cy="3630300"/>
          </a:xfrm>
          <a:prstGeom prst="rect">
            <a:avLst/>
          </a:prstGeom>
        </p:spPr>
        <p:txBody>
          <a:bodyPr spcFirstLastPara="1" wrap="square" lIns="91425" tIns="91425" rIns="91425" bIns="91425" anchor="t" anchorCtr="0">
            <a:noAutofit/>
          </a:bodyPr>
          <a:lstStyle>
            <a:lvl1pPr marL="457200" lvl="0" indent="-342900">
              <a:spcBef>
                <a:spcPts val="0"/>
              </a:spcBef>
              <a:spcAft>
                <a:spcPts val="0"/>
              </a:spcAft>
              <a:buSzPts val="1800"/>
              <a:buChar char="●"/>
              <a:defRPr/>
            </a:lvl1pPr>
            <a:lvl2pPr marL="914400" lvl="1" indent="-342900">
              <a:spcBef>
                <a:spcPts val="0"/>
              </a:spcBef>
              <a:spcAft>
                <a:spcPts val="0"/>
              </a:spcAft>
              <a:buSzPts val="1800"/>
              <a:buChar char="○"/>
              <a:defRPr/>
            </a:lvl2pPr>
            <a:lvl3pPr marL="1371600" lvl="2" indent="-342900">
              <a:spcBef>
                <a:spcPts val="0"/>
              </a:spcBef>
              <a:spcAft>
                <a:spcPts val="0"/>
              </a:spcAft>
              <a:buSzPts val="1800"/>
              <a:buChar char="■"/>
              <a:defRPr/>
            </a:lvl3pPr>
            <a:lvl4pPr marL="1828800" lvl="3" indent="-342900">
              <a:spcBef>
                <a:spcPts val="0"/>
              </a:spcBef>
              <a:spcAft>
                <a:spcPts val="0"/>
              </a:spcAft>
              <a:buSzPts val="1800"/>
              <a:buChar char="●"/>
              <a:defRPr/>
            </a:lvl4pPr>
            <a:lvl5pPr marL="2286000" lvl="4" indent="-342900">
              <a:spcBef>
                <a:spcPts val="0"/>
              </a:spcBef>
              <a:spcAft>
                <a:spcPts val="0"/>
              </a:spcAft>
              <a:buSzPts val="1800"/>
              <a:buChar char="○"/>
              <a:defRPr/>
            </a:lvl5pPr>
            <a:lvl6pPr marL="2743200" lvl="5" indent="-342900">
              <a:spcBef>
                <a:spcPts val="0"/>
              </a:spcBef>
              <a:spcAft>
                <a:spcPts val="0"/>
              </a:spcAft>
              <a:buSzPts val="1800"/>
              <a:buChar char="■"/>
              <a:defRPr/>
            </a:lvl6pPr>
            <a:lvl7pPr marL="3200400" lvl="6" indent="-342900">
              <a:spcBef>
                <a:spcPts val="0"/>
              </a:spcBef>
              <a:spcAft>
                <a:spcPts val="0"/>
              </a:spcAft>
              <a:buSzPts val="1800"/>
              <a:buChar char="●"/>
              <a:defRPr/>
            </a:lvl7pPr>
            <a:lvl8pPr marL="3657600" lvl="7" indent="-342900">
              <a:spcBef>
                <a:spcPts val="0"/>
              </a:spcBef>
              <a:spcAft>
                <a:spcPts val="0"/>
              </a:spcAft>
              <a:buSzPts val="1800"/>
              <a:buChar char="○"/>
              <a:defRPr/>
            </a:lvl8pPr>
            <a:lvl9pPr marL="4114800" lvl="8" indent="-342900">
              <a:spcBef>
                <a:spcPts val="0"/>
              </a:spcBef>
              <a:spcAft>
                <a:spcPts val="0"/>
              </a:spcAft>
              <a:buSzPts val="1800"/>
              <a:buChar char="■"/>
              <a:defRPr/>
            </a:lvl9pPr>
          </a:lstStyle>
          <a:p>
            <a:endParaRPr/>
          </a:p>
        </p:txBody>
      </p:sp>
      <p:sp>
        <p:nvSpPr>
          <p:cNvPr id="52" name="Google Shape;52;p4"/>
          <p:cNvSpPr txBox="1">
            <a:spLocks noGrp="1"/>
          </p:cNvSpPr>
          <p:nvPr>
            <p:ph type="body" idx="2"/>
          </p:nvPr>
        </p:nvSpPr>
        <p:spPr>
          <a:xfrm>
            <a:off x="4648200" y="1278514"/>
            <a:ext cx="4038600" cy="3630300"/>
          </a:xfrm>
          <a:prstGeom prst="rect">
            <a:avLst/>
          </a:prstGeom>
        </p:spPr>
        <p:txBody>
          <a:bodyPr spcFirstLastPara="1" wrap="square" lIns="91425" tIns="91425" rIns="91425" bIns="91425" anchor="t" anchorCtr="0">
            <a:noAutofit/>
          </a:bodyPr>
          <a:lstStyle>
            <a:lvl1pPr marL="457200" lvl="0" indent="-342900">
              <a:spcBef>
                <a:spcPts val="0"/>
              </a:spcBef>
              <a:spcAft>
                <a:spcPts val="0"/>
              </a:spcAft>
              <a:buSzPts val="1800"/>
              <a:buChar char="●"/>
              <a:defRPr/>
            </a:lvl1pPr>
            <a:lvl2pPr marL="914400" lvl="1" indent="-342900">
              <a:spcBef>
                <a:spcPts val="0"/>
              </a:spcBef>
              <a:spcAft>
                <a:spcPts val="0"/>
              </a:spcAft>
              <a:buSzPts val="1800"/>
              <a:buChar char="○"/>
              <a:defRPr/>
            </a:lvl2pPr>
            <a:lvl3pPr marL="1371600" lvl="2" indent="-342900">
              <a:spcBef>
                <a:spcPts val="0"/>
              </a:spcBef>
              <a:spcAft>
                <a:spcPts val="0"/>
              </a:spcAft>
              <a:buSzPts val="1800"/>
              <a:buChar char="■"/>
              <a:defRPr/>
            </a:lvl3pPr>
            <a:lvl4pPr marL="1828800" lvl="3" indent="-342900">
              <a:spcBef>
                <a:spcPts val="0"/>
              </a:spcBef>
              <a:spcAft>
                <a:spcPts val="0"/>
              </a:spcAft>
              <a:buSzPts val="1800"/>
              <a:buChar char="●"/>
              <a:defRPr/>
            </a:lvl4pPr>
            <a:lvl5pPr marL="2286000" lvl="4" indent="-342900">
              <a:spcBef>
                <a:spcPts val="0"/>
              </a:spcBef>
              <a:spcAft>
                <a:spcPts val="0"/>
              </a:spcAft>
              <a:buSzPts val="1800"/>
              <a:buChar char="○"/>
              <a:defRPr/>
            </a:lvl5pPr>
            <a:lvl6pPr marL="2743200" lvl="5" indent="-342900">
              <a:spcBef>
                <a:spcPts val="0"/>
              </a:spcBef>
              <a:spcAft>
                <a:spcPts val="0"/>
              </a:spcAft>
              <a:buSzPts val="1800"/>
              <a:buChar char="■"/>
              <a:defRPr/>
            </a:lvl6pPr>
            <a:lvl7pPr marL="3200400" lvl="6" indent="-342900">
              <a:spcBef>
                <a:spcPts val="0"/>
              </a:spcBef>
              <a:spcAft>
                <a:spcPts val="0"/>
              </a:spcAft>
              <a:buSzPts val="1800"/>
              <a:buChar char="●"/>
              <a:defRPr/>
            </a:lvl7pPr>
            <a:lvl8pPr marL="3657600" lvl="7" indent="-342900">
              <a:spcBef>
                <a:spcPts val="0"/>
              </a:spcBef>
              <a:spcAft>
                <a:spcPts val="0"/>
              </a:spcAft>
              <a:buSzPts val="1800"/>
              <a:buChar char="○"/>
              <a:defRPr/>
            </a:lvl8pPr>
            <a:lvl9pPr marL="4114800" lvl="8" indent="-342900">
              <a:spcBef>
                <a:spcPts val="0"/>
              </a:spcBef>
              <a:spcAft>
                <a:spcPts val="0"/>
              </a:spcAft>
              <a:buSzPts val="1800"/>
              <a:buChar char="■"/>
              <a:defRPr/>
            </a:lvl9pPr>
          </a:lstStyle>
          <a:p>
            <a:endParaRPr/>
          </a:p>
        </p:txBody>
      </p:sp>
      <p:grpSp>
        <p:nvGrpSpPr>
          <p:cNvPr id="53" name="Google Shape;53;p4"/>
          <p:cNvGrpSpPr/>
          <p:nvPr/>
        </p:nvGrpSpPr>
        <p:grpSpPr>
          <a:xfrm>
            <a:off x="-13" y="-9141"/>
            <a:ext cx="8005728" cy="1209422"/>
            <a:chOff x="-13" y="-12188"/>
            <a:chExt cx="8005728" cy="1161900"/>
          </a:xfrm>
        </p:grpSpPr>
        <p:sp>
          <p:nvSpPr>
            <p:cNvPr id="54" name="Google Shape;54;p4"/>
            <p:cNvSpPr/>
            <p:nvPr/>
          </p:nvSpPr>
          <p:spPr>
            <a:xfrm flipH="1">
              <a:off x="-13" y="-12188"/>
              <a:ext cx="187800" cy="1161900"/>
            </a:xfrm>
            <a:prstGeom prst="rect">
              <a:avLst/>
            </a:prstGeom>
            <a:solidFill>
              <a:srgbClr val="E67032"/>
            </a:solidFill>
            <a:ln>
              <a:noFill/>
            </a:ln>
          </p:spPr>
          <p:txBody>
            <a:bodyPr spcFirstLastPara="1" wrap="square" lIns="91425" tIns="45700" rIns="91425" bIns="45700" anchor="ctr" anchorCtr="0">
              <a:noAutofit/>
            </a:bodyPr>
            <a:lstStyle/>
            <a:p>
              <a:pPr marL="0" lvl="0" indent="0" algn="l" rtl="0">
                <a:spcBef>
                  <a:spcPts val="0"/>
                </a:spcBef>
                <a:spcAft>
                  <a:spcPts val="0"/>
                </a:spcAft>
                <a:buNone/>
              </a:pPr>
              <a:endParaRPr/>
            </a:p>
          </p:txBody>
        </p:sp>
        <p:sp>
          <p:nvSpPr>
            <p:cNvPr id="55" name="Google Shape;55;p4"/>
            <p:cNvSpPr/>
            <p:nvPr/>
          </p:nvSpPr>
          <p:spPr>
            <a:xfrm flipH="1">
              <a:off x="187715" y="-12188"/>
              <a:ext cx="7818000" cy="1161900"/>
            </a:xfrm>
            <a:prstGeom prst="rect">
              <a:avLst/>
            </a:prstGeom>
            <a:solidFill>
              <a:srgbClr val="E67032"/>
            </a:solidFill>
            <a:ln>
              <a:noFill/>
            </a:ln>
          </p:spPr>
          <p:txBody>
            <a:bodyPr spcFirstLastPara="1" wrap="square" lIns="91425" tIns="45700" rIns="91425" bIns="45700" anchor="ctr" anchorCtr="0">
              <a:noAutofit/>
            </a:bodyPr>
            <a:lstStyle/>
            <a:p>
              <a:pPr marL="0" lvl="0" indent="0" algn="l" rtl="0">
                <a:spcBef>
                  <a:spcPts val="0"/>
                </a:spcBef>
                <a:spcAft>
                  <a:spcPts val="0"/>
                </a:spcAft>
                <a:buNone/>
              </a:pPr>
              <a:endParaRPr/>
            </a:p>
          </p:txBody>
        </p:sp>
      </p:grpSp>
      <p:sp>
        <p:nvSpPr>
          <p:cNvPr id="56" name="Google Shape;56;p4"/>
          <p:cNvSpPr txBox="1">
            <a:spLocks noGrp="1"/>
          </p:cNvSpPr>
          <p:nvPr>
            <p:ph type="title"/>
          </p:nvPr>
        </p:nvSpPr>
        <p:spPr>
          <a:xfrm>
            <a:off x="457200" y="101101"/>
            <a:ext cx="7315500" cy="1014000"/>
          </a:xfrm>
          <a:prstGeom prst="rect">
            <a:avLst/>
          </a:prstGeom>
        </p:spPr>
        <p:txBody>
          <a:bodyPr spcFirstLastPara="1" wrap="square" lIns="91425" tIns="91425" rIns="91425" bIns="91425" anchor="b" anchorCtr="0">
            <a:noAutofit/>
          </a:bodyPr>
          <a:lstStyle>
            <a:lvl1pPr lvl="0">
              <a:spcBef>
                <a:spcPts val="0"/>
              </a:spcBef>
              <a:spcAft>
                <a:spcPts val="0"/>
              </a:spcAft>
              <a:buSzPts val="4400"/>
              <a:buNone/>
              <a:defRPr/>
            </a:lvl1pPr>
            <a:lvl2pPr lvl="1">
              <a:spcBef>
                <a:spcPts val="0"/>
              </a:spcBef>
              <a:spcAft>
                <a:spcPts val="0"/>
              </a:spcAft>
              <a:buSzPts val="4400"/>
              <a:buNone/>
              <a:defRPr/>
            </a:lvl2pPr>
            <a:lvl3pPr lvl="2">
              <a:spcBef>
                <a:spcPts val="0"/>
              </a:spcBef>
              <a:spcAft>
                <a:spcPts val="0"/>
              </a:spcAft>
              <a:buSzPts val="4400"/>
              <a:buNone/>
              <a:defRPr/>
            </a:lvl3pPr>
            <a:lvl4pPr lvl="3">
              <a:spcBef>
                <a:spcPts val="0"/>
              </a:spcBef>
              <a:spcAft>
                <a:spcPts val="0"/>
              </a:spcAft>
              <a:buSzPts val="4400"/>
              <a:buNone/>
              <a:defRPr/>
            </a:lvl4pPr>
            <a:lvl5pPr lvl="4">
              <a:spcBef>
                <a:spcPts val="0"/>
              </a:spcBef>
              <a:spcAft>
                <a:spcPts val="0"/>
              </a:spcAft>
              <a:buSzPts val="4400"/>
              <a:buNone/>
              <a:defRPr/>
            </a:lvl5pPr>
            <a:lvl6pPr lvl="5">
              <a:spcBef>
                <a:spcPts val="0"/>
              </a:spcBef>
              <a:spcAft>
                <a:spcPts val="0"/>
              </a:spcAft>
              <a:buSzPts val="4400"/>
              <a:buNone/>
              <a:defRPr/>
            </a:lvl6pPr>
            <a:lvl7pPr lvl="6">
              <a:spcBef>
                <a:spcPts val="0"/>
              </a:spcBef>
              <a:spcAft>
                <a:spcPts val="0"/>
              </a:spcAft>
              <a:buSzPts val="4400"/>
              <a:buNone/>
              <a:defRPr/>
            </a:lvl7pPr>
            <a:lvl8pPr lvl="7">
              <a:spcBef>
                <a:spcPts val="0"/>
              </a:spcBef>
              <a:spcAft>
                <a:spcPts val="0"/>
              </a:spcAft>
              <a:buSzPts val="4400"/>
              <a:buNone/>
              <a:defRPr/>
            </a:lvl8pPr>
            <a:lvl9pPr lvl="8">
              <a:spcBef>
                <a:spcPts val="0"/>
              </a:spcBef>
              <a:spcAft>
                <a:spcPts val="0"/>
              </a:spcAft>
              <a:buSzPts val="4400"/>
              <a:buNone/>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7"/>
        <p:cNvGrpSpPr/>
        <p:nvPr/>
      </p:nvGrpSpPr>
      <p:grpSpPr>
        <a:xfrm>
          <a:off x="0" y="0"/>
          <a:ext cx="0" cy="0"/>
          <a:chOff x="0" y="0"/>
          <a:chExt cx="0" cy="0"/>
        </a:xfrm>
      </p:grpSpPr>
      <p:grpSp>
        <p:nvGrpSpPr>
          <p:cNvPr id="58" name="Google Shape;58;p5"/>
          <p:cNvGrpSpPr/>
          <p:nvPr/>
        </p:nvGrpSpPr>
        <p:grpSpPr>
          <a:xfrm>
            <a:off x="-13" y="-9141"/>
            <a:ext cx="8005728" cy="1209422"/>
            <a:chOff x="-13" y="-12188"/>
            <a:chExt cx="8005728" cy="1161900"/>
          </a:xfrm>
        </p:grpSpPr>
        <p:sp>
          <p:nvSpPr>
            <p:cNvPr id="59" name="Google Shape;59;p5"/>
            <p:cNvSpPr/>
            <p:nvPr/>
          </p:nvSpPr>
          <p:spPr>
            <a:xfrm flipH="1">
              <a:off x="-13" y="-12188"/>
              <a:ext cx="187800" cy="1161900"/>
            </a:xfrm>
            <a:prstGeom prst="rect">
              <a:avLst/>
            </a:prstGeom>
            <a:solidFill>
              <a:srgbClr val="E67032"/>
            </a:solidFill>
            <a:ln>
              <a:noFill/>
            </a:ln>
          </p:spPr>
          <p:txBody>
            <a:bodyPr spcFirstLastPara="1" wrap="square" lIns="91425" tIns="45700" rIns="91425" bIns="45700" anchor="ctr" anchorCtr="0">
              <a:noAutofit/>
            </a:bodyPr>
            <a:lstStyle/>
            <a:p>
              <a:pPr marL="0" lvl="0" indent="0" algn="l" rtl="0">
                <a:spcBef>
                  <a:spcPts val="0"/>
                </a:spcBef>
                <a:spcAft>
                  <a:spcPts val="0"/>
                </a:spcAft>
                <a:buNone/>
              </a:pPr>
              <a:endParaRPr/>
            </a:p>
          </p:txBody>
        </p:sp>
        <p:sp>
          <p:nvSpPr>
            <p:cNvPr id="60" name="Google Shape;60;p5"/>
            <p:cNvSpPr/>
            <p:nvPr/>
          </p:nvSpPr>
          <p:spPr>
            <a:xfrm flipH="1">
              <a:off x="187715" y="-12188"/>
              <a:ext cx="7818000" cy="1161900"/>
            </a:xfrm>
            <a:prstGeom prst="rect">
              <a:avLst/>
            </a:prstGeom>
            <a:solidFill>
              <a:srgbClr val="E67032"/>
            </a:solidFill>
            <a:ln>
              <a:noFill/>
            </a:ln>
          </p:spPr>
          <p:txBody>
            <a:bodyPr spcFirstLastPara="1" wrap="square" lIns="91425" tIns="45700" rIns="91425" bIns="45700" anchor="ctr" anchorCtr="0">
              <a:noAutofit/>
            </a:bodyPr>
            <a:lstStyle/>
            <a:p>
              <a:pPr marL="0" lvl="0" indent="0" algn="l" rtl="0">
                <a:spcBef>
                  <a:spcPts val="0"/>
                </a:spcBef>
                <a:spcAft>
                  <a:spcPts val="0"/>
                </a:spcAft>
                <a:buNone/>
              </a:pPr>
              <a:endParaRPr/>
            </a:p>
          </p:txBody>
        </p:sp>
      </p:grpSp>
      <p:sp>
        <p:nvSpPr>
          <p:cNvPr id="61" name="Google Shape;61;p5"/>
          <p:cNvSpPr txBox="1">
            <a:spLocks noGrp="1"/>
          </p:cNvSpPr>
          <p:nvPr>
            <p:ph type="title"/>
          </p:nvPr>
        </p:nvSpPr>
        <p:spPr>
          <a:xfrm>
            <a:off x="457200" y="101101"/>
            <a:ext cx="7315500" cy="1014000"/>
          </a:xfrm>
          <a:prstGeom prst="rect">
            <a:avLst/>
          </a:prstGeom>
        </p:spPr>
        <p:txBody>
          <a:bodyPr spcFirstLastPara="1" wrap="square" lIns="91425" tIns="91425" rIns="91425" bIns="91425" anchor="b" anchorCtr="0">
            <a:noAutofit/>
          </a:bodyPr>
          <a:lstStyle>
            <a:lvl1pPr lvl="0">
              <a:spcBef>
                <a:spcPts val="0"/>
              </a:spcBef>
              <a:spcAft>
                <a:spcPts val="0"/>
              </a:spcAft>
              <a:buSzPts val="4400"/>
              <a:buNone/>
              <a:defRPr/>
            </a:lvl1pPr>
            <a:lvl2pPr lvl="1">
              <a:spcBef>
                <a:spcPts val="0"/>
              </a:spcBef>
              <a:spcAft>
                <a:spcPts val="0"/>
              </a:spcAft>
              <a:buSzPts val="4400"/>
              <a:buNone/>
              <a:defRPr/>
            </a:lvl2pPr>
            <a:lvl3pPr lvl="2">
              <a:spcBef>
                <a:spcPts val="0"/>
              </a:spcBef>
              <a:spcAft>
                <a:spcPts val="0"/>
              </a:spcAft>
              <a:buSzPts val="4400"/>
              <a:buNone/>
              <a:defRPr/>
            </a:lvl3pPr>
            <a:lvl4pPr lvl="3">
              <a:spcBef>
                <a:spcPts val="0"/>
              </a:spcBef>
              <a:spcAft>
                <a:spcPts val="0"/>
              </a:spcAft>
              <a:buSzPts val="4400"/>
              <a:buNone/>
              <a:defRPr/>
            </a:lvl4pPr>
            <a:lvl5pPr lvl="4">
              <a:spcBef>
                <a:spcPts val="0"/>
              </a:spcBef>
              <a:spcAft>
                <a:spcPts val="0"/>
              </a:spcAft>
              <a:buSzPts val="4400"/>
              <a:buNone/>
              <a:defRPr/>
            </a:lvl5pPr>
            <a:lvl6pPr lvl="5">
              <a:spcBef>
                <a:spcPts val="0"/>
              </a:spcBef>
              <a:spcAft>
                <a:spcPts val="0"/>
              </a:spcAft>
              <a:buSzPts val="4400"/>
              <a:buNone/>
              <a:defRPr/>
            </a:lvl6pPr>
            <a:lvl7pPr lvl="6">
              <a:spcBef>
                <a:spcPts val="0"/>
              </a:spcBef>
              <a:spcAft>
                <a:spcPts val="0"/>
              </a:spcAft>
              <a:buSzPts val="4400"/>
              <a:buNone/>
              <a:defRPr/>
            </a:lvl7pPr>
            <a:lvl8pPr lvl="7">
              <a:spcBef>
                <a:spcPts val="0"/>
              </a:spcBef>
              <a:spcAft>
                <a:spcPts val="0"/>
              </a:spcAft>
              <a:buSzPts val="4400"/>
              <a:buNone/>
              <a:defRPr/>
            </a:lvl8pPr>
            <a:lvl9pPr lvl="8">
              <a:spcBef>
                <a:spcPts val="0"/>
              </a:spcBef>
              <a:spcAft>
                <a:spcPts val="0"/>
              </a:spcAft>
              <a:buSzPts val="4400"/>
              <a:buNone/>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62"/>
        <p:cNvGrpSpPr/>
        <p:nvPr/>
      </p:nvGrpSpPr>
      <p:grpSpPr>
        <a:xfrm>
          <a:off x="0" y="0"/>
          <a:ext cx="0" cy="0"/>
          <a:chOff x="0" y="0"/>
          <a:chExt cx="0" cy="0"/>
        </a:xfrm>
      </p:grpSpPr>
      <p:sp>
        <p:nvSpPr>
          <p:cNvPr id="63" name="Google Shape;63;p6"/>
          <p:cNvSpPr/>
          <p:nvPr/>
        </p:nvSpPr>
        <p:spPr>
          <a:xfrm flipH="1">
            <a:off x="8964666" y="4623761"/>
            <a:ext cx="187800" cy="521400"/>
          </a:xfrm>
          <a:prstGeom prst="rect">
            <a:avLst/>
          </a:prstGeom>
          <a:solidFill>
            <a:srgbClr val="E67032"/>
          </a:solidFill>
          <a:ln>
            <a:noFill/>
          </a:ln>
        </p:spPr>
        <p:txBody>
          <a:bodyPr spcFirstLastPara="1" wrap="square" lIns="91425" tIns="45700" rIns="91425" bIns="45700" anchor="ctr" anchorCtr="0">
            <a:noAutofit/>
          </a:bodyPr>
          <a:lstStyle/>
          <a:p>
            <a:pPr marL="0" lvl="0" indent="0" algn="l" rtl="0">
              <a:spcBef>
                <a:spcPts val="0"/>
              </a:spcBef>
              <a:spcAft>
                <a:spcPts val="0"/>
              </a:spcAft>
              <a:buNone/>
            </a:pPr>
            <a:endParaRPr/>
          </a:p>
        </p:txBody>
      </p:sp>
      <p:sp>
        <p:nvSpPr>
          <p:cNvPr id="64" name="Google Shape;64;p6"/>
          <p:cNvSpPr/>
          <p:nvPr/>
        </p:nvSpPr>
        <p:spPr>
          <a:xfrm flipH="1">
            <a:off x="3866778" y="4623761"/>
            <a:ext cx="5097900" cy="521400"/>
          </a:xfrm>
          <a:prstGeom prst="rect">
            <a:avLst/>
          </a:prstGeom>
          <a:solidFill>
            <a:srgbClr val="0F243E"/>
          </a:solidFill>
          <a:ln>
            <a:noFill/>
          </a:ln>
        </p:spPr>
        <p:txBody>
          <a:bodyPr spcFirstLastPara="1" wrap="square" lIns="91425" tIns="45700" rIns="91425" bIns="45700" anchor="ctr" anchorCtr="0">
            <a:noAutofit/>
          </a:bodyPr>
          <a:lstStyle/>
          <a:p>
            <a:pPr marL="0" lvl="0" indent="0" algn="l" rtl="0">
              <a:spcBef>
                <a:spcPts val="0"/>
              </a:spcBef>
              <a:spcAft>
                <a:spcPts val="0"/>
              </a:spcAft>
              <a:buNone/>
            </a:pPr>
            <a:endParaRPr/>
          </a:p>
        </p:txBody>
      </p:sp>
      <p:sp>
        <p:nvSpPr>
          <p:cNvPr id="65" name="Google Shape;65;p6"/>
          <p:cNvSpPr txBox="1">
            <a:spLocks noGrp="1"/>
          </p:cNvSpPr>
          <p:nvPr>
            <p:ph type="body" idx="1"/>
          </p:nvPr>
        </p:nvSpPr>
        <p:spPr>
          <a:xfrm>
            <a:off x="3866813" y="4623761"/>
            <a:ext cx="5097900" cy="521400"/>
          </a:xfrm>
          <a:prstGeom prst="rect">
            <a:avLst/>
          </a:prstGeom>
          <a:solidFill>
            <a:srgbClr val="E67032"/>
          </a:solidFill>
        </p:spPr>
        <p:txBody>
          <a:bodyPr spcFirstLastPara="1" wrap="square" lIns="91425" tIns="91425" rIns="91425" bIns="91425" anchor="t" anchorCtr="0">
            <a:noAutofit/>
          </a:bodyPr>
          <a:lstStyle>
            <a:lvl1pPr marL="457200" lvl="0" indent="-228600">
              <a:spcBef>
                <a:spcPts val="0"/>
              </a:spcBef>
              <a:spcAft>
                <a:spcPts val="0"/>
              </a:spcAft>
              <a:buClr>
                <a:schemeClr val="lt1"/>
              </a:buClr>
              <a:buSzPts val="1400"/>
              <a:buNone/>
              <a:defRPr sz="1400">
                <a:solidFill>
                  <a:schemeClr val="lt1"/>
                </a:solidFill>
              </a:defRPr>
            </a:lvl1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66"/>
        <p:cNvGrpSpPr/>
        <p:nvPr/>
      </p:nvGrpSpPr>
      <p:grpSpPr>
        <a:xfrm>
          <a:off x="0" y="0"/>
          <a:ext cx="0" cy="0"/>
          <a:chOff x="0" y="0"/>
          <a:chExt cx="0" cy="0"/>
        </a:xfrm>
      </p:grpSpPr>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67"/>
        <p:cNvGrpSpPr/>
        <p:nvPr/>
      </p:nvGrpSpPr>
      <p:grpSpPr>
        <a:xfrm>
          <a:off x="0" y="0"/>
          <a:ext cx="0" cy="0"/>
          <a:chOff x="0" y="0"/>
          <a:chExt cx="0" cy="0"/>
        </a:xfrm>
      </p:grpSpPr>
      <p:sp>
        <p:nvSpPr>
          <p:cNvPr id="68" name="Google Shape;68;p8"/>
          <p:cNvSpPr txBox="1">
            <a:spLocks noGrp="1"/>
          </p:cNvSpPr>
          <p:nvPr>
            <p:ph type="title"/>
          </p:nvPr>
        </p:nvSpPr>
        <p:spPr>
          <a:xfrm>
            <a:off x="305925" y="170126"/>
            <a:ext cx="8229600" cy="5970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Clr>
                <a:srgbClr val="E67032"/>
              </a:buClr>
              <a:buSzPts val="3000"/>
              <a:buFont typeface="Calibri"/>
              <a:buNone/>
              <a:defRPr sz="3000" b="1">
                <a:solidFill>
                  <a:srgbClr val="E67032"/>
                </a:solidFill>
              </a:defRPr>
            </a:lvl1pPr>
            <a:lvl2pPr lvl="1" rtl="0">
              <a:spcBef>
                <a:spcPts val="0"/>
              </a:spcBef>
              <a:spcAft>
                <a:spcPts val="0"/>
              </a:spcAft>
              <a:buClr>
                <a:srgbClr val="E67032"/>
              </a:buClr>
              <a:buSzPts val="3000"/>
              <a:buNone/>
              <a:defRPr sz="3000" b="1">
                <a:solidFill>
                  <a:srgbClr val="E67032"/>
                </a:solidFill>
              </a:defRPr>
            </a:lvl2pPr>
            <a:lvl3pPr lvl="2" rtl="0">
              <a:spcBef>
                <a:spcPts val="0"/>
              </a:spcBef>
              <a:spcAft>
                <a:spcPts val="0"/>
              </a:spcAft>
              <a:buClr>
                <a:srgbClr val="E67032"/>
              </a:buClr>
              <a:buSzPts val="3000"/>
              <a:buNone/>
              <a:defRPr sz="3000" b="1">
                <a:solidFill>
                  <a:srgbClr val="E67032"/>
                </a:solidFill>
              </a:defRPr>
            </a:lvl3pPr>
            <a:lvl4pPr lvl="3" rtl="0">
              <a:spcBef>
                <a:spcPts val="0"/>
              </a:spcBef>
              <a:spcAft>
                <a:spcPts val="0"/>
              </a:spcAft>
              <a:buClr>
                <a:srgbClr val="E67032"/>
              </a:buClr>
              <a:buSzPts val="3000"/>
              <a:buNone/>
              <a:defRPr sz="3000" b="1">
                <a:solidFill>
                  <a:srgbClr val="E67032"/>
                </a:solidFill>
              </a:defRPr>
            </a:lvl4pPr>
            <a:lvl5pPr lvl="4" rtl="0">
              <a:spcBef>
                <a:spcPts val="0"/>
              </a:spcBef>
              <a:spcAft>
                <a:spcPts val="0"/>
              </a:spcAft>
              <a:buClr>
                <a:srgbClr val="E67032"/>
              </a:buClr>
              <a:buSzPts val="3000"/>
              <a:buNone/>
              <a:defRPr sz="3000" b="1">
                <a:solidFill>
                  <a:srgbClr val="E67032"/>
                </a:solidFill>
              </a:defRPr>
            </a:lvl5pPr>
            <a:lvl6pPr lvl="5" rtl="0">
              <a:spcBef>
                <a:spcPts val="0"/>
              </a:spcBef>
              <a:spcAft>
                <a:spcPts val="0"/>
              </a:spcAft>
              <a:buClr>
                <a:srgbClr val="E67032"/>
              </a:buClr>
              <a:buSzPts val="3000"/>
              <a:buNone/>
              <a:defRPr sz="3000" b="1">
                <a:solidFill>
                  <a:srgbClr val="E67032"/>
                </a:solidFill>
              </a:defRPr>
            </a:lvl6pPr>
            <a:lvl7pPr lvl="6" rtl="0">
              <a:spcBef>
                <a:spcPts val="0"/>
              </a:spcBef>
              <a:spcAft>
                <a:spcPts val="0"/>
              </a:spcAft>
              <a:buClr>
                <a:srgbClr val="E67032"/>
              </a:buClr>
              <a:buSzPts val="3000"/>
              <a:buNone/>
              <a:defRPr sz="3000" b="1">
                <a:solidFill>
                  <a:srgbClr val="E67032"/>
                </a:solidFill>
              </a:defRPr>
            </a:lvl7pPr>
            <a:lvl8pPr lvl="7" rtl="0">
              <a:spcBef>
                <a:spcPts val="0"/>
              </a:spcBef>
              <a:spcAft>
                <a:spcPts val="0"/>
              </a:spcAft>
              <a:buClr>
                <a:srgbClr val="E67032"/>
              </a:buClr>
              <a:buSzPts val="3000"/>
              <a:buNone/>
              <a:defRPr sz="3000" b="1">
                <a:solidFill>
                  <a:srgbClr val="E67032"/>
                </a:solidFill>
              </a:defRPr>
            </a:lvl8pPr>
            <a:lvl9pPr lvl="8" rtl="0">
              <a:spcBef>
                <a:spcPts val="0"/>
              </a:spcBef>
              <a:spcAft>
                <a:spcPts val="0"/>
              </a:spcAft>
              <a:buClr>
                <a:srgbClr val="E67032"/>
              </a:buClr>
              <a:buSzPts val="3000"/>
              <a:buNone/>
              <a:defRPr sz="3000" b="1">
                <a:solidFill>
                  <a:srgbClr val="E67032"/>
                </a:solidFill>
              </a:defRPr>
            </a:lvl9pPr>
          </a:lstStyle>
          <a:p>
            <a:endParaRPr/>
          </a:p>
        </p:txBody>
      </p:sp>
      <p:sp>
        <p:nvSpPr>
          <p:cNvPr id="69" name="Google Shape;69;p8"/>
          <p:cNvSpPr txBox="1">
            <a:spLocks noGrp="1"/>
          </p:cNvSpPr>
          <p:nvPr>
            <p:ph type="body" idx="1"/>
          </p:nvPr>
        </p:nvSpPr>
        <p:spPr>
          <a:xfrm>
            <a:off x="457200" y="1200150"/>
            <a:ext cx="8229600" cy="3394500"/>
          </a:xfrm>
          <a:prstGeom prst="rect">
            <a:avLst/>
          </a:prstGeom>
          <a:noFill/>
          <a:ln>
            <a:noFill/>
          </a:ln>
        </p:spPr>
        <p:txBody>
          <a:bodyPr spcFirstLastPara="1" wrap="square" lIns="91425" tIns="91425" rIns="91425" bIns="91425" anchor="t" anchorCtr="0">
            <a:noAutofit/>
          </a:bodyPr>
          <a:lstStyle>
            <a:lvl1pPr marL="457200" lvl="0" indent="-342900" algn="l" rtl="0">
              <a:spcBef>
                <a:spcPts val="640"/>
              </a:spcBef>
              <a:spcAft>
                <a:spcPts val="0"/>
              </a:spcAft>
              <a:buClr>
                <a:schemeClr val="dk1"/>
              </a:buClr>
              <a:buSzPts val="1800"/>
              <a:buFont typeface="Arial"/>
              <a:buChar char="•"/>
              <a:defRPr/>
            </a:lvl1pPr>
            <a:lvl2pPr marL="914400" lvl="1" indent="-342900" algn="l" rtl="0">
              <a:spcBef>
                <a:spcPts val="560"/>
              </a:spcBef>
              <a:spcAft>
                <a:spcPts val="0"/>
              </a:spcAft>
              <a:buClr>
                <a:schemeClr val="dk1"/>
              </a:buClr>
              <a:buSzPts val="1800"/>
              <a:buFont typeface="Arial"/>
              <a:buChar char="–"/>
              <a:defRPr/>
            </a:lvl2pPr>
            <a:lvl3pPr marL="1371600" lvl="2" indent="-342900" algn="l" rtl="0">
              <a:spcBef>
                <a:spcPts val="480"/>
              </a:spcBef>
              <a:spcAft>
                <a:spcPts val="0"/>
              </a:spcAft>
              <a:buClr>
                <a:schemeClr val="dk1"/>
              </a:buClr>
              <a:buSzPts val="1800"/>
              <a:buFont typeface="Arial"/>
              <a:buChar char="•"/>
              <a:defRPr/>
            </a:lvl3pPr>
            <a:lvl4pPr marL="1828800" lvl="3" indent="-342900" algn="l" rtl="0">
              <a:spcBef>
                <a:spcPts val="400"/>
              </a:spcBef>
              <a:spcAft>
                <a:spcPts val="0"/>
              </a:spcAft>
              <a:buClr>
                <a:schemeClr val="dk1"/>
              </a:buClr>
              <a:buSzPts val="1800"/>
              <a:buFont typeface="Arial"/>
              <a:buChar char="–"/>
              <a:defRPr/>
            </a:lvl4pPr>
            <a:lvl5pPr marL="2286000" lvl="4" indent="-342900" algn="l" rtl="0">
              <a:spcBef>
                <a:spcPts val="400"/>
              </a:spcBef>
              <a:spcAft>
                <a:spcPts val="0"/>
              </a:spcAft>
              <a:buClr>
                <a:schemeClr val="dk1"/>
              </a:buClr>
              <a:buSzPts val="1800"/>
              <a:buFont typeface="Arial"/>
              <a:buChar char="»"/>
              <a:defRPr/>
            </a:lvl5pPr>
            <a:lvl6pPr marL="2743200" lvl="5" indent="-342900" algn="l" rtl="0">
              <a:spcBef>
                <a:spcPts val="400"/>
              </a:spcBef>
              <a:spcAft>
                <a:spcPts val="0"/>
              </a:spcAft>
              <a:buClr>
                <a:schemeClr val="dk1"/>
              </a:buClr>
              <a:buSzPts val="1800"/>
              <a:buFont typeface="Arial"/>
              <a:buChar char="•"/>
              <a:defRPr/>
            </a:lvl6pPr>
            <a:lvl7pPr marL="3200400" lvl="6" indent="-342900" algn="l" rtl="0">
              <a:spcBef>
                <a:spcPts val="400"/>
              </a:spcBef>
              <a:spcAft>
                <a:spcPts val="0"/>
              </a:spcAft>
              <a:buClr>
                <a:schemeClr val="dk1"/>
              </a:buClr>
              <a:buSzPts val="1800"/>
              <a:buFont typeface="Arial"/>
              <a:buChar char="•"/>
              <a:defRPr/>
            </a:lvl7pPr>
            <a:lvl8pPr marL="3657600" lvl="7" indent="-342900" algn="l" rtl="0">
              <a:spcBef>
                <a:spcPts val="400"/>
              </a:spcBef>
              <a:spcAft>
                <a:spcPts val="0"/>
              </a:spcAft>
              <a:buClr>
                <a:schemeClr val="dk1"/>
              </a:buClr>
              <a:buSzPts val="1800"/>
              <a:buFont typeface="Arial"/>
              <a:buChar char="•"/>
              <a:defRPr/>
            </a:lvl8pPr>
            <a:lvl9pPr marL="4114800" lvl="8" indent="-342900" algn="l" rtl="0">
              <a:spcBef>
                <a:spcPts val="400"/>
              </a:spcBef>
              <a:spcAft>
                <a:spcPts val="0"/>
              </a:spcAft>
              <a:buClr>
                <a:schemeClr val="dk1"/>
              </a:buClr>
              <a:buSzPts val="1800"/>
              <a:buFont typeface="Arial"/>
              <a:buChar char="•"/>
              <a:defRPr/>
            </a:lvl9pPr>
          </a:lstStyle>
          <a:p>
            <a:endParaRPr/>
          </a:p>
        </p:txBody>
      </p:sp>
      <p:sp>
        <p:nvSpPr>
          <p:cNvPr id="70" name="Google Shape;70;p8"/>
          <p:cNvSpPr txBox="1">
            <a:spLocks noGrp="1"/>
          </p:cNvSpPr>
          <p:nvPr>
            <p:ph type="dt" idx="10"/>
          </p:nvPr>
        </p:nvSpPr>
        <p:spPr>
          <a:xfrm>
            <a:off x="457200" y="4767263"/>
            <a:ext cx="2133600" cy="273900"/>
          </a:xfrm>
          <a:prstGeom prst="rect">
            <a:avLst/>
          </a:prstGeom>
          <a:noFill/>
          <a:ln>
            <a:noFill/>
          </a:ln>
        </p:spPr>
        <p:txBody>
          <a:bodyPr spcFirstLastPara="1" wrap="square" lIns="91425" tIns="91425" rIns="91425" bIns="91425" anchor="ctr" anchorCtr="0">
            <a:noAutofit/>
          </a:bodyPr>
          <a:lstStyle>
            <a:lvl1pPr marL="0" marR="0" lvl="0" indent="-88900" algn="l" rtl="0">
              <a:spcBef>
                <a:spcPts val="0"/>
              </a:spcBef>
              <a:spcAft>
                <a:spcPts val="0"/>
              </a:spcAft>
              <a:buSzPts val="1400"/>
              <a:buChar char="●"/>
              <a:defRPr/>
            </a:lvl1pPr>
            <a:lvl2pPr marL="457200" marR="0" lvl="1" indent="-88900" algn="l" rtl="0">
              <a:spcBef>
                <a:spcPts val="0"/>
              </a:spcBef>
              <a:spcAft>
                <a:spcPts val="0"/>
              </a:spcAft>
              <a:buSzPts val="1400"/>
              <a:buChar char="○"/>
              <a:defRPr/>
            </a:lvl2pPr>
            <a:lvl3pPr marL="914400" marR="0" lvl="2" indent="-88900" algn="l" rtl="0">
              <a:spcBef>
                <a:spcPts val="0"/>
              </a:spcBef>
              <a:spcAft>
                <a:spcPts val="0"/>
              </a:spcAft>
              <a:buSzPts val="1400"/>
              <a:buChar char="■"/>
              <a:defRPr/>
            </a:lvl3pPr>
            <a:lvl4pPr marL="1371600" marR="0" lvl="3" indent="-88900" algn="l" rtl="0">
              <a:spcBef>
                <a:spcPts val="0"/>
              </a:spcBef>
              <a:spcAft>
                <a:spcPts val="0"/>
              </a:spcAft>
              <a:buSzPts val="1400"/>
              <a:buChar char="●"/>
              <a:defRPr/>
            </a:lvl4pPr>
            <a:lvl5pPr marL="1828800" marR="0" lvl="4" indent="-88900" algn="l" rtl="0">
              <a:spcBef>
                <a:spcPts val="0"/>
              </a:spcBef>
              <a:spcAft>
                <a:spcPts val="0"/>
              </a:spcAft>
              <a:buSzPts val="1400"/>
              <a:buChar char="○"/>
              <a:defRPr/>
            </a:lvl5pPr>
            <a:lvl6pPr marL="2286000" marR="0" lvl="5" indent="-88900" algn="l" rtl="0">
              <a:spcBef>
                <a:spcPts val="0"/>
              </a:spcBef>
              <a:spcAft>
                <a:spcPts val="0"/>
              </a:spcAft>
              <a:buSzPts val="1400"/>
              <a:buChar char="■"/>
              <a:defRPr/>
            </a:lvl6pPr>
            <a:lvl7pPr marL="2743200" marR="0" lvl="6" indent="-88900" algn="l" rtl="0">
              <a:spcBef>
                <a:spcPts val="0"/>
              </a:spcBef>
              <a:spcAft>
                <a:spcPts val="0"/>
              </a:spcAft>
              <a:buSzPts val="1400"/>
              <a:buChar char="●"/>
              <a:defRPr/>
            </a:lvl7pPr>
            <a:lvl8pPr marL="3200400" marR="0" lvl="7" indent="-88900" algn="l" rtl="0">
              <a:spcBef>
                <a:spcPts val="0"/>
              </a:spcBef>
              <a:spcAft>
                <a:spcPts val="0"/>
              </a:spcAft>
              <a:buSzPts val="1400"/>
              <a:buChar char="○"/>
              <a:defRPr/>
            </a:lvl8pPr>
            <a:lvl9pPr marL="3657600" marR="0" lvl="8" indent="-88900" algn="l" rtl="0">
              <a:spcBef>
                <a:spcPts val="0"/>
              </a:spcBef>
              <a:spcAft>
                <a:spcPts val="0"/>
              </a:spcAft>
              <a:buSzPts val="1400"/>
              <a:buChar char="■"/>
              <a:defRPr/>
            </a:lvl9pPr>
          </a:lstStyle>
          <a:p>
            <a:endParaRPr/>
          </a:p>
        </p:txBody>
      </p:sp>
      <p:sp>
        <p:nvSpPr>
          <p:cNvPr id="71" name="Google Shape;71;p8"/>
          <p:cNvSpPr txBox="1">
            <a:spLocks noGrp="1"/>
          </p:cNvSpPr>
          <p:nvPr>
            <p:ph type="ftr" idx="11"/>
          </p:nvPr>
        </p:nvSpPr>
        <p:spPr>
          <a:xfrm>
            <a:off x="3124200" y="4767263"/>
            <a:ext cx="2895600" cy="273900"/>
          </a:xfrm>
          <a:prstGeom prst="rect">
            <a:avLst/>
          </a:prstGeom>
          <a:noFill/>
          <a:ln>
            <a:noFill/>
          </a:ln>
        </p:spPr>
        <p:txBody>
          <a:bodyPr spcFirstLastPara="1" wrap="square" lIns="91425" tIns="91425" rIns="91425" bIns="91425" anchor="ctr" anchorCtr="0">
            <a:noAutofit/>
          </a:bodyPr>
          <a:lstStyle>
            <a:lvl1pPr marL="0" marR="0" lvl="0" indent="-88900" algn="ctr" rtl="0">
              <a:spcBef>
                <a:spcPts val="0"/>
              </a:spcBef>
              <a:spcAft>
                <a:spcPts val="0"/>
              </a:spcAft>
              <a:buSzPts val="1400"/>
              <a:buChar char="●"/>
              <a:defRPr/>
            </a:lvl1pPr>
            <a:lvl2pPr marL="457200" marR="0" lvl="1" indent="-88900" algn="l" rtl="0">
              <a:spcBef>
                <a:spcPts val="0"/>
              </a:spcBef>
              <a:spcAft>
                <a:spcPts val="0"/>
              </a:spcAft>
              <a:buSzPts val="1400"/>
              <a:buChar char="○"/>
              <a:defRPr/>
            </a:lvl2pPr>
            <a:lvl3pPr marL="914400" marR="0" lvl="2" indent="-88900" algn="l" rtl="0">
              <a:spcBef>
                <a:spcPts val="0"/>
              </a:spcBef>
              <a:spcAft>
                <a:spcPts val="0"/>
              </a:spcAft>
              <a:buSzPts val="1400"/>
              <a:buChar char="■"/>
              <a:defRPr/>
            </a:lvl3pPr>
            <a:lvl4pPr marL="1371600" marR="0" lvl="3" indent="-88900" algn="l" rtl="0">
              <a:spcBef>
                <a:spcPts val="0"/>
              </a:spcBef>
              <a:spcAft>
                <a:spcPts val="0"/>
              </a:spcAft>
              <a:buSzPts val="1400"/>
              <a:buChar char="●"/>
              <a:defRPr/>
            </a:lvl4pPr>
            <a:lvl5pPr marL="1828800" marR="0" lvl="4" indent="-88900" algn="l" rtl="0">
              <a:spcBef>
                <a:spcPts val="0"/>
              </a:spcBef>
              <a:spcAft>
                <a:spcPts val="0"/>
              </a:spcAft>
              <a:buSzPts val="1400"/>
              <a:buChar char="○"/>
              <a:defRPr/>
            </a:lvl5pPr>
            <a:lvl6pPr marL="2286000" marR="0" lvl="5" indent="-88900" algn="l" rtl="0">
              <a:spcBef>
                <a:spcPts val="0"/>
              </a:spcBef>
              <a:spcAft>
                <a:spcPts val="0"/>
              </a:spcAft>
              <a:buSzPts val="1400"/>
              <a:buChar char="■"/>
              <a:defRPr/>
            </a:lvl6pPr>
            <a:lvl7pPr marL="2743200" marR="0" lvl="6" indent="-88900" algn="l" rtl="0">
              <a:spcBef>
                <a:spcPts val="0"/>
              </a:spcBef>
              <a:spcAft>
                <a:spcPts val="0"/>
              </a:spcAft>
              <a:buSzPts val="1400"/>
              <a:buChar char="●"/>
              <a:defRPr/>
            </a:lvl7pPr>
            <a:lvl8pPr marL="3200400" marR="0" lvl="7" indent="-88900" algn="l" rtl="0">
              <a:spcBef>
                <a:spcPts val="0"/>
              </a:spcBef>
              <a:spcAft>
                <a:spcPts val="0"/>
              </a:spcAft>
              <a:buSzPts val="1400"/>
              <a:buChar char="○"/>
              <a:defRPr/>
            </a:lvl8pPr>
            <a:lvl9pPr marL="3657600" marR="0" lvl="8" indent="-88900" algn="l" rtl="0">
              <a:spcBef>
                <a:spcPts val="0"/>
              </a:spcBef>
              <a:spcAft>
                <a:spcPts val="0"/>
              </a:spcAft>
              <a:buSzPts val="1400"/>
              <a:buChar char="■"/>
              <a:defRPr/>
            </a:lvl9pPr>
          </a:lstStyle>
          <a:p>
            <a:endParaRPr/>
          </a:p>
        </p:txBody>
      </p:sp>
      <p:sp>
        <p:nvSpPr>
          <p:cNvPr id="72" name="Google Shape;72;p8"/>
          <p:cNvSpPr txBox="1">
            <a:spLocks noGrp="1"/>
          </p:cNvSpPr>
          <p:nvPr>
            <p:ph type="sldNum" idx="12"/>
          </p:nvPr>
        </p:nvSpPr>
        <p:spPr>
          <a:xfrm>
            <a:off x="6553200" y="4767263"/>
            <a:ext cx="2133600" cy="273900"/>
          </a:xfrm>
          <a:prstGeom prst="rect">
            <a:avLst/>
          </a:prstGeom>
          <a:noFill/>
          <a:ln>
            <a:noFill/>
          </a:ln>
        </p:spPr>
        <p:txBody>
          <a:bodyPr spcFirstLastPara="1" wrap="square" lIns="91425" tIns="91425" rIns="91425" bIns="91425" anchor="ctr" anchorCtr="0">
            <a:noAutofit/>
          </a:bodyPr>
          <a:lstStyle>
            <a:lvl1pPr marL="0" marR="0" lvl="0" indent="0" algn="r" rtl="0">
              <a:buNone/>
              <a:defRPr/>
            </a:lvl1pPr>
            <a:lvl2pPr marL="0" marR="0" lvl="1" indent="0" algn="r" rtl="0">
              <a:buNone/>
              <a:defRPr/>
            </a:lvl2pPr>
            <a:lvl3pPr marL="0" marR="0" lvl="2" indent="0" algn="r" rtl="0">
              <a:buNone/>
              <a:defRPr/>
            </a:lvl3pPr>
            <a:lvl4pPr marL="0" marR="0" lvl="3" indent="0" algn="r" rtl="0">
              <a:buNone/>
              <a:defRPr/>
            </a:lvl4pPr>
            <a:lvl5pPr marL="0" marR="0" lvl="4" indent="0" algn="r" rtl="0">
              <a:buNone/>
              <a:defRPr/>
            </a:lvl5pPr>
            <a:lvl6pPr marL="0" marR="0" lvl="5" indent="0" algn="r" rtl="0">
              <a:buNone/>
              <a:defRPr/>
            </a:lvl6pPr>
            <a:lvl7pPr marL="0" marR="0" lvl="6" indent="0" algn="r" rtl="0">
              <a:buNone/>
              <a:defRPr/>
            </a:lvl7pPr>
            <a:lvl8pPr marL="0" marR="0" lvl="7" indent="0" algn="r" rtl="0">
              <a:buNone/>
              <a:defRPr/>
            </a:lvl8pPr>
            <a:lvl9pPr marL="0" marR="0" lvl="8" indent="0" algn="r" rtl="0">
              <a:buNone/>
              <a:defRPr/>
            </a:lvl9pPr>
          </a:lstStyle>
          <a:p>
            <a:pPr marL="0" lvl="0" indent="-88900" algn="r" rtl="0">
              <a:spcBef>
                <a:spcPts val="0"/>
              </a:spcBef>
              <a:spcAft>
                <a:spcPts val="0"/>
              </a:spcAft>
              <a:buSzPts val="1400"/>
              <a:buChar char="●"/>
            </a:pPr>
            <a:endParaRPr/>
          </a:p>
          <a:p>
            <a:pPr marL="457200" lvl="1" indent="-88900" algn="l" rtl="0">
              <a:spcBef>
                <a:spcPts val="0"/>
              </a:spcBef>
              <a:spcAft>
                <a:spcPts val="0"/>
              </a:spcAft>
              <a:buSzPts val="1400"/>
              <a:buChar char="○"/>
            </a:pPr>
            <a:endParaRPr/>
          </a:p>
          <a:p>
            <a:pPr marL="914400" lvl="2" indent="-88900" algn="l" rtl="0">
              <a:spcBef>
                <a:spcPts val="0"/>
              </a:spcBef>
              <a:spcAft>
                <a:spcPts val="0"/>
              </a:spcAft>
              <a:buSzPts val="1400"/>
              <a:buChar char="■"/>
            </a:pPr>
            <a:endParaRPr/>
          </a:p>
          <a:p>
            <a:pPr marL="1371600" lvl="3" indent="-88900" algn="l" rtl="0">
              <a:spcBef>
                <a:spcPts val="0"/>
              </a:spcBef>
              <a:spcAft>
                <a:spcPts val="0"/>
              </a:spcAft>
              <a:buSzPts val="1400"/>
              <a:buChar char="●"/>
            </a:pPr>
            <a:endParaRPr/>
          </a:p>
          <a:p>
            <a:pPr marL="1828800" lvl="4" indent="-88900" algn="l" rtl="0">
              <a:spcBef>
                <a:spcPts val="0"/>
              </a:spcBef>
              <a:spcAft>
                <a:spcPts val="0"/>
              </a:spcAft>
              <a:buSzPts val="1400"/>
              <a:buChar char="○"/>
            </a:pPr>
            <a:endParaRPr/>
          </a:p>
          <a:p>
            <a:pPr marL="2286000" lvl="5" indent="-88900" algn="l" rtl="0">
              <a:spcBef>
                <a:spcPts val="0"/>
              </a:spcBef>
              <a:spcAft>
                <a:spcPts val="0"/>
              </a:spcAft>
              <a:buSzPts val="1400"/>
              <a:buChar char="■"/>
            </a:pPr>
            <a:endParaRPr/>
          </a:p>
          <a:p>
            <a:pPr marL="2743200" lvl="6" indent="-88900" algn="l" rtl="0">
              <a:spcBef>
                <a:spcPts val="0"/>
              </a:spcBef>
              <a:spcAft>
                <a:spcPts val="0"/>
              </a:spcAft>
              <a:buSzPts val="1400"/>
              <a:buChar char="●"/>
            </a:pPr>
            <a:endParaRPr/>
          </a:p>
          <a:p>
            <a:pPr marL="3200400" lvl="7" indent="-88900" algn="l" rtl="0">
              <a:spcBef>
                <a:spcPts val="0"/>
              </a:spcBef>
              <a:spcAft>
                <a:spcPts val="0"/>
              </a:spcAft>
              <a:buSzPts val="1400"/>
              <a:buChar char="○"/>
            </a:pPr>
            <a:endParaRPr/>
          </a:p>
          <a:p>
            <a:pPr marL="3657600" lvl="8" indent="-88900" algn="l" rtl="0">
              <a:spcBef>
                <a:spcPts val="0"/>
              </a:spcBef>
              <a:spcAft>
                <a:spcPts val="0"/>
              </a:spcAft>
              <a:buSzPts val="1400"/>
              <a:buChar char="■"/>
            </a:pPr>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2700">
                <a:latin typeface="+mj-lt"/>
              </a:defRPr>
            </a:lvl1pPr>
          </a:lstStyle>
          <a:p>
            <a:r>
              <a:rPr lang="en-US" dirty="0"/>
              <a:t>Click to edit Master title style</a:t>
            </a:r>
          </a:p>
        </p:txBody>
      </p:sp>
      <p:sp>
        <p:nvSpPr>
          <p:cNvPr id="3" name="Content Placeholder 2"/>
          <p:cNvSpPr>
            <a:spLocks noGrp="1"/>
          </p:cNvSpPr>
          <p:nvPr>
            <p:ph idx="1"/>
          </p:nvPr>
        </p:nvSpPr>
        <p:spPr>
          <a:xfrm>
            <a:off x="457200" y="1200151"/>
            <a:ext cx="8229600" cy="74295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4629151"/>
            <a:ext cx="8595360" cy="176597"/>
          </a:xfrm>
        </p:spPr>
        <p:txBody>
          <a:bodyPr/>
          <a:lstStyle/>
          <a:p>
            <a:endParaRPr lang="en-US" dirty="0"/>
          </a:p>
        </p:txBody>
      </p:sp>
      <p:sp>
        <p:nvSpPr>
          <p:cNvPr id="9" name="Date Placeholder 3"/>
          <p:cNvSpPr>
            <a:spLocks noGrp="1"/>
          </p:cNvSpPr>
          <p:nvPr>
            <p:ph type="dt" sz="half" idx="10"/>
          </p:nvPr>
        </p:nvSpPr>
        <p:spPr>
          <a:xfrm>
            <a:off x="6335713" y="84804"/>
            <a:ext cx="2133600" cy="137160"/>
          </a:xfrm>
        </p:spPr>
        <p:txBody>
          <a:bodyPr/>
          <a:lstStyle/>
          <a:p>
            <a:fld id="{A9DF6EFB-3F44-496C-A842-1E0B3D3B975A}" type="datetimeFigureOut">
              <a:rPr lang="en-US" smtClean="0"/>
              <a:pPr/>
              <a:t>10/11/2022</a:t>
            </a:fld>
            <a:endParaRPr lang="en-US" dirty="0"/>
          </a:p>
        </p:txBody>
      </p:sp>
      <p:sp>
        <p:nvSpPr>
          <p:cNvPr id="10" name="Slide Number Placeholder 5"/>
          <p:cNvSpPr>
            <a:spLocks noGrp="1"/>
          </p:cNvSpPr>
          <p:nvPr>
            <p:ph type="sldNum" sz="quarter" idx="12"/>
          </p:nvPr>
        </p:nvSpPr>
        <p:spPr>
          <a:xfrm>
            <a:off x="8469313" y="84804"/>
            <a:ext cx="551783" cy="137160"/>
          </a:xfrm>
        </p:spPr>
        <p:txBody>
          <a:bodyPr/>
          <a:lstStyle/>
          <a:p>
            <a:fld id="{200B2350-5261-4F5C-9DF5-EF0D264FC8D2}" type="slidenum">
              <a:rPr lang="en-US" smtClean="0"/>
              <a:pPr/>
              <a:t>‹#›</a:t>
            </a:fld>
            <a:endParaRPr lang="en-US" dirty="0"/>
          </a:p>
        </p:txBody>
      </p:sp>
      <p:sp>
        <p:nvSpPr>
          <p:cNvPr id="4" name="Content Placeholder 3"/>
          <p:cNvSpPr>
            <a:spLocks noGrp="1"/>
          </p:cNvSpPr>
          <p:nvPr>
            <p:ph sz="quarter" idx="13"/>
          </p:nvPr>
        </p:nvSpPr>
        <p:spPr>
          <a:xfrm>
            <a:off x="457200" y="2114550"/>
            <a:ext cx="8229600" cy="74295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4"/>
          </p:nvPr>
        </p:nvSpPr>
        <p:spPr>
          <a:xfrm>
            <a:off x="457200" y="3086100"/>
            <a:ext cx="8305800" cy="8001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15"/>
          </p:nvPr>
        </p:nvSpPr>
        <p:spPr>
          <a:xfrm>
            <a:off x="457200" y="4114800"/>
            <a:ext cx="8305800" cy="4572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9621206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2700">
                <a:latin typeface="+mj-lt"/>
              </a:defRPr>
            </a:lvl1pPr>
          </a:lstStyle>
          <a:p>
            <a:r>
              <a:rPr lang="en-US" dirty="0"/>
              <a:t>Click to edit Master title style</a:t>
            </a:r>
          </a:p>
        </p:txBody>
      </p:sp>
      <p:sp>
        <p:nvSpPr>
          <p:cNvPr id="3" name="Content Placeholder 2"/>
          <p:cNvSpPr>
            <a:spLocks noGrp="1"/>
          </p:cNvSpPr>
          <p:nvPr>
            <p:ph idx="1"/>
          </p:nvPr>
        </p:nvSpPr>
        <p:spPr>
          <a:xfrm>
            <a:off x="457200" y="1200151"/>
            <a:ext cx="8229600" cy="74295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4629151"/>
            <a:ext cx="8595360" cy="176597"/>
          </a:xfrm>
        </p:spPr>
        <p:txBody>
          <a:bodyPr/>
          <a:lstStyle/>
          <a:p>
            <a:endParaRPr lang="en-US" dirty="0"/>
          </a:p>
        </p:txBody>
      </p:sp>
      <p:sp>
        <p:nvSpPr>
          <p:cNvPr id="9" name="Date Placeholder 3"/>
          <p:cNvSpPr>
            <a:spLocks noGrp="1"/>
          </p:cNvSpPr>
          <p:nvPr>
            <p:ph type="dt" sz="half" idx="10"/>
          </p:nvPr>
        </p:nvSpPr>
        <p:spPr>
          <a:xfrm>
            <a:off x="6335713" y="84804"/>
            <a:ext cx="2133600" cy="137160"/>
          </a:xfrm>
        </p:spPr>
        <p:txBody>
          <a:bodyPr/>
          <a:lstStyle/>
          <a:p>
            <a:fld id="{A9DF6EFB-3F44-496C-A842-1E0B3D3B975A}" type="datetimeFigureOut">
              <a:rPr lang="en-US" smtClean="0"/>
              <a:pPr/>
              <a:t>10/11/2022</a:t>
            </a:fld>
            <a:endParaRPr lang="en-US" dirty="0"/>
          </a:p>
        </p:txBody>
      </p:sp>
      <p:sp>
        <p:nvSpPr>
          <p:cNvPr id="10" name="Slide Number Placeholder 5"/>
          <p:cNvSpPr>
            <a:spLocks noGrp="1"/>
          </p:cNvSpPr>
          <p:nvPr>
            <p:ph type="sldNum" sz="quarter" idx="12"/>
          </p:nvPr>
        </p:nvSpPr>
        <p:spPr>
          <a:xfrm>
            <a:off x="8469313" y="84804"/>
            <a:ext cx="551783" cy="137160"/>
          </a:xfrm>
        </p:spPr>
        <p:txBody>
          <a:bodyPr/>
          <a:lstStyle/>
          <a:p>
            <a:fld id="{200B2350-5261-4F5C-9DF5-EF0D264FC8D2}" type="slidenum">
              <a:rPr lang="en-US" smtClean="0"/>
              <a:pPr/>
              <a:t>‹#›</a:t>
            </a:fld>
            <a:endParaRPr lang="en-US" dirty="0"/>
          </a:p>
        </p:txBody>
      </p:sp>
      <p:sp>
        <p:nvSpPr>
          <p:cNvPr id="4" name="Content Placeholder 3"/>
          <p:cNvSpPr>
            <a:spLocks noGrp="1"/>
          </p:cNvSpPr>
          <p:nvPr>
            <p:ph sz="quarter" idx="13"/>
          </p:nvPr>
        </p:nvSpPr>
        <p:spPr>
          <a:xfrm>
            <a:off x="457200" y="2114550"/>
            <a:ext cx="8229600" cy="74295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4"/>
          </p:nvPr>
        </p:nvSpPr>
        <p:spPr>
          <a:xfrm>
            <a:off x="457200" y="3086100"/>
            <a:ext cx="8305800" cy="8001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15"/>
          </p:nvPr>
        </p:nvSpPr>
        <p:spPr>
          <a:xfrm>
            <a:off x="457200" y="4114800"/>
            <a:ext cx="8305800" cy="4572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6489603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lesson-plan">
    <p:bg>
      <p:bgPr>
        <a:solidFill>
          <a:srgbClr val="FFFFFF"/>
        </a:solidFill>
        <a:effectLst/>
      </p:bgPr>
    </p:bg>
    <p:spTree>
      <p:nvGrpSpPr>
        <p:cNvPr id="1" name="Shape 9"/>
        <p:cNvGrpSpPr/>
        <p:nvPr/>
      </p:nvGrpSpPr>
      <p:grpSpPr>
        <a:xfrm>
          <a:off x="0" y="0"/>
          <a:ext cx="0" cy="0"/>
          <a:chOff x="0" y="0"/>
          <a:chExt cx="0" cy="0"/>
        </a:xfrm>
      </p:grpSpPr>
      <p:grpSp>
        <p:nvGrpSpPr>
          <p:cNvPr id="10" name="Google Shape;10;p1"/>
          <p:cNvGrpSpPr/>
          <p:nvPr/>
        </p:nvGrpSpPr>
        <p:grpSpPr>
          <a:xfrm>
            <a:off x="33868" y="-71"/>
            <a:ext cx="3409813" cy="2107677"/>
            <a:chOff x="0" y="1494"/>
            <a:chExt cx="3409813" cy="2810236"/>
          </a:xfrm>
        </p:grpSpPr>
        <p:cxnSp>
          <p:nvCxnSpPr>
            <p:cNvPr id="11" name="Google Shape;11;p1"/>
            <p:cNvCxnSpPr/>
            <p:nvPr/>
          </p:nvCxnSpPr>
          <p:spPr>
            <a:xfrm>
              <a:off x="0" y="245543"/>
              <a:ext cx="3251100" cy="1500"/>
            </a:xfrm>
            <a:prstGeom prst="straightConnector1">
              <a:avLst/>
            </a:prstGeom>
            <a:noFill/>
            <a:ln w="12700" cap="flat" cmpd="sng">
              <a:solidFill>
                <a:srgbClr val="EFEFEF">
                  <a:alpha val="53725"/>
                </a:srgbClr>
              </a:solidFill>
              <a:prstDash val="solid"/>
              <a:round/>
              <a:headEnd type="none" w="sm" len="sm"/>
              <a:tailEnd type="none" w="sm" len="sm"/>
            </a:ln>
          </p:spPr>
        </p:cxnSp>
        <p:cxnSp>
          <p:nvCxnSpPr>
            <p:cNvPr id="12" name="Google Shape;12;p1"/>
            <p:cNvCxnSpPr/>
            <p:nvPr/>
          </p:nvCxnSpPr>
          <p:spPr>
            <a:xfrm rot="-5400000">
              <a:off x="-1212177" y="1407880"/>
              <a:ext cx="2806200" cy="1500"/>
            </a:xfrm>
            <a:prstGeom prst="straightConnector1">
              <a:avLst/>
            </a:prstGeom>
            <a:noFill/>
            <a:ln w="12700" cap="flat" cmpd="sng">
              <a:solidFill>
                <a:srgbClr val="EFEFEF">
                  <a:alpha val="53725"/>
                </a:srgbClr>
              </a:solidFill>
              <a:prstDash val="solid"/>
              <a:round/>
              <a:headEnd type="none" w="sm" len="sm"/>
              <a:tailEnd type="none" w="sm" len="sm"/>
            </a:ln>
          </p:spPr>
        </p:cxnSp>
        <p:cxnSp>
          <p:nvCxnSpPr>
            <p:cNvPr id="13" name="Google Shape;13;p1"/>
            <p:cNvCxnSpPr/>
            <p:nvPr/>
          </p:nvCxnSpPr>
          <p:spPr>
            <a:xfrm>
              <a:off x="0" y="474143"/>
              <a:ext cx="2667000" cy="1500"/>
            </a:xfrm>
            <a:prstGeom prst="straightConnector1">
              <a:avLst/>
            </a:prstGeom>
            <a:noFill/>
            <a:ln w="12700" cap="flat" cmpd="sng">
              <a:solidFill>
                <a:srgbClr val="EFEFEF">
                  <a:alpha val="53725"/>
                </a:srgbClr>
              </a:solidFill>
              <a:prstDash val="solid"/>
              <a:round/>
              <a:headEnd type="none" w="sm" len="sm"/>
              <a:tailEnd type="none" w="sm" len="sm"/>
            </a:ln>
          </p:spPr>
        </p:cxnSp>
        <p:cxnSp>
          <p:nvCxnSpPr>
            <p:cNvPr id="14" name="Google Shape;14;p1"/>
            <p:cNvCxnSpPr/>
            <p:nvPr/>
          </p:nvCxnSpPr>
          <p:spPr>
            <a:xfrm>
              <a:off x="0" y="702743"/>
              <a:ext cx="2167500" cy="1500"/>
            </a:xfrm>
            <a:prstGeom prst="straightConnector1">
              <a:avLst/>
            </a:prstGeom>
            <a:noFill/>
            <a:ln w="12700" cap="flat" cmpd="sng">
              <a:solidFill>
                <a:srgbClr val="EFEFEF">
                  <a:alpha val="53725"/>
                </a:srgbClr>
              </a:solidFill>
              <a:prstDash val="solid"/>
              <a:round/>
              <a:headEnd type="none" w="sm" len="sm"/>
              <a:tailEnd type="none" w="sm" len="sm"/>
            </a:ln>
          </p:spPr>
        </p:cxnSp>
        <p:cxnSp>
          <p:nvCxnSpPr>
            <p:cNvPr id="15" name="Google Shape;15;p1"/>
            <p:cNvCxnSpPr/>
            <p:nvPr/>
          </p:nvCxnSpPr>
          <p:spPr>
            <a:xfrm>
              <a:off x="0" y="931343"/>
              <a:ext cx="1862700" cy="1500"/>
            </a:xfrm>
            <a:prstGeom prst="straightConnector1">
              <a:avLst/>
            </a:prstGeom>
            <a:noFill/>
            <a:ln w="12700" cap="flat" cmpd="sng">
              <a:solidFill>
                <a:srgbClr val="EFEFEF">
                  <a:alpha val="53725"/>
                </a:srgbClr>
              </a:solidFill>
              <a:prstDash val="solid"/>
              <a:round/>
              <a:headEnd type="none" w="sm" len="sm"/>
              <a:tailEnd type="none" w="sm" len="sm"/>
            </a:ln>
          </p:spPr>
        </p:cxnSp>
        <p:cxnSp>
          <p:nvCxnSpPr>
            <p:cNvPr id="16" name="Google Shape;16;p1"/>
            <p:cNvCxnSpPr/>
            <p:nvPr/>
          </p:nvCxnSpPr>
          <p:spPr>
            <a:xfrm>
              <a:off x="0" y="1159943"/>
              <a:ext cx="1490100" cy="1500"/>
            </a:xfrm>
            <a:prstGeom prst="straightConnector1">
              <a:avLst/>
            </a:prstGeom>
            <a:noFill/>
            <a:ln w="12700" cap="flat" cmpd="sng">
              <a:solidFill>
                <a:srgbClr val="EFEFEF">
                  <a:alpha val="53725"/>
                </a:srgbClr>
              </a:solidFill>
              <a:prstDash val="solid"/>
              <a:round/>
              <a:headEnd type="none" w="sm" len="sm"/>
              <a:tailEnd type="none" w="sm" len="sm"/>
            </a:ln>
          </p:spPr>
        </p:cxnSp>
        <p:cxnSp>
          <p:nvCxnSpPr>
            <p:cNvPr id="17" name="Google Shape;17;p1"/>
            <p:cNvCxnSpPr/>
            <p:nvPr/>
          </p:nvCxnSpPr>
          <p:spPr>
            <a:xfrm>
              <a:off x="0" y="1388543"/>
              <a:ext cx="1219200" cy="1500"/>
            </a:xfrm>
            <a:prstGeom prst="straightConnector1">
              <a:avLst/>
            </a:prstGeom>
            <a:noFill/>
            <a:ln w="12700" cap="flat" cmpd="sng">
              <a:solidFill>
                <a:srgbClr val="EFEFEF">
                  <a:alpha val="53725"/>
                </a:srgbClr>
              </a:solidFill>
              <a:prstDash val="solid"/>
              <a:round/>
              <a:headEnd type="none" w="sm" len="sm"/>
              <a:tailEnd type="none" w="sm" len="sm"/>
            </a:ln>
          </p:spPr>
        </p:cxnSp>
        <p:cxnSp>
          <p:nvCxnSpPr>
            <p:cNvPr id="18" name="Google Shape;18;p1"/>
            <p:cNvCxnSpPr/>
            <p:nvPr/>
          </p:nvCxnSpPr>
          <p:spPr>
            <a:xfrm>
              <a:off x="0" y="1617143"/>
              <a:ext cx="990600" cy="1500"/>
            </a:xfrm>
            <a:prstGeom prst="straightConnector1">
              <a:avLst/>
            </a:prstGeom>
            <a:noFill/>
            <a:ln w="12700" cap="flat" cmpd="sng">
              <a:solidFill>
                <a:srgbClr val="EFEFEF">
                  <a:alpha val="53725"/>
                </a:srgbClr>
              </a:solidFill>
              <a:prstDash val="solid"/>
              <a:round/>
              <a:headEnd type="none" w="sm" len="sm"/>
              <a:tailEnd type="none" w="sm" len="sm"/>
            </a:ln>
          </p:spPr>
        </p:cxnSp>
        <p:cxnSp>
          <p:nvCxnSpPr>
            <p:cNvPr id="19" name="Google Shape;19;p1"/>
            <p:cNvCxnSpPr/>
            <p:nvPr/>
          </p:nvCxnSpPr>
          <p:spPr>
            <a:xfrm>
              <a:off x="0" y="1845743"/>
              <a:ext cx="745200" cy="1500"/>
            </a:xfrm>
            <a:prstGeom prst="straightConnector1">
              <a:avLst/>
            </a:prstGeom>
            <a:noFill/>
            <a:ln w="12700" cap="flat" cmpd="sng">
              <a:solidFill>
                <a:srgbClr val="EFEFEF">
                  <a:alpha val="53725"/>
                </a:srgbClr>
              </a:solidFill>
              <a:prstDash val="solid"/>
              <a:round/>
              <a:headEnd type="none" w="sm" len="sm"/>
              <a:tailEnd type="none" w="sm" len="sm"/>
            </a:ln>
          </p:spPr>
        </p:cxnSp>
        <p:cxnSp>
          <p:nvCxnSpPr>
            <p:cNvPr id="20" name="Google Shape;20;p1"/>
            <p:cNvCxnSpPr/>
            <p:nvPr/>
          </p:nvCxnSpPr>
          <p:spPr>
            <a:xfrm>
              <a:off x="0" y="2074343"/>
              <a:ext cx="533400" cy="1500"/>
            </a:xfrm>
            <a:prstGeom prst="straightConnector1">
              <a:avLst/>
            </a:prstGeom>
            <a:noFill/>
            <a:ln w="12700" cap="flat" cmpd="sng">
              <a:solidFill>
                <a:srgbClr val="EFEFEF">
                  <a:alpha val="53725"/>
                </a:srgbClr>
              </a:solidFill>
              <a:prstDash val="solid"/>
              <a:round/>
              <a:headEnd type="none" w="sm" len="sm"/>
              <a:tailEnd type="none" w="sm" len="sm"/>
            </a:ln>
          </p:spPr>
        </p:cxnSp>
        <p:cxnSp>
          <p:nvCxnSpPr>
            <p:cNvPr id="21" name="Google Shape;21;p1"/>
            <p:cNvCxnSpPr/>
            <p:nvPr/>
          </p:nvCxnSpPr>
          <p:spPr>
            <a:xfrm>
              <a:off x="0" y="2302944"/>
              <a:ext cx="262500" cy="1500"/>
            </a:xfrm>
            <a:prstGeom prst="straightConnector1">
              <a:avLst/>
            </a:prstGeom>
            <a:noFill/>
            <a:ln w="12700" cap="flat" cmpd="sng">
              <a:solidFill>
                <a:srgbClr val="EFEFEF">
                  <a:alpha val="53725"/>
                </a:srgbClr>
              </a:solidFill>
              <a:prstDash val="solid"/>
              <a:round/>
              <a:headEnd type="none" w="sm" len="sm"/>
              <a:tailEnd type="none" w="sm" len="sm"/>
            </a:ln>
          </p:spPr>
        </p:cxnSp>
        <p:cxnSp>
          <p:nvCxnSpPr>
            <p:cNvPr id="22" name="Google Shape;22;p1"/>
            <p:cNvCxnSpPr/>
            <p:nvPr/>
          </p:nvCxnSpPr>
          <p:spPr>
            <a:xfrm rot="-5400000">
              <a:off x="-814261" y="1238115"/>
              <a:ext cx="2468400" cy="1500"/>
            </a:xfrm>
            <a:prstGeom prst="straightConnector1">
              <a:avLst/>
            </a:prstGeom>
            <a:noFill/>
            <a:ln w="12700" cap="flat" cmpd="sng">
              <a:solidFill>
                <a:srgbClr val="EFEFEF">
                  <a:alpha val="53725"/>
                </a:srgbClr>
              </a:solidFill>
              <a:prstDash val="solid"/>
              <a:round/>
              <a:headEnd type="none" w="sm" len="sm"/>
              <a:tailEnd type="none" w="sm" len="sm"/>
            </a:ln>
          </p:spPr>
        </p:cxnSp>
        <p:cxnSp>
          <p:nvCxnSpPr>
            <p:cNvPr id="23" name="Google Shape;23;p1"/>
            <p:cNvCxnSpPr/>
            <p:nvPr/>
          </p:nvCxnSpPr>
          <p:spPr>
            <a:xfrm rot="-5400000">
              <a:off x="-357712" y="1014528"/>
              <a:ext cx="2018100" cy="1500"/>
            </a:xfrm>
            <a:prstGeom prst="straightConnector1">
              <a:avLst/>
            </a:prstGeom>
            <a:noFill/>
            <a:ln w="12700" cap="flat" cmpd="sng">
              <a:solidFill>
                <a:srgbClr val="EFEFEF">
                  <a:alpha val="53725"/>
                </a:srgbClr>
              </a:solidFill>
              <a:prstDash val="solid"/>
              <a:round/>
              <a:headEnd type="none" w="sm" len="sm"/>
              <a:tailEnd type="none" w="sm" len="sm"/>
            </a:ln>
          </p:spPr>
        </p:cxnSp>
        <p:cxnSp>
          <p:nvCxnSpPr>
            <p:cNvPr id="24" name="Google Shape;24;p1"/>
            <p:cNvCxnSpPr/>
            <p:nvPr/>
          </p:nvCxnSpPr>
          <p:spPr>
            <a:xfrm rot="-5400000">
              <a:off x="-853" y="887577"/>
              <a:ext cx="1764000" cy="1500"/>
            </a:xfrm>
            <a:prstGeom prst="straightConnector1">
              <a:avLst/>
            </a:prstGeom>
            <a:noFill/>
            <a:ln w="12700" cap="flat" cmpd="sng">
              <a:solidFill>
                <a:srgbClr val="EFEFEF">
                  <a:alpha val="53725"/>
                </a:srgbClr>
              </a:solidFill>
              <a:prstDash val="solid"/>
              <a:round/>
              <a:headEnd type="none" w="sm" len="sm"/>
              <a:tailEnd type="none" w="sm" len="sm"/>
            </a:ln>
          </p:spPr>
        </p:cxnSp>
        <p:cxnSp>
          <p:nvCxnSpPr>
            <p:cNvPr id="25" name="Google Shape;25;p1"/>
            <p:cNvCxnSpPr/>
            <p:nvPr/>
          </p:nvCxnSpPr>
          <p:spPr>
            <a:xfrm rot="-5400000">
              <a:off x="326307" y="790194"/>
              <a:ext cx="1569300" cy="1500"/>
            </a:xfrm>
            <a:prstGeom prst="straightConnector1">
              <a:avLst/>
            </a:prstGeom>
            <a:noFill/>
            <a:ln w="12700" cap="flat" cmpd="sng">
              <a:solidFill>
                <a:srgbClr val="EFEFEF">
                  <a:alpha val="53725"/>
                </a:srgbClr>
              </a:solidFill>
              <a:prstDash val="solid"/>
              <a:round/>
              <a:headEnd type="none" w="sm" len="sm"/>
              <a:tailEnd type="none" w="sm" len="sm"/>
            </a:ln>
          </p:spPr>
        </p:cxnSp>
        <p:cxnSp>
          <p:nvCxnSpPr>
            <p:cNvPr id="26" name="Google Shape;26;p1"/>
            <p:cNvCxnSpPr/>
            <p:nvPr/>
          </p:nvCxnSpPr>
          <p:spPr>
            <a:xfrm rot="-5400000">
              <a:off x="636517" y="709727"/>
              <a:ext cx="1408500" cy="1500"/>
            </a:xfrm>
            <a:prstGeom prst="straightConnector1">
              <a:avLst/>
            </a:prstGeom>
            <a:noFill/>
            <a:ln w="12700" cap="flat" cmpd="sng">
              <a:solidFill>
                <a:srgbClr val="EFEFEF">
                  <a:alpha val="53725"/>
                </a:srgbClr>
              </a:solidFill>
              <a:prstDash val="solid"/>
              <a:round/>
              <a:headEnd type="none" w="sm" len="sm"/>
              <a:tailEnd type="none" w="sm" len="sm"/>
            </a:ln>
          </p:spPr>
        </p:cxnSp>
        <p:cxnSp>
          <p:nvCxnSpPr>
            <p:cNvPr id="27" name="Google Shape;27;p1"/>
            <p:cNvCxnSpPr/>
            <p:nvPr/>
          </p:nvCxnSpPr>
          <p:spPr>
            <a:xfrm rot="-5400000">
              <a:off x="972229" y="603962"/>
              <a:ext cx="1196700" cy="1500"/>
            </a:xfrm>
            <a:prstGeom prst="straightConnector1">
              <a:avLst/>
            </a:prstGeom>
            <a:noFill/>
            <a:ln w="12700" cap="flat" cmpd="sng">
              <a:solidFill>
                <a:srgbClr val="EFEFEF">
                  <a:alpha val="53725"/>
                </a:srgbClr>
              </a:solidFill>
              <a:prstDash val="solid"/>
              <a:round/>
              <a:headEnd type="none" w="sm" len="sm"/>
              <a:tailEnd type="none" w="sm" len="sm"/>
            </a:ln>
          </p:spPr>
        </p:cxnSp>
        <p:cxnSp>
          <p:nvCxnSpPr>
            <p:cNvPr id="28" name="Google Shape;28;p1"/>
            <p:cNvCxnSpPr/>
            <p:nvPr/>
          </p:nvCxnSpPr>
          <p:spPr>
            <a:xfrm rot="-5400000">
              <a:off x="1278237" y="527761"/>
              <a:ext cx="1044300" cy="1500"/>
            </a:xfrm>
            <a:prstGeom prst="straightConnector1">
              <a:avLst/>
            </a:prstGeom>
            <a:noFill/>
            <a:ln w="12700" cap="flat" cmpd="sng">
              <a:solidFill>
                <a:srgbClr val="EFEFEF">
                  <a:alpha val="53725"/>
                </a:srgbClr>
              </a:solidFill>
              <a:prstDash val="solid"/>
              <a:round/>
              <a:headEnd type="none" w="sm" len="sm"/>
              <a:tailEnd type="none" w="sm" len="sm"/>
            </a:ln>
          </p:spPr>
        </p:cxnSp>
        <p:cxnSp>
          <p:nvCxnSpPr>
            <p:cNvPr id="29" name="Google Shape;29;p1"/>
            <p:cNvCxnSpPr/>
            <p:nvPr/>
          </p:nvCxnSpPr>
          <p:spPr>
            <a:xfrm rot="-5400000">
              <a:off x="1590398" y="440777"/>
              <a:ext cx="879600" cy="1500"/>
            </a:xfrm>
            <a:prstGeom prst="straightConnector1">
              <a:avLst/>
            </a:prstGeom>
            <a:noFill/>
            <a:ln w="12700" cap="flat" cmpd="sng">
              <a:solidFill>
                <a:srgbClr val="EFEFEF">
                  <a:alpha val="53725"/>
                </a:srgbClr>
              </a:solidFill>
              <a:prstDash val="solid"/>
              <a:round/>
              <a:headEnd type="none" w="sm" len="sm"/>
              <a:tailEnd type="none" w="sm" len="sm"/>
            </a:ln>
          </p:spPr>
        </p:cxnSp>
        <p:cxnSp>
          <p:nvCxnSpPr>
            <p:cNvPr id="30" name="Google Shape;30;p1"/>
            <p:cNvCxnSpPr/>
            <p:nvPr/>
          </p:nvCxnSpPr>
          <p:spPr>
            <a:xfrm rot="-5400000">
              <a:off x="1883657" y="377227"/>
              <a:ext cx="752700" cy="1500"/>
            </a:xfrm>
            <a:prstGeom prst="straightConnector1">
              <a:avLst/>
            </a:prstGeom>
            <a:noFill/>
            <a:ln w="12700" cap="flat" cmpd="sng">
              <a:solidFill>
                <a:srgbClr val="EFEFEF">
                  <a:alpha val="53725"/>
                </a:srgbClr>
              </a:solidFill>
              <a:prstDash val="solid"/>
              <a:round/>
              <a:headEnd type="none" w="sm" len="sm"/>
              <a:tailEnd type="none" w="sm" len="sm"/>
            </a:ln>
          </p:spPr>
        </p:cxnSp>
        <p:cxnSp>
          <p:nvCxnSpPr>
            <p:cNvPr id="31" name="Google Shape;31;p1"/>
            <p:cNvCxnSpPr/>
            <p:nvPr/>
          </p:nvCxnSpPr>
          <p:spPr>
            <a:xfrm rot="-5400000">
              <a:off x="2198067" y="292494"/>
              <a:ext cx="583500" cy="1500"/>
            </a:xfrm>
            <a:prstGeom prst="straightConnector1">
              <a:avLst/>
            </a:prstGeom>
            <a:noFill/>
            <a:ln w="12700" cap="flat" cmpd="sng">
              <a:solidFill>
                <a:srgbClr val="EFEFEF">
                  <a:alpha val="53725"/>
                </a:srgbClr>
              </a:solidFill>
              <a:prstDash val="solid"/>
              <a:round/>
              <a:headEnd type="none" w="sm" len="sm"/>
              <a:tailEnd type="none" w="sm" len="sm"/>
            </a:ln>
          </p:spPr>
        </p:cxnSp>
        <p:cxnSp>
          <p:nvCxnSpPr>
            <p:cNvPr id="32" name="Google Shape;32;p1"/>
            <p:cNvCxnSpPr/>
            <p:nvPr/>
          </p:nvCxnSpPr>
          <p:spPr>
            <a:xfrm rot="-5400000">
              <a:off x="2521028" y="199377"/>
              <a:ext cx="397200" cy="1500"/>
            </a:xfrm>
            <a:prstGeom prst="straightConnector1">
              <a:avLst/>
            </a:prstGeom>
            <a:noFill/>
            <a:ln w="12700" cap="flat" cmpd="sng">
              <a:solidFill>
                <a:srgbClr val="EFEFEF">
                  <a:alpha val="53725"/>
                </a:srgbClr>
              </a:solidFill>
              <a:prstDash val="solid"/>
              <a:round/>
              <a:headEnd type="none" w="sm" len="sm"/>
              <a:tailEnd type="none" w="sm" len="sm"/>
            </a:ln>
          </p:spPr>
        </p:cxnSp>
        <p:cxnSp>
          <p:nvCxnSpPr>
            <p:cNvPr id="33" name="Google Shape;33;p1"/>
            <p:cNvCxnSpPr/>
            <p:nvPr/>
          </p:nvCxnSpPr>
          <p:spPr>
            <a:xfrm rot="-5400000">
              <a:off x="2801688" y="148627"/>
              <a:ext cx="295500" cy="1500"/>
            </a:xfrm>
            <a:prstGeom prst="straightConnector1">
              <a:avLst/>
            </a:prstGeom>
            <a:noFill/>
            <a:ln w="12700" cap="flat" cmpd="sng">
              <a:solidFill>
                <a:srgbClr val="EFEFEF">
                  <a:alpha val="53725"/>
                </a:srgbClr>
              </a:solidFill>
              <a:prstDash val="solid"/>
              <a:round/>
              <a:headEnd type="none" w="sm" len="sm"/>
              <a:tailEnd type="none" w="sm" len="sm"/>
            </a:ln>
          </p:spPr>
        </p:cxnSp>
        <p:cxnSp>
          <p:nvCxnSpPr>
            <p:cNvPr id="34" name="Google Shape;34;p1"/>
            <p:cNvCxnSpPr/>
            <p:nvPr/>
          </p:nvCxnSpPr>
          <p:spPr>
            <a:xfrm rot="-5400000">
              <a:off x="3079243" y="102444"/>
              <a:ext cx="201600" cy="1500"/>
            </a:xfrm>
            <a:prstGeom prst="straightConnector1">
              <a:avLst/>
            </a:prstGeom>
            <a:noFill/>
            <a:ln w="12700" cap="flat" cmpd="sng">
              <a:solidFill>
                <a:srgbClr val="EFEFEF">
                  <a:alpha val="53725"/>
                </a:srgbClr>
              </a:solidFill>
              <a:prstDash val="solid"/>
              <a:round/>
              <a:headEnd type="none" w="sm" len="sm"/>
              <a:tailEnd type="none" w="sm" len="sm"/>
            </a:ln>
          </p:spPr>
        </p:cxnSp>
        <p:cxnSp>
          <p:nvCxnSpPr>
            <p:cNvPr id="35" name="Google Shape;35;p1"/>
            <p:cNvCxnSpPr/>
            <p:nvPr/>
          </p:nvCxnSpPr>
          <p:spPr>
            <a:xfrm rot="-5400000">
              <a:off x="3324763" y="85077"/>
              <a:ext cx="168600" cy="1500"/>
            </a:xfrm>
            <a:prstGeom prst="straightConnector1">
              <a:avLst/>
            </a:prstGeom>
            <a:noFill/>
            <a:ln w="12700" cap="flat" cmpd="sng">
              <a:solidFill>
                <a:srgbClr val="EFEFEF">
                  <a:alpha val="53725"/>
                </a:srgbClr>
              </a:solidFill>
              <a:prstDash val="solid"/>
              <a:round/>
              <a:headEnd type="none" w="sm" len="sm"/>
              <a:tailEnd type="none" w="sm" len="sm"/>
            </a:ln>
          </p:spPr>
        </p:cxnSp>
      </p:grpSp>
      <p:sp>
        <p:nvSpPr>
          <p:cNvPr id="36" name="Google Shape;36;p1"/>
          <p:cNvSpPr txBox="1">
            <a:spLocks noGrp="1"/>
          </p:cNvSpPr>
          <p:nvPr>
            <p:ph type="title"/>
          </p:nvPr>
        </p:nvSpPr>
        <p:spPr>
          <a:xfrm>
            <a:off x="457200" y="205978"/>
            <a:ext cx="8229600" cy="857400"/>
          </a:xfrm>
          <a:prstGeom prst="rect">
            <a:avLst/>
          </a:prstGeom>
          <a:noFill/>
          <a:ln>
            <a:noFill/>
          </a:ln>
        </p:spPr>
        <p:txBody>
          <a:bodyPr spcFirstLastPara="1" wrap="square" lIns="91425" tIns="91425" rIns="91425" bIns="91425" anchor="b" anchorCtr="0">
            <a:noAutofit/>
          </a:bodyPr>
          <a:lstStyle>
            <a:lvl1pPr lvl="0">
              <a:spcBef>
                <a:spcPts val="0"/>
              </a:spcBef>
              <a:spcAft>
                <a:spcPts val="0"/>
              </a:spcAft>
              <a:buClr>
                <a:schemeClr val="lt1"/>
              </a:buClr>
              <a:buSzPts val="4400"/>
              <a:buNone/>
              <a:defRPr sz="4400">
                <a:solidFill>
                  <a:schemeClr val="lt1"/>
                </a:solidFill>
              </a:defRPr>
            </a:lvl1pPr>
            <a:lvl2pPr lvl="1">
              <a:spcBef>
                <a:spcPts val="0"/>
              </a:spcBef>
              <a:spcAft>
                <a:spcPts val="0"/>
              </a:spcAft>
              <a:buClr>
                <a:schemeClr val="lt1"/>
              </a:buClr>
              <a:buSzPts val="4400"/>
              <a:buNone/>
              <a:defRPr sz="4400">
                <a:solidFill>
                  <a:schemeClr val="lt1"/>
                </a:solidFill>
              </a:defRPr>
            </a:lvl2pPr>
            <a:lvl3pPr lvl="2">
              <a:spcBef>
                <a:spcPts val="0"/>
              </a:spcBef>
              <a:spcAft>
                <a:spcPts val="0"/>
              </a:spcAft>
              <a:buClr>
                <a:schemeClr val="lt1"/>
              </a:buClr>
              <a:buSzPts val="4400"/>
              <a:buNone/>
              <a:defRPr sz="4400">
                <a:solidFill>
                  <a:schemeClr val="lt1"/>
                </a:solidFill>
              </a:defRPr>
            </a:lvl3pPr>
            <a:lvl4pPr lvl="3">
              <a:spcBef>
                <a:spcPts val="0"/>
              </a:spcBef>
              <a:spcAft>
                <a:spcPts val="0"/>
              </a:spcAft>
              <a:buClr>
                <a:schemeClr val="lt1"/>
              </a:buClr>
              <a:buSzPts val="4400"/>
              <a:buNone/>
              <a:defRPr sz="4400">
                <a:solidFill>
                  <a:schemeClr val="lt1"/>
                </a:solidFill>
              </a:defRPr>
            </a:lvl4pPr>
            <a:lvl5pPr lvl="4">
              <a:spcBef>
                <a:spcPts val="0"/>
              </a:spcBef>
              <a:spcAft>
                <a:spcPts val="0"/>
              </a:spcAft>
              <a:buClr>
                <a:schemeClr val="lt1"/>
              </a:buClr>
              <a:buSzPts val="4400"/>
              <a:buNone/>
              <a:defRPr sz="4400">
                <a:solidFill>
                  <a:schemeClr val="lt1"/>
                </a:solidFill>
              </a:defRPr>
            </a:lvl5pPr>
            <a:lvl6pPr lvl="5">
              <a:spcBef>
                <a:spcPts val="0"/>
              </a:spcBef>
              <a:spcAft>
                <a:spcPts val="0"/>
              </a:spcAft>
              <a:buClr>
                <a:schemeClr val="lt1"/>
              </a:buClr>
              <a:buSzPts val="4400"/>
              <a:buNone/>
              <a:defRPr sz="4400">
                <a:solidFill>
                  <a:schemeClr val="lt1"/>
                </a:solidFill>
              </a:defRPr>
            </a:lvl6pPr>
            <a:lvl7pPr lvl="6">
              <a:spcBef>
                <a:spcPts val="0"/>
              </a:spcBef>
              <a:spcAft>
                <a:spcPts val="0"/>
              </a:spcAft>
              <a:buClr>
                <a:schemeClr val="lt1"/>
              </a:buClr>
              <a:buSzPts val="4400"/>
              <a:buNone/>
              <a:defRPr sz="4400">
                <a:solidFill>
                  <a:schemeClr val="lt1"/>
                </a:solidFill>
              </a:defRPr>
            </a:lvl7pPr>
            <a:lvl8pPr lvl="7">
              <a:spcBef>
                <a:spcPts val="0"/>
              </a:spcBef>
              <a:spcAft>
                <a:spcPts val="0"/>
              </a:spcAft>
              <a:buClr>
                <a:schemeClr val="lt1"/>
              </a:buClr>
              <a:buSzPts val="4400"/>
              <a:buNone/>
              <a:defRPr sz="4400">
                <a:solidFill>
                  <a:schemeClr val="lt1"/>
                </a:solidFill>
              </a:defRPr>
            </a:lvl8pPr>
            <a:lvl9pPr lvl="8">
              <a:spcBef>
                <a:spcPts val="0"/>
              </a:spcBef>
              <a:spcAft>
                <a:spcPts val="0"/>
              </a:spcAft>
              <a:buClr>
                <a:schemeClr val="lt1"/>
              </a:buClr>
              <a:buSzPts val="4400"/>
              <a:buNone/>
              <a:defRPr sz="4400">
                <a:solidFill>
                  <a:schemeClr val="lt1"/>
                </a:solidFill>
              </a:defRPr>
            </a:lvl9pPr>
          </a:lstStyle>
          <a:p>
            <a:endParaRPr/>
          </a:p>
        </p:txBody>
      </p:sp>
      <p:sp>
        <p:nvSpPr>
          <p:cNvPr id="37" name="Google Shape;37;p1"/>
          <p:cNvSpPr txBox="1">
            <a:spLocks noGrp="1"/>
          </p:cNvSpPr>
          <p:nvPr>
            <p:ph type="body" idx="1"/>
          </p:nvPr>
        </p:nvSpPr>
        <p:spPr>
          <a:xfrm>
            <a:off x="457200" y="1200150"/>
            <a:ext cx="8229600" cy="3394500"/>
          </a:xfrm>
          <a:prstGeom prst="rect">
            <a:avLst/>
          </a:prstGeom>
          <a:noFill/>
          <a:ln>
            <a:noFill/>
          </a:ln>
        </p:spPr>
        <p:txBody>
          <a:bodyPr spcFirstLastPara="1" wrap="square" lIns="91425" tIns="91425" rIns="91425" bIns="91425" anchor="t" anchorCtr="0">
            <a:noAutofit/>
          </a:bodyPr>
          <a:lstStyle>
            <a:lvl1pPr marL="457200" lvl="0" indent="-342900">
              <a:spcBef>
                <a:spcPts val="0"/>
              </a:spcBef>
              <a:spcAft>
                <a:spcPts val="0"/>
              </a:spcAft>
              <a:buSzPts val="1800"/>
              <a:buChar char="●"/>
              <a:defRPr sz="1800"/>
            </a:lvl1pPr>
            <a:lvl2pPr marL="914400" lvl="1" indent="-342900">
              <a:spcBef>
                <a:spcPts val="0"/>
              </a:spcBef>
              <a:spcAft>
                <a:spcPts val="0"/>
              </a:spcAft>
              <a:buSzPts val="1800"/>
              <a:buChar char="○"/>
              <a:defRPr sz="1800"/>
            </a:lvl2pPr>
            <a:lvl3pPr marL="1371600" lvl="2" indent="-342900">
              <a:spcBef>
                <a:spcPts val="0"/>
              </a:spcBef>
              <a:spcAft>
                <a:spcPts val="0"/>
              </a:spcAft>
              <a:buSzPts val="1800"/>
              <a:buChar char="■"/>
              <a:defRPr sz="1800"/>
            </a:lvl3pPr>
            <a:lvl4pPr marL="1828800" lvl="3" indent="-342900">
              <a:spcBef>
                <a:spcPts val="0"/>
              </a:spcBef>
              <a:spcAft>
                <a:spcPts val="0"/>
              </a:spcAft>
              <a:buSzPts val="1800"/>
              <a:buChar char="●"/>
              <a:defRPr sz="1800"/>
            </a:lvl4pPr>
            <a:lvl5pPr marL="2286000" lvl="4" indent="-342900">
              <a:spcBef>
                <a:spcPts val="0"/>
              </a:spcBef>
              <a:spcAft>
                <a:spcPts val="0"/>
              </a:spcAft>
              <a:buSzPts val="1800"/>
              <a:buChar char="○"/>
              <a:defRPr sz="1800"/>
            </a:lvl5pPr>
            <a:lvl6pPr marL="2743200" lvl="5" indent="-342900">
              <a:spcBef>
                <a:spcPts val="0"/>
              </a:spcBef>
              <a:spcAft>
                <a:spcPts val="0"/>
              </a:spcAft>
              <a:buSzPts val="1800"/>
              <a:buChar char="■"/>
              <a:defRPr sz="1800"/>
            </a:lvl6pPr>
            <a:lvl7pPr marL="3200400" lvl="6" indent="-342900">
              <a:spcBef>
                <a:spcPts val="0"/>
              </a:spcBef>
              <a:spcAft>
                <a:spcPts val="0"/>
              </a:spcAft>
              <a:buSzPts val="1800"/>
              <a:buChar char="●"/>
              <a:defRPr sz="1800"/>
            </a:lvl7pPr>
            <a:lvl8pPr marL="3657600" lvl="7" indent="-342900">
              <a:spcBef>
                <a:spcPts val="0"/>
              </a:spcBef>
              <a:spcAft>
                <a:spcPts val="0"/>
              </a:spcAft>
              <a:buSzPts val="1800"/>
              <a:buChar char="○"/>
              <a:defRPr sz="1800"/>
            </a:lvl8pPr>
            <a:lvl9pPr marL="4114800" lvl="8" indent="-342900">
              <a:spcBef>
                <a:spcPts val="0"/>
              </a:spcBef>
              <a:spcAft>
                <a:spcPts val="0"/>
              </a:spcAft>
              <a:buSzPts val="1800"/>
              <a:buChar char="■"/>
              <a:defRPr sz="1800"/>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4" r:id="rId7"/>
    <p:sldLayoutId id="2147483656" r:id="rId8"/>
    <p:sldLayoutId id="2147483657" r:id="rId9"/>
    <p:sldLayoutId id="2147483658" r:id="rId10"/>
    <p:sldLayoutId id="2147483659" r:id="rId11"/>
    <p:sldLayoutId id="2147483661" r:id="rId12"/>
    <p:sldLayoutId id="2147483662" r:id="rId13"/>
    <p:sldLayoutId id="2147483663" r:id="rId14"/>
    <p:sldLayoutId id="2147483664" r:id="rId15"/>
    <p:sldLayoutId id="2147483665" r:id="rId16"/>
    <p:sldLayoutId id="2147483666" r:id="rId17"/>
    <p:sldLayoutId id="2147483667" r:id="rId1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0.xml"/><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3.xml"/><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8" Type="http://schemas.microsoft.com/office/2011/relationships/inkAction" Target="../ink/inkAction1.xml"/><Relationship Id="rId3" Type="http://schemas.openxmlformats.org/officeDocument/2006/relationships/slideLayout" Target="../slideLayouts/slideLayout15.xml"/><Relationship Id="rId7" Type="http://schemas.openxmlformats.org/officeDocument/2006/relationships/image" Target="../media/image27.png"/><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customXml" Target="../ink/ink1.xml"/><Relationship Id="rId5" Type="http://schemas.openxmlformats.org/officeDocument/2006/relationships/image" Target="../media/image26.jpeg"/><Relationship Id="rId10" Type="http://schemas.openxmlformats.org/officeDocument/2006/relationships/image" Target="../media/image29.png"/><Relationship Id="rId4" Type="http://schemas.openxmlformats.org/officeDocument/2006/relationships/notesSlide" Target="../notesSlides/notesSlide27.xml"/><Relationship Id="rId9" Type="http://schemas.openxmlformats.org/officeDocument/2006/relationships/image" Target="../media/image28.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29.png"/><Relationship Id="rId2" Type="http://schemas.openxmlformats.org/officeDocument/2006/relationships/audio" Target="../media/media2.m4a"/><Relationship Id="rId1" Type="http://schemas.microsoft.com/office/2007/relationships/media" Target="../media/media2.m4a"/><Relationship Id="rId6" Type="http://schemas.openxmlformats.org/officeDocument/2006/relationships/image" Target="../media/image30.png"/><Relationship Id="rId5" Type="http://schemas.microsoft.com/office/2011/relationships/inkAction" Target="../ink/inkAction2.xml"/><Relationship Id="rId4" Type="http://schemas.openxmlformats.org/officeDocument/2006/relationships/notesSlide" Target="../notesSlides/notesSlide28.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slideLayout" Target="../slideLayouts/slideLayout17.xml"/><Relationship Id="rId7" Type="http://schemas.openxmlformats.org/officeDocument/2006/relationships/oleObject" Target="../embeddings/oleObject2.bin"/><Relationship Id="rId2" Type="http://schemas.openxmlformats.org/officeDocument/2006/relationships/audio" Target="../media/media3.m4a"/><Relationship Id="rId1" Type="http://schemas.microsoft.com/office/2007/relationships/media" Target="../media/media3.m4a"/><Relationship Id="rId6" Type="http://schemas.openxmlformats.org/officeDocument/2006/relationships/image" Target="../media/image30.wmf"/><Relationship Id="rId11" Type="http://schemas.openxmlformats.org/officeDocument/2006/relationships/image" Target="../media/image29.png"/><Relationship Id="rId5" Type="http://schemas.openxmlformats.org/officeDocument/2006/relationships/oleObject" Target="../embeddings/oleObject1.bin"/><Relationship Id="rId10" Type="http://schemas.openxmlformats.org/officeDocument/2006/relationships/image" Target="../media/image33.png"/><Relationship Id="rId4" Type="http://schemas.openxmlformats.org/officeDocument/2006/relationships/notesSlide" Target="../notesSlides/notesSlide29.xml"/><Relationship Id="rId9" Type="http://schemas.microsoft.com/office/2011/relationships/inkAction" Target="../ink/inkAction3.xml"/></Relationships>
</file>

<file path=ppt/slides/_rels/slide3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slideLayout" Target="../slideLayouts/slideLayout17.xml"/><Relationship Id="rId7" Type="http://schemas.openxmlformats.org/officeDocument/2006/relationships/oleObject" Target="../embeddings/oleObject4.bin"/><Relationship Id="rId2" Type="http://schemas.openxmlformats.org/officeDocument/2006/relationships/audio" Target="../media/media4.m4a"/><Relationship Id="rId1" Type="http://schemas.microsoft.com/office/2007/relationships/media" Target="../media/media4.m4a"/><Relationship Id="rId6" Type="http://schemas.openxmlformats.org/officeDocument/2006/relationships/image" Target="../media/image32.wmf"/><Relationship Id="rId11" Type="http://schemas.openxmlformats.org/officeDocument/2006/relationships/image" Target="../media/image29.png"/><Relationship Id="rId5" Type="http://schemas.openxmlformats.org/officeDocument/2006/relationships/oleObject" Target="../embeddings/oleObject3.bin"/><Relationship Id="rId10" Type="http://schemas.openxmlformats.org/officeDocument/2006/relationships/image" Target="../media/image36.png"/><Relationship Id="rId4" Type="http://schemas.openxmlformats.org/officeDocument/2006/relationships/notesSlide" Target="../notesSlides/notesSlide30.xml"/><Relationship Id="rId9" Type="http://schemas.microsoft.com/office/2011/relationships/inkAction" Target="../ink/inkAction4.xml"/></Relationships>
</file>

<file path=ppt/slides/_rels/slide32.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slideLayout" Target="../slideLayouts/slideLayout17.xml"/><Relationship Id="rId7" Type="http://schemas.openxmlformats.org/officeDocument/2006/relationships/image" Target="../media/image38.png"/><Relationship Id="rId2" Type="http://schemas.openxmlformats.org/officeDocument/2006/relationships/audio" Target="../media/media5.m4a"/><Relationship Id="rId1" Type="http://schemas.microsoft.com/office/2007/relationships/media" Target="../media/media5.m4a"/><Relationship Id="rId6" Type="http://schemas.microsoft.com/office/2011/relationships/inkAction" Target="../ink/inkAction5.xml"/><Relationship Id="rId5" Type="http://schemas.openxmlformats.org/officeDocument/2006/relationships/image" Target="../media/image34.jpeg"/><Relationship Id="rId4" Type="http://schemas.openxmlformats.org/officeDocument/2006/relationships/notesSlide" Target="../notesSlides/notesSlide31.xml"/></Relationships>
</file>

<file path=ppt/slides/_rels/slide33.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slideLayout" Target="../slideLayouts/slideLayout17.xml"/><Relationship Id="rId7" Type="http://schemas.openxmlformats.org/officeDocument/2006/relationships/oleObject" Target="../embeddings/oleObject6.bin"/><Relationship Id="rId2" Type="http://schemas.openxmlformats.org/officeDocument/2006/relationships/audio" Target="../media/media6.m4a"/><Relationship Id="rId1" Type="http://schemas.microsoft.com/office/2007/relationships/media" Target="../media/media6.m4a"/><Relationship Id="rId6" Type="http://schemas.openxmlformats.org/officeDocument/2006/relationships/image" Target="../media/image35.wmf"/><Relationship Id="rId11" Type="http://schemas.openxmlformats.org/officeDocument/2006/relationships/image" Target="../media/image29.png"/><Relationship Id="rId5" Type="http://schemas.openxmlformats.org/officeDocument/2006/relationships/oleObject" Target="../embeddings/oleObject5.bin"/><Relationship Id="rId10" Type="http://schemas.openxmlformats.org/officeDocument/2006/relationships/image" Target="../media/image41.png"/><Relationship Id="rId4" Type="http://schemas.openxmlformats.org/officeDocument/2006/relationships/notesSlide" Target="../notesSlides/notesSlide32.xml"/><Relationship Id="rId9" Type="http://schemas.microsoft.com/office/2011/relationships/inkAction" Target="../ink/inkAction6.xml"/></Relationships>
</file>

<file path=ppt/slides/_rels/slide34.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slideLayout" Target="../slideLayouts/slideLayout17.xml"/><Relationship Id="rId7" Type="http://schemas.openxmlformats.org/officeDocument/2006/relationships/image" Target="../media/image43.png"/><Relationship Id="rId2" Type="http://schemas.openxmlformats.org/officeDocument/2006/relationships/audio" Target="../media/media7.m4a"/><Relationship Id="rId1" Type="http://schemas.microsoft.com/office/2007/relationships/media" Target="../media/media7.m4a"/><Relationship Id="rId6" Type="http://schemas.microsoft.com/office/2011/relationships/inkAction" Target="../ink/inkAction7.xml"/><Relationship Id="rId5" Type="http://schemas.openxmlformats.org/officeDocument/2006/relationships/image" Target="../media/image37.jpeg"/><Relationship Id="rId4" Type="http://schemas.openxmlformats.org/officeDocument/2006/relationships/notesSlide" Target="../notesSlides/notesSlide33.xml"/></Relationships>
</file>

<file path=ppt/slides/_rels/slide35.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slideLayout" Target="../slideLayouts/slideLayout17.xml"/><Relationship Id="rId7" Type="http://schemas.microsoft.com/office/2011/relationships/inkAction" Target="../ink/inkAction8.xml"/><Relationship Id="rId2" Type="http://schemas.openxmlformats.org/officeDocument/2006/relationships/audio" Target="../media/media8.m4a"/><Relationship Id="rId1" Type="http://schemas.microsoft.com/office/2007/relationships/media" Target="../media/media8.m4a"/><Relationship Id="rId6" Type="http://schemas.openxmlformats.org/officeDocument/2006/relationships/image" Target="../media/image39.jpeg"/><Relationship Id="rId5" Type="http://schemas.openxmlformats.org/officeDocument/2006/relationships/image" Target="../media/image38.jpeg"/><Relationship Id="rId4" Type="http://schemas.openxmlformats.org/officeDocument/2006/relationships/notesSlide" Target="../notesSlides/notesSlide34.xml"/><Relationship Id="rId9" Type="http://schemas.openxmlformats.org/officeDocument/2006/relationships/image" Target="../media/image29.png"/></Relationships>
</file>

<file path=ppt/slides/_rels/slide36.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slideLayout" Target="../slideLayouts/slideLayout17.xml"/><Relationship Id="rId7" Type="http://schemas.openxmlformats.org/officeDocument/2006/relationships/image" Target="../media/image48.png"/><Relationship Id="rId2" Type="http://schemas.openxmlformats.org/officeDocument/2006/relationships/audio" Target="../media/media9.m4a"/><Relationship Id="rId1" Type="http://schemas.microsoft.com/office/2007/relationships/media" Target="../media/media9.m4a"/><Relationship Id="rId6" Type="http://schemas.microsoft.com/office/2011/relationships/inkAction" Target="../ink/inkAction9.xml"/><Relationship Id="rId5" Type="http://schemas.openxmlformats.org/officeDocument/2006/relationships/image" Target="../media/image40.jpeg"/><Relationship Id="rId4" Type="http://schemas.openxmlformats.org/officeDocument/2006/relationships/notesSlide" Target="../notesSlides/notesSlide35.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image" Target="../media/image29.png"/><Relationship Id="rId2" Type="http://schemas.openxmlformats.org/officeDocument/2006/relationships/audio" Target="../media/media10.m4a"/><Relationship Id="rId1" Type="http://schemas.microsoft.com/office/2007/relationships/media" Target="../media/media10.m4a"/><Relationship Id="rId6" Type="http://schemas.openxmlformats.org/officeDocument/2006/relationships/image" Target="../media/image49.png"/><Relationship Id="rId5" Type="http://schemas.microsoft.com/office/2011/relationships/inkAction" Target="../ink/inkAction10.xml"/><Relationship Id="rId4" Type="http://schemas.openxmlformats.org/officeDocument/2006/relationships/notesSlide" Target="../notesSlides/notesSlide36.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image" Target="../media/image29.png"/><Relationship Id="rId2" Type="http://schemas.openxmlformats.org/officeDocument/2006/relationships/audio" Target="../media/media11.m4a"/><Relationship Id="rId1" Type="http://schemas.microsoft.com/office/2007/relationships/media" Target="../media/media11.m4a"/><Relationship Id="rId6" Type="http://schemas.openxmlformats.org/officeDocument/2006/relationships/image" Target="../media/image50.png"/><Relationship Id="rId5" Type="http://schemas.microsoft.com/office/2011/relationships/inkAction" Target="../ink/inkAction11.xml"/><Relationship Id="rId4" Type="http://schemas.openxmlformats.org/officeDocument/2006/relationships/notesSlide" Target="../notesSlides/notesSlide37.xml"/></Relationships>
</file>

<file path=ppt/slides/_rels/slide39.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slideLayout" Target="../slideLayouts/slideLayout17.xml"/><Relationship Id="rId7" Type="http://schemas.openxmlformats.org/officeDocument/2006/relationships/image" Target="../media/image52.png"/><Relationship Id="rId2" Type="http://schemas.openxmlformats.org/officeDocument/2006/relationships/audio" Target="../media/media12.m4a"/><Relationship Id="rId1" Type="http://schemas.microsoft.com/office/2007/relationships/media" Target="../media/media12.m4a"/><Relationship Id="rId6" Type="http://schemas.microsoft.com/office/2011/relationships/inkAction" Target="../ink/inkAction12.xml"/><Relationship Id="rId5" Type="http://schemas.openxmlformats.org/officeDocument/2006/relationships/image" Target="../media/image41.jpeg"/><Relationship Id="rId4" Type="http://schemas.openxmlformats.org/officeDocument/2006/relationships/notesSlide" Target="../notesSlides/notesSlide38.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slideLayout" Target="../slideLayouts/slideLayout18.xml"/><Relationship Id="rId7" Type="http://schemas.openxmlformats.org/officeDocument/2006/relationships/oleObject" Target="../embeddings/oleObject8.bin"/><Relationship Id="rId2" Type="http://schemas.openxmlformats.org/officeDocument/2006/relationships/audio" Target="../media/media13.m4a"/><Relationship Id="rId1" Type="http://schemas.microsoft.com/office/2007/relationships/media" Target="../media/media13.m4a"/><Relationship Id="rId6" Type="http://schemas.openxmlformats.org/officeDocument/2006/relationships/image" Target="../media/image42.wmf"/><Relationship Id="rId11" Type="http://schemas.openxmlformats.org/officeDocument/2006/relationships/image" Target="../media/image29.png"/><Relationship Id="rId5" Type="http://schemas.openxmlformats.org/officeDocument/2006/relationships/oleObject" Target="../embeddings/oleObject7.bin"/><Relationship Id="rId10" Type="http://schemas.openxmlformats.org/officeDocument/2006/relationships/image" Target="../media/image55.png"/><Relationship Id="rId4" Type="http://schemas.openxmlformats.org/officeDocument/2006/relationships/notesSlide" Target="../notesSlides/notesSlide39.xml"/><Relationship Id="rId9" Type="http://schemas.microsoft.com/office/2011/relationships/inkAction" Target="../ink/inkAction13.xml"/></Relationships>
</file>

<file path=ppt/slides/_rels/slide41.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slideLayout" Target="../slideLayouts/slideLayout18.xml"/><Relationship Id="rId7" Type="http://schemas.openxmlformats.org/officeDocument/2006/relationships/image" Target="../media/image57.png"/><Relationship Id="rId2" Type="http://schemas.openxmlformats.org/officeDocument/2006/relationships/audio" Target="../media/media14.m4a"/><Relationship Id="rId1" Type="http://schemas.microsoft.com/office/2007/relationships/media" Target="../media/media14.m4a"/><Relationship Id="rId6" Type="http://schemas.microsoft.com/office/2011/relationships/inkAction" Target="../ink/inkAction14.xml"/><Relationship Id="rId5" Type="http://schemas.openxmlformats.org/officeDocument/2006/relationships/image" Target="../media/image44.jpeg"/><Relationship Id="rId4" Type="http://schemas.openxmlformats.org/officeDocument/2006/relationships/notesSlide" Target="../notesSlides/notesSlide40.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29.png"/><Relationship Id="rId2" Type="http://schemas.openxmlformats.org/officeDocument/2006/relationships/audio" Target="../media/media15.m4a"/><Relationship Id="rId1" Type="http://schemas.microsoft.com/office/2007/relationships/media" Target="../media/media15.m4a"/><Relationship Id="rId6" Type="http://schemas.openxmlformats.org/officeDocument/2006/relationships/image" Target="../media/image58.png"/><Relationship Id="rId5" Type="http://schemas.microsoft.com/office/2011/relationships/inkAction" Target="../ink/inkAction15.xml"/><Relationship Id="rId4" Type="http://schemas.openxmlformats.org/officeDocument/2006/relationships/notesSlide" Target="../notesSlides/notesSlide41.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audio" Target="../media/media16.m4a"/><Relationship Id="rId1" Type="http://schemas.microsoft.com/office/2007/relationships/media" Target="../media/media16.m4a"/><Relationship Id="rId5" Type="http://schemas.openxmlformats.org/officeDocument/2006/relationships/image" Target="../media/image29.png"/><Relationship Id="rId4" Type="http://schemas.openxmlformats.org/officeDocument/2006/relationships/notesSlide" Target="../notesSlides/notesSlide4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7.xml"/></Relationships>
</file>

<file path=ppt/slides/_rels/slide45.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44.xml"/><Relationship Id="rId1" Type="http://schemas.openxmlformats.org/officeDocument/2006/relationships/slideLayout" Target="../slideLayouts/slideLayout1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7.xml"/></Relationships>
</file>

<file path=ppt/slides/_rels/slide47.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46.xml"/><Relationship Id="rId1" Type="http://schemas.openxmlformats.org/officeDocument/2006/relationships/slideLayout" Target="../slideLayouts/slideLayout17.xml"/></Relationships>
</file>

<file path=ppt/slides/_rels/slide48.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47.xml"/><Relationship Id="rId1" Type="http://schemas.openxmlformats.org/officeDocument/2006/relationships/slideLayout" Target="../slideLayouts/slideLayout17.xml"/></Relationships>
</file>

<file path=ppt/slides/_rels/slide49.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8.png"/><Relationship Id="rId4" Type="http://schemas.openxmlformats.org/officeDocument/2006/relationships/image" Target="../media/image7.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7.xml"/></Relationships>
</file>

<file path=ppt/slides/_rels/slide6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7.xml"/></Relationships>
</file>

<file path=ppt/slides/_rels/slide63.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7.xml"/></Relationships>
</file>

<file path=ppt/slides/_rels/slide6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7.xml"/></Relationships>
</file>

<file path=ppt/slides/_rels/slide65.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7.xml"/></Relationships>
</file>

<file path=ppt/slides/_rels/slide66.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7.xml"/></Relationships>
</file>

<file path=ppt/slides/_rels/slide67.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52.xml"/><Relationship Id="rId1" Type="http://schemas.openxmlformats.org/officeDocument/2006/relationships/slideLayout" Target="../slideLayouts/slideLayout17.xml"/><Relationship Id="rId4" Type="http://schemas.openxmlformats.org/officeDocument/2006/relationships/hyperlink" Target="http://www.dundas.com/" TargetMode="External"/></Relationships>
</file>

<file path=ppt/slides/_rels/slide68.xml.rels><?xml version="1.0" encoding="UTF-8" standalone="yes"?>
<Relationships xmlns="http://schemas.openxmlformats.org/package/2006/relationships"><Relationship Id="rId2" Type="http://schemas.openxmlformats.org/officeDocument/2006/relationships/image" Target="../media/image77.jpg"/><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77" name="Google Shape;77;p9"/>
          <p:cNvSpPr txBox="1">
            <a:spLocks noGrp="1"/>
          </p:cNvSpPr>
          <p:nvPr>
            <p:ph type="ctrTitle"/>
          </p:nvPr>
        </p:nvSpPr>
        <p:spPr>
          <a:xfrm>
            <a:off x="414375" y="3631832"/>
            <a:ext cx="6400800" cy="723300"/>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None/>
            </a:pPr>
            <a:r>
              <a:rPr lang="en-US" sz="4400"/>
              <a:t>3. </a:t>
            </a:r>
            <a:r>
              <a:rPr lang="en-US" sz="4400" b="0" i="0" u="none" strike="noStrike" cap="none">
                <a:solidFill>
                  <a:srgbClr val="FFFFFF"/>
                </a:solidFill>
              </a:rPr>
              <a:t>Data Exploration</a:t>
            </a:r>
            <a:endParaRPr sz="4400" b="0" i="0" u="none" strike="noStrike" cap="none">
              <a:solidFill>
                <a:srgbClr val="FFFFFF"/>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38"/>
        <p:cNvGrpSpPr/>
        <p:nvPr/>
      </p:nvGrpSpPr>
      <p:grpSpPr>
        <a:xfrm>
          <a:off x="0" y="0"/>
          <a:ext cx="0" cy="0"/>
          <a:chOff x="0" y="0"/>
          <a:chExt cx="0" cy="0"/>
        </a:xfrm>
      </p:grpSpPr>
      <p:sp>
        <p:nvSpPr>
          <p:cNvPr id="139" name="Google Shape;139;p17"/>
          <p:cNvSpPr txBox="1">
            <a:spLocks noGrp="1"/>
          </p:cNvSpPr>
          <p:nvPr>
            <p:ph type="title"/>
          </p:nvPr>
        </p:nvSpPr>
        <p:spPr>
          <a:xfrm>
            <a:off x="305925" y="170126"/>
            <a:ext cx="8229600" cy="597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a:t>Data Visualization</a:t>
            </a:r>
            <a:endParaRPr/>
          </a:p>
        </p:txBody>
      </p:sp>
      <p:sp>
        <p:nvSpPr>
          <p:cNvPr id="140" name="Google Shape;140;p17"/>
          <p:cNvSpPr txBox="1">
            <a:spLocks noGrp="1"/>
          </p:cNvSpPr>
          <p:nvPr>
            <p:ph type="body" idx="1"/>
          </p:nvPr>
        </p:nvSpPr>
        <p:spPr>
          <a:xfrm>
            <a:off x="457200" y="1200150"/>
            <a:ext cx="8229600" cy="3394500"/>
          </a:xfrm>
          <a:prstGeom prst="rect">
            <a:avLst/>
          </a:prstGeom>
        </p:spPr>
        <p:txBody>
          <a:bodyPr spcFirstLastPara="1" wrap="square" lIns="91425" tIns="91425" rIns="91425" bIns="91425" anchor="t" anchorCtr="0">
            <a:noAutofit/>
          </a:bodyPr>
          <a:lstStyle/>
          <a:p>
            <a:pPr marL="342900" lvl="0" indent="-139700" algn="l" rtl="0">
              <a:spcBef>
                <a:spcPts val="640"/>
              </a:spcBef>
              <a:spcAft>
                <a:spcPts val="0"/>
              </a:spcAft>
              <a:buNone/>
            </a:pPr>
            <a:r>
              <a:rPr lang="en-US"/>
              <a:t>Quantile plot</a:t>
            </a:r>
            <a:endParaRPr/>
          </a:p>
        </p:txBody>
      </p:sp>
      <p:pic>
        <p:nvPicPr>
          <p:cNvPr id="141" name="Google Shape;141;p17"/>
          <p:cNvPicPr preferRelativeResize="0"/>
          <p:nvPr/>
        </p:nvPicPr>
        <p:blipFill>
          <a:blip r:embed="rId3">
            <a:alphaModFix/>
          </a:blip>
          <a:stretch>
            <a:fillRect/>
          </a:stretch>
        </p:blipFill>
        <p:spPr>
          <a:xfrm>
            <a:off x="2676512" y="1051350"/>
            <a:ext cx="6010288" cy="3922024"/>
          </a:xfrm>
          <a:prstGeom prst="rect">
            <a:avLst/>
          </a:prstGeom>
          <a:noFill/>
          <a:ln>
            <a:noFill/>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46"/>
        <p:cNvGrpSpPr/>
        <p:nvPr/>
      </p:nvGrpSpPr>
      <p:grpSpPr>
        <a:xfrm>
          <a:off x="0" y="0"/>
          <a:ext cx="0" cy="0"/>
          <a:chOff x="0" y="0"/>
          <a:chExt cx="0" cy="0"/>
        </a:xfrm>
      </p:grpSpPr>
      <p:sp>
        <p:nvSpPr>
          <p:cNvPr id="147" name="Google Shape;147;p18"/>
          <p:cNvSpPr txBox="1">
            <a:spLocks noGrp="1"/>
          </p:cNvSpPr>
          <p:nvPr>
            <p:ph type="title"/>
          </p:nvPr>
        </p:nvSpPr>
        <p:spPr>
          <a:xfrm>
            <a:off x="305925" y="170126"/>
            <a:ext cx="8229600" cy="597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a:t>Data Visualization</a:t>
            </a:r>
            <a:endParaRPr/>
          </a:p>
        </p:txBody>
      </p:sp>
      <p:sp>
        <p:nvSpPr>
          <p:cNvPr id="148" name="Google Shape;148;p18"/>
          <p:cNvSpPr txBox="1">
            <a:spLocks noGrp="1"/>
          </p:cNvSpPr>
          <p:nvPr>
            <p:ph type="body" idx="1"/>
          </p:nvPr>
        </p:nvSpPr>
        <p:spPr>
          <a:xfrm>
            <a:off x="305925" y="1099643"/>
            <a:ext cx="1663552" cy="3394500"/>
          </a:xfrm>
          <a:prstGeom prst="rect">
            <a:avLst/>
          </a:prstGeom>
        </p:spPr>
        <p:txBody>
          <a:bodyPr spcFirstLastPara="1" wrap="square" lIns="91425" tIns="91425" rIns="91425" bIns="91425" anchor="t" anchorCtr="0">
            <a:noAutofit/>
          </a:bodyPr>
          <a:lstStyle/>
          <a:p>
            <a:pPr marL="342900" lvl="0" indent="-139700" algn="l" rtl="0">
              <a:spcBef>
                <a:spcPts val="640"/>
              </a:spcBef>
              <a:spcAft>
                <a:spcPts val="0"/>
              </a:spcAft>
              <a:buNone/>
            </a:pPr>
            <a:r>
              <a:rPr lang="en-US" dirty="0"/>
              <a:t>Distribution plot</a:t>
            </a:r>
            <a:endParaRPr dirty="0"/>
          </a:p>
        </p:txBody>
      </p:sp>
      <p:pic>
        <p:nvPicPr>
          <p:cNvPr id="149" name="Google Shape;149;p18"/>
          <p:cNvPicPr preferRelativeResize="0"/>
          <p:nvPr/>
        </p:nvPicPr>
        <p:blipFill>
          <a:blip r:embed="rId3">
            <a:alphaModFix/>
          </a:blip>
          <a:stretch>
            <a:fillRect/>
          </a:stretch>
        </p:blipFill>
        <p:spPr>
          <a:xfrm>
            <a:off x="2186609" y="649357"/>
            <a:ext cx="6858941" cy="4494143"/>
          </a:xfrm>
          <a:prstGeom prst="rect">
            <a:avLst/>
          </a:prstGeom>
          <a:noFill/>
          <a:ln>
            <a:noFill/>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54"/>
        <p:cNvGrpSpPr/>
        <p:nvPr/>
      </p:nvGrpSpPr>
      <p:grpSpPr>
        <a:xfrm>
          <a:off x="0" y="0"/>
          <a:ext cx="0" cy="0"/>
          <a:chOff x="0" y="0"/>
          <a:chExt cx="0" cy="0"/>
        </a:xfrm>
      </p:grpSpPr>
      <p:sp>
        <p:nvSpPr>
          <p:cNvPr id="155" name="Google Shape;155;p19"/>
          <p:cNvSpPr txBox="1">
            <a:spLocks noGrp="1"/>
          </p:cNvSpPr>
          <p:nvPr>
            <p:ph type="title"/>
          </p:nvPr>
        </p:nvSpPr>
        <p:spPr>
          <a:xfrm>
            <a:off x="305925" y="170126"/>
            <a:ext cx="8229600" cy="597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a:t>Data Visualization</a:t>
            </a:r>
            <a:endParaRPr/>
          </a:p>
        </p:txBody>
      </p:sp>
      <p:pic>
        <p:nvPicPr>
          <p:cNvPr id="156" name="Google Shape;156;p19"/>
          <p:cNvPicPr preferRelativeResize="0"/>
          <p:nvPr/>
        </p:nvPicPr>
        <p:blipFill>
          <a:blip r:embed="rId3">
            <a:alphaModFix/>
          </a:blip>
          <a:stretch>
            <a:fillRect/>
          </a:stretch>
        </p:blipFill>
        <p:spPr>
          <a:xfrm>
            <a:off x="2590800" y="981351"/>
            <a:ext cx="6163633" cy="3613299"/>
          </a:xfrm>
          <a:prstGeom prst="rect">
            <a:avLst/>
          </a:prstGeom>
          <a:noFill/>
          <a:ln>
            <a:noFill/>
          </a:ln>
        </p:spPr>
      </p:pic>
      <p:sp>
        <p:nvSpPr>
          <p:cNvPr id="157" name="Google Shape;157;p19"/>
          <p:cNvSpPr txBox="1">
            <a:spLocks noGrp="1"/>
          </p:cNvSpPr>
          <p:nvPr>
            <p:ph type="body" idx="1"/>
          </p:nvPr>
        </p:nvSpPr>
        <p:spPr>
          <a:xfrm>
            <a:off x="457200" y="1200150"/>
            <a:ext cx="8229600" cy="3394500"/>
          </a:xfrm>
          <a:prstGeom prst="rect">
            <a:avLst/>
          </a:prstGeom>
        </p:spPr>
        <p:txBody>
          <a:bodyPr spcFirstLastPara="1" wrap="square" lIns="91425" tIns="91425" rIns="91425" bIns="91425" anchor="t" anchorCtr="0">
            <a:noAutofit/>
          </a:bodyPr>
          <a:lstStyle/>
          <a:p>
            <a:pPr marL="0" lvl="0" indent="0" algn="l" rtl="0">
              <a:spcBef>
                <a:spcPts val="640"/>
              </a:spcBef>
              <a:spcAft>
                <a:spcPts val="0"/>
              </a:spcAft>
              <a:buNone/>
            </a:pPr>
            <a:r>
              <a:rPr lang="en-US"/>
              <a:t>Scatter plot</a:t>
            </a:r>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62"/>
        <p:cNvGrpSpPr/>
        <p:nvPr/>
      </p:nvGrpSpPr>
      <p:grpSpPr>
        <a:xfrm>
          <a:off x="0" y="0"/>
          <a:ext cx="0" cy="0"/>
          <a:chOff x="0" y="0"/>
          <a:chExt cx="0" cy="0"/>
        </a:xfrm>
      </p:grpSpPr>
      <p:sp>
        <p:nvSpPr>
          <p:cNvPr id="163" name="Google Shape;163;p20"/>
          <p:cNvSpPr txBox="1">
            <a:spLocks noGrp="1"/>
          </p:cNvSpPr>
          <p:nvPr>
            <p:ph type="title"/>
          </p:nvPr>
        </p:nvSpPr>
        <p:spPr>
          <a:xfrm>
            <a:off x="305925" y="170126"/>
            <a:ext cx="8229600" cy="597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a:t>Data Visualization</a:t>
            </a:r>
            <a:endParaRPr/>
          </a:p>
        </p:txBody>
      </p:sp>
      <p:pic>
        <p:nvPicPr>
          <p:cNvPr id="164" name="Google Shape;164;p20"/>
          <p:cNvPicPr preferRelativeResize="0"/>
          <p:nvPr/>
        </p:nvPicPr>
        <p:blipFill>
          <a:blip r:embed="rId3">
            <a:alphaModFix/>
          </a:blip>
          <a:stretch>
            <a:fillRect/>
          </a:stretch>
        </p:blipFill>
        <p:spPr>
          <a:xfrm>
            <a:off x="4058713" y="1166138"/>
            <a:ext cx="4333875" cy="3305175"/>
          </a:xfrm>
          <a:prstGeom prst="rect">
            <a:avLst/>
          </a:prstGeom>
          <a:noFill/>
          <a:ln>
            <a:noFill/>
          </a:ln>
        </p:spPr>
      </p:pic>
      <p:sp>
        <p:nvSpPr>
          <p:cNvPr id="165" name="Google Shape;165;p20"/>
          <p:cNvSpPr txBox="1">
            <a:spLocks noGrp="1"/>
          </p:cNvSpPr>
          <p:nvPr>
            <p:ph type="body" idx="1"/>
          </p:nvPr>
        </p:nvSpPr>
        <p:spPr>
          <a:xfrm>
            <a:off x="457200" y="1200150"/>
            <a:ext cx="8229600" cy="3394500"/>
          </a:xfrm>
          <a:prstGeom prst="rect">
            <a:avLst/>
          </a:prstGeom>
        </p:spPr>
        <p:txBody>
          <a:bodyPr spcFirstLastPara="1" wrap="square" lIns="91425" tIns="91425" rIns="91425" bIns="91425" anchor="t" anchorCtr="0">
            <a:noAutofit/>
          </a:bodyPr>
          <a:lstStyle/>
          <a:p>
            <a:pPr marL="0" lvl="0" indent="0" algn="l" rtl="0">
              <a:spcBef>
                <a:spcPts val="640"/>
              </a:spcBef>
              <a:spcAft>
                <a:spcPts val="0"/>
              </a:spcAft>
              <a:buNone/>
            </a:pPr>
            <a:r>
              <a:rPr lang="en-US"/>
              <a:t>Scatter mutiple</a:t>
            </a:r>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70"/>
        <p:cNvGrpSpPr/>
        <p:nvPr/>
      </p:nvGrpSpPr>
      <p:grpSpPr>
        <a:xfrm>
          <a:off x="0" y="0"/>
          <a:ext cx="0" cy="0"/>
          <a:chOff x="0" y="0"/>
          <a:chExt cx="0" cy="0"/>
        </a:xfrm>
      </p:grpSpPr>
      <p:pic>
        <p:nvPicPr>
          <p:cNvPr id="171" name="Google Shape;171;p21"/>
          <p:cNvPicPr preferRelativeResize="0"/>
          <p:nvPr/>
        </p:nvPicPr>
        <p:blipFill>
          <a:blip r:embed="rId3">
            <a:alphaModFix/>
          </a:blip>
          <a:stretch>
            <a:fillRect/>
          </a:stretch>
        </p:blipFill>
        <p:spPr>
          <a:xfrm>
            <a:off x="3279913" y="548850"/>
            <a:ext cx="5558162" cy="4594650"/>
          </a:xfrm>
          <a:prstGeom prst="rect">
            <a:avLst/>
          </a:prstGeom>
          <a:noFill/>
          <a:ln>
            <a:noFill/>
          </a:ln>
        </p:spPr>
      </p:pic>
      <p:sp>
        <p:nvSpPr>
          <p:cNvPr id="172" name="Google Shape;172;p21"/>
          <p:cNvSpPr txBox="1">
            <a:spLocks noGrp="1"/>
          </p:cNvSpPr>
          <p:nvPr>
            <p:ph type="title"/>
          </p:nvPr>
        </p:nvSpPr>
        <p:spPr>
          <a:xfrm>
            <a:off x="305925" y="170126"/>
            <a:ext cx="8229600" cy="597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a:t>Data Visualization</a:t>
            </a:r>
            <a:endParaRPr/>
          </a:p>
        </p:txBody>
      </p:sp>
      <p:sp>
        <p:nvSpPr>
          <p:cNvPr id="173" name="Google Shape;173;p21"/>
          <p:cNvSpPr txBox="1">
            <a:spLocks noGrp="1"/>
          </p:cNvSpPr>
          <p:nvPr>
            <p:ph type="body" idx="1"/>
          </p:nvPr>
        </p:nvSpPr>
        <p:spPr>
          <a:xfrm>
            <a:off x="457200" y="1200150"/>
            <a:ext cx="8229600" cy="3394500"/>
          </a:xfrm>
          <a:prstGeom prst="rect">
            <a:avLst/>
          </a:prstGeom>
        </p:spPr>
        <p:txBody>
          <a:bodyPr spcFirstLastPara="1" wrap="square" lIns="91425" tIns="91425" rIns="91425" bIns="91425" anchor="t" anchorCtr="0">
            <a:noAutofit/>
          </a:bodyPr>
          <a:lstStyle/>
          <a:p>
            <a:pPr marL="0" lvl="0" indent="0" algn="l" rtl="0">
              <a:spcBef>
                <a:spcPts val="640"/>
              </a:spcBef>
              <a:spcAft>
                <a:spcPts val="0"/>
              </a:spcAft>
              <a:buNone/>
            </a:pPr>
            <a:r>
              <a:rPr lang="en-US"/>
              <a:t>Multiple Scatter matrix</a:t>
            </a:r>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78"/>
        <p:cNvGrpSpPr/>
        <p:nvPr/>
      </p:nvGrpSpPr>
      <p:grpSpPr>
        <a:xfrm>
          <a:off x="0" y="0"/>
          <a:ext cx="0" cy="0"/>
          <a:chOff x="0" y="0"/>
          <a:chExt cx="0" cy="0"/>
        </a:xfrm>
      </p:grpSpPr>
      <p:sp>
        <p:nvSpPr>
          <p:cNvPr id="179" name="Google Shape;179;p22"/>
          <p:cNvSpPr txBox="1">
            <a:spLocks noGrp="1"/>
          </p:cNvSpPr>
          <p:nvPr>
            <p:ph type="title"/>
          </p:nvPr>
        </p:nvSpPr>
        <p:spPr>
          <a:xfrm>
            <a:off x="305925" y="170126"/>
            <a:ext cx="8229600" cy="597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a:t>Data Visualization</a:t>
            </a:r>
            <a:endParaRPr/>
          </a:p>
        </p:txBody>
      </p:sp>
      <p:sp>
        <p:nvSpPr>
          <p:cNvPr id="180" name="Google Shape;180;p22"/>
          <p:cNvSpPr txBox="1">
            <a:spLocks noGrp="1"/>
          </p:cNvSpPr>
          <p:nvPr>
            <p:ph type="body" idx="1"/>
          </p:nvPr>
        </p:nvSpPr>
        <p:spPr>
          <a:xfrm>
            <a:off x="457200" y="1200150"/>
            <a:ext cx="3569400" cy="3394500"/>
          </a:xfrm>
          <a:prstGeom prst="rect">
            <a:avLst/>
          </a:prstGeom>
        </p:spPr>
        <p:txBody>
          <a:bodyPr spcFirstLastPara="1" wrap="square" lIns="91425" tIns="91425" rIns="91425" bIns="91425" anchor="t" anchorCtr="0">
            <a:noAutofit/>
          </a:bodyPr>
          <a:lstStyle/>
          <a:p>
            <a:pPr marL="0" lvl="0" indent="0" algn="l" rtl="0">
              <a:spcBef>
                <a:spcPts val="640"/>
              </a:spcBef>
              <a:spcAft>
                <a:spcPts val="0"/>
              </a:spcAft>
              <a:buNone/>
            </a:pPr>
            <a:r>
              <a:rPr lang="en-US"/>
              <a:t>Bubble plot</a:t>
            </a:r>
            <a:endParaRPr/>
          </a:p>
        </p:txBody>
      </p:sp>
      <p:pic>
        <p:nvPicPr>
          <p:cNvPr id="181" name="Google Shape;181;p22"/>
          <p:cNvPicPr preferRelativeResize="0"/>
          <p:nvPr/>
        </p:nvPicPr>
        <p:blipFill>
          <a:blip r:embed="rId3">
            <a:alphaModFix/>
          </a:blip>
          <a:stretch>
            <a:fillRect/>
          </a:stretch>
        </p:blipFill>
        <p:spPr>
          <a:xfrm>
            <a:off x="3087756" y="1194352"/>
            <a:ext cx="5792313" cy="3921405"/>
          </a:xfrm>
          <a:prstGeom prst="rect">
            <a:avLst/>
          </a:prstGeom>
          <a:noFill/>
          <a:ln>
            <a:noFill/>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86"/>
        <p:cNvGrpSpPr/>
        <p:nvPr/>
      </p:nvGrpSpPr>
      <p:grpSpPr>
        <a:xfrm>
          <a:off x="0" y="0"/>
          <a:ext cx="0" cy="0"/>
          <a:chOff x="0" y="0"/>
          <a:chExt cx="0" cy="0"/>
        </a:xfrm>
      </p:grpSpPr>
      <p:sp>
        <p:nvSpPr>
          <p:cNvPr id="187" name="Google Shape;187;p23"/>
          <p:cNvSpPr txBox="1">
            <a:spLocks noGrp="1"/>
          </p:cNvSpPr>
          <p:nvPr>
            <p:ph type="title"/>
          </p:nvPr>
        </p:nvSpPr>
        <p:spPr>
          <a:xfrm>
            <a:off x="305925" y="170126"/>
            <a:ext cx="8229600" cy="597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a:t>Data Visualization</a:t>
            </a:r>
            <a:endParaRPr/>
          </a:p>
        </p:txBody>
      </p:sp>
      <p:sp>
        <p:nvSpPr>
          <p:cNvPr id="188" name="Google Shape;188;p23"/>
          <p:cNvSpPr txBox="1">
            <a:spLocks noGrp="1"/>
          </p:cNvSpPr>
          <p:nvPr>
            <p:ph type="body" idx="1"/>
          </p:nvPr>
        </p:nvSpPr>
        <p:spPr>
          <a:xfrm>
            <a:off x="457200" y="1200150"/>
            <a:ext cx="4020600" cy="3394500"/>
          </a:xfrm>
          <a:prstGeom prst="rect">
            <a:avLst/>
          </a:prstGeom>
        </p:spPr>
        <p:txBody>
          <a:bodyPr spcFirstLastPara="1" wrap="square" lIns="91425" tIns="91425" rIns="91425" bIns="91425" anchor="t" anchorCtr="0">
            <a:noAutofit/>
          </a:bodyPr>
          <a:lstStyle/>
          <a:p>
            <a:pPr marL="0" lvl="0" indent="0" algn="l" rtl="0">
              <a:spcBef>
                <a:spcPts val="640"/>
              </a:spcBef>
              <a:spcAft>
                <a:spcPts val="0"/>
              </a:spcAft>
              <a:buNone/>
            </a:pPr>
            <a:r>
              <a:rPr lang="en-US"/>
              <a:t>Density chart</a:t>
            </a:r>
            <a:endParaRPr/>
          </a:p>
        </p:txBody>
      </p:sp>
      <p:pic>
        <p:nvPicPr>
          <p:cNvPr id="189" name="Google Shape;189;p23"/>
          <p:cNvPicPr preferRelativeResize="0"/>
          <p:nvPr/>
        </p:nvPicPr>
        <p:blipFill>
          <a:blip r:embed="rId3">
            <a:alphaModFix/>
          </a:blip>
          <a:stretch>
            <a:fillRect/>
          </a:stretch>
        </p:blipFill>
        <p:spPr>
          <a:xfrm>
            <a:off x="3021496" y="767126"/>
            <a:ext cx="5448096" cy="3950145"/>
          </a:xfrm>
          <a:prstGeom prst="rect">
            <a:avLst/>
          </a:prstGeom>
          <a:noFill/>
          <a:ln>
            <a:noFill/>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Google Shape;195;p24"/>
          <p:cNvSpPr txBox="1">
            <a:spLocks noGrp="1"/>
          </p:cNvSpPr>
          <p:nvPr>
            <p:ph type="title"/>
          </p:nvPr>
        </p:nvSpPr>
        <p:spPr>
          <a:xfrm>
            <a:off x="305925" y="170126"/>
            <a:ext cx="8229600" cy="597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a:t>Data Visualization</a:t>
            </a:r>
            <a:endParaRPr/>
          </a:p>
        </p:txBody>
      </p:sp>
      <p:sp>
        <p:nvSpPr>
          <p:cNvPr id="196" name="Google Shape;196;p24"/>
          <p:cNvSpPr txBox="1">
            <a:spLocks noGrp="1"/>
          </p:cNvSpPr>
          <p:nvPr>
            <p:ph type="body" idx="1"/>
          </p:nvPr>
        </p:nvSpPr>
        <p:spPr>
          <a:xfrm>
            <a:off x="457200" y="1200150"/>
            <a:ext cx="3720000" cy="3394500"/>
          </a:xfrm>
          <a:prstGeom prst="rect">
            <a:avLst/>
          </a:prstGeom>
        </p:spPr>
        <p:txBody>
          <a:bodyPr spcFirstLastPara="1" wrap="square" lIns="91425" tIns="91425" rIns="91425" bIns="91425" anchor="t" anchorCtr="0">
            <a:noAutofit/>
          </a:bodyPr>
          <a:lstStyle/>
          <a:p>
            <a:pPr marL="0" lvl="0" indent="0" algn="l" rtl="0">
              <a:spcBef>
                <a:spcPts val="640"/>
              </a:spcBef>
              <a:spcAft>
                <a:spcPts val="0"/>
              </a:spcAft>
              <a:buNone/>
            </a:pPr>
            <a:r>
              <a:rPr lang="en-US"/>
              <a:t>Parallel chart</a:t>
            </a:r>
            <a:endParaRPr/>
          </a:p>
        </p:txBody>
      </p:sp>
      <p:pic>
        <p:nvPicPr>
          <p:cNvPr id="197" name="Google Shape;197;p24"/>
          <p:cNvPicPr preferRelativeResize="0"/>
          <p:nvPr/>
        </p:nvPicPr>
        <p:blipFill>
          <a:blip r:embed="rId3">
            <a:alphaModFix/>
          </a:blip>
          <a:stretch>
            <a:fillRect/>
          </a:stretch>
        </p:blipFill>
        <p:spPr>
          <a:xfrm>
            <a:off x="2093843" y="675861"/>
            <a:ext cx="6744231" cy="4373217"/>
          </a:xfrm>
          <a:prstGeom prst="rect">
            <a:avLst/>
          </a:prstGeom>
          <a:noFill/>
          <a:ln>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02"/>
        <p:cNvGrpSpPr/>
        <p:nvPr/>
      </p:nvGrpSpPr>
      <p:grpSpPr>
        <a:xfrm>
          <a:off x="0" y="0"/>
          <a:ext cx="0" cy="0"/>
          <a:chOff x="0" y="0"/>
          <a:chExt cx="0" cy="0"/>
        </a:xfrm>
      </p:grpSpPr>
      <p:sp>
        <p:nvSpPr>
          <p:cNvPr id="203" name="Google Shape;203;p25"/>
          <p:cNvSpPr txBox="1">
            <a:spLocks noGrp="1"/>
          </p:cNvSpPr>
          <p:nvPr>
            <p:ph type="title"/>
          </p:nvPr>
        </p:nvSpPr>
        <p:spPr>
          <a:xfrm>
            <a:off x="305925" y="170126"/>
            <a:ext cx="8229600" cy="597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a:t>Data Visualization</a:t>
            </a:r>
            <a:endParaRPr/>
          </a:p>
        </p:txBody>
      </p:sp>
      <p:sp>
        <p:nvSpPr>
          <p:cNvPr id="204" name="Google Shape;204;p25"/>
          <p:cNvSpPr txBox="1">
            <a:spLocks noGrp="1"/>
          </p:cNvSpPr>
          <p:nvPr>
            <p:ph type="body" idx="1"/>
          </p:nvPr>
        </p:nvSpPr>
        <p:spPr>
          <a:xfrm>
            <a:off x="457200" y="1200150"/>
            <a:ext cx="3720000" cy="3394500"/>
          </a:xfrm>
          <a:prstGeom prst="rect">
            <a:avLst/>
          </a:prstGeom>
        </p:spPr>
        <p:txBody>
          <a:bodyPr spcFirstLastPara="1" wrap="square" lIns="91425" tIns="91425" rIns="91425" bIns="91425" anchor="t" anchorCtr="0">
            <a:noAutofit/>
          </a:bodyPr>
          <a:lstStyle/>
          <a:p>
            <a:pPr marL="0" lvl="0" indent="0" algn="l" rtl="0">
              <a:spcBef>
                <a:spcPts val="640"/>
              </a:spcBef>
              <a:spcAft>
                <a:spcPts val="0"/>
              </a:spcAft>
              <a:buNone/>
            </a:pPr>
            <a:r>
              <a:rPr lang="en-US"/>
              <a:t>Deviation chart</a:t>
            </a:r>
            <a:endParaRPr/>
          </a:p>
        </p:txBody>
      </p:sp>
      <p:pic>
        <p:nvPicPr>
          <p:cNvPr id="205" name="Google Shape;205;p25"/>
          <p:cNvPicPr preferRelativeResize="0"/>
          <p:nvPr/>
        </p:nvPicPr>
        <p:blipFill>
          <a:blip r:embed="rId3">
            <a:alphaModFix/>
          </a:blip>
          <a:stretch>
            <a:fillRect/>
          </a:stretch>
        </p:blipFill>
        <p:spPr>
          <a:xfrm>
            <a:off x="2491409" y="767126"/>
            <a:ext cx="6346666" cy="4069917"/>
          </a:xfrm>
          <a:prstGeom prst="rect">
            <a:avLst/>
          </a:prstGeom>
          <a:noFill/>
          <a:ln>
            <a:noFill/>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0"/>
        <p:cNvGrpSpPr/>
        <p:nvPr/>
      </p:nvGrpSpPr>
      <p:grpSpPr>
        <a:xfrm>
          <a:off x="0" y="0"/>
          <a:ext cx="0" cy="0"/>
          <a:chOff x="0" y="0"/>
          <a:chExt cx="0" cy="0"/>
        </a:xfrm>
      </p:grpSpPr>
      <p:sp>
        <p:nvSpPr>
          <p:cNvPr id="211" name="Google Shape;211;p26"/>
          <p:cNvSpPr txBox="1">
            <a:spLocks noGrp="1"/>
          </p:cNvSpPr>
          <p:nvPr>
            <p:ph type="title"/>
          </p:nvPr>
        </p:nvSpPr>
        <p:spPr>
          <a:xfrm>
            <a:off x="305925" y="170126"/>
            <a:ext cx="8229600" cy="597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a:t>Data Visualization</a:t>
            </a:r>
            <a:endParaRPr/>
          </a:p>
        </p:txBody>
      </p:sp>
      <p:sp>
        <p:nvSpPr>
          <p:cNvPr id="212" name="Google Shape;212;p26"/>
          <p:cNvSpPr txBox="1">
            <a:spLocks noGrp="1"/>
          </p:cNvSpPr>
          <p:nvPr>
            <p:ph type="body" idx="1"/>
          </p:nvPr>
        </p:nvSpPr>
        <p:spPr>
          <a:xfrm>
            <a:off x="457200" y="1200150"/>
            <a:ext cx="3720000" cy="3394500"/>
          </a:xfrm>
          <a:prstGeom prst="rect">
            <a:avLst/>
          </a:prstGeom>
        </p:spPr>
        <p:txBody>
          <a:bodyPr spcFirstLastPara="1" wrap="square" lIns="91425" tIns="91425" rIns="91425" bIns="91425" anchor="t" anchorCtr="0">
            <a:noAutofit/>
          </a:bodyPr>
          <a:lstStyle/>
          <a:p>
            <a:pPr marL="0" lvl="0" indent="0" algn="l" rtl="0">
              <a:spcBef>
                <a:spcPts val="640"/>
              </a:spcBef>
              <a:spcAft>
                <a:spcPts val="0"/>
              </a:spcAft>
              <a:buNone/>
            </a:pPr>
            <a:r>
              <a:rPr lang="en-US"/>
              <a:t>Andrews curves</a:t>
            </a:r>
            <a:endParaRPr/>
          </a:p>
        </p:txBody>
      </p:sp>
      <p:pic>
        <p:nvPicPr>
          <p:cNvPr id="213" name="Google Shape;213;p26"/>
          <p:cNvPicPr preferRelativeResize="0"/>
          <p:nvPr/>
        </p:nvPicPr>
        <p:blipFill>
          <a:blip r:embed="rId3">
            <a:alphaModFix/>
          </a:blip>
          <a:stretch>
            <a:fillRect/>
          </a:stretch>
        </p:blipFill>
        <p:spPr>
          <a:xfrm>
            <a:off x="3472069" y="836658"/>
            <a:ext cx="5333157" cy="3658600"/>
          </a:xfrm>
          <a:prstGeom prst="rect">
            <a:avLst/>
          </a:prstGeom>
          <a:noFill/>
          <a:ln>
            <a:noFill/>
          </a:ln>
        </p:spPr>
      </p:pic>
      <p:pic>
        <p:nvPicPr>
          <p:cNvPr id="214" name="Google Shape;214;p26"/>
          <p:cNvPicPr preferRelativeResize="0"/>
          <p:nvPr/>
        </p:nvPicPr>
        <p:blipFill>
          <a:blip r:embed="rId4">
            <a:alphaModFix/>
          </a:blip>
          <a:stretch>
            <a:fillRect/>
          </a:stretch>
        </p:blipFill>
        <p:spPr>
          <a:xfrm>
            <a:off x="3773463" y="4422188"/>
            <a:ext cx="4543425" cy="447675"/>
          </a:xfrm>
          <a:prstGeom prst="rect">
            <a:avLst/>
          </a:prstGeom>
          <a:noFill/>
          <a:ln>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82"/>
        <p:cNvGrpSpPr/>
        <p:nvPr/>
      </p:nvGrpSpPr>
      <p:grpSpPr>
        <a:xfrm>
          <a:off x="0" y="0"/>
          <a:ext cx="0" cy="0"/>
          <a:chOff x="0" y="0"/>
          <a:chExt cx="0" cy="0"/>
        </a:xfrm>
      </p:grpSpPr>
      <p:sp>
        <p:nvSpPr>
          <p:cNvPr id="83" name="Google Shape;83;p10"/>
          <p:cNvSpPr txBox="1">
            <a:spLocks noGrp="1"/>
          </p:cNvSpPr>
          <p:nvPr>
            <p:ph type="title"/>
          </p:nvPr>
        </p:nvSpPr>
        <p:spPr>
          <a:xfrm>
            <a:off x="305925" y="170126"/>
            <a:ext cx="8229600" cy="597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a:t>Objectives of Data Exploration</a:t>
            </a:r>
            <a:endParaRPr/>
          </a:p>
        </p:txBody>
      </p:sp>
      <p:sp>
        <p:nvSpPr>
          <p:cNvPr id="84" name="Google Shape;84;p10"/>
          <p:cNvSpPr txBox="1">
            <a:spLocks noGrp="1"/>
          </p:cNvSpPr>
          <p:nvPr>
            <p:ph type="body" idx="1"/>
          </p:nvPr>
        </p:nvSpPr>
        <p:spPr>
          <a:xfrm>
            <a:off x="457200" y="1200150"/>
            <a:ext cx="8229600" cy="3394500"/>
          </a:xfrm>
          <a:prstGeom prst="rect">
            <a:avLst/>
          </a:prstGeom>
        </p:spPr>
        <p:txBody>
          <a:bodyPr spcFirstLastPara="1" wrap="square" lIns="91425" tIns="91425" rIns="91425" bIns="91425" anchor="t" anchorCtr="0">
            <a:noAutofit/>
          </a:bodyPr>
          <a:lstStyle/>
          <a:p>
            <a:pPr marL="342900" lvl="0" indent="-139700" algn="l" rtl="0">
              <a:spcBef>
                <a:spcPts val="640"/>
              </a:spcBef>
              <a:spcAft>
                <a:spcPts val="0"/>
              </a:spcAft>
              <a:buNone/>
            </a:pPr>
            <a:r>
              <a:rPr lang="en-US"/>
              <a:t>Understanding data</a:t>
            </a:r>
            <a:endParaRPr/>
          </a:p>
          <a:p>
            <a:pPr marL="342900" lvl="0" indent="-139700" algn="l" rtl="0">
              <a:spcBef>
                <a:spcPts val="640"/>
              </a:spcBef>
              <a:spcAft>
                <a:spcPts val="0"/>
              </a:spcAft>
              <a:buNone/>
            </a:pPr>
            <a:r>
              <a:rPr lang="en-US"/>
              <a:t>Data preparation</a:t>
            </a:r>
            <a:endParaRPr/>
          </a:p>
          <a:p>
            <a:pPr marL="342900" lvl="0" indent="-139700" algn="l" rtl="0">
              <a:spcBef>
                <a:spcPts val="640"/>
              </a:spcBef>
              <a:spcAft>
                <a:spcPts val="0"/>
              </a:spcAft>
              <a:buNone/>
            </a:pPr>
            <a:r>
              <a:rPr lang="en-US"/>
              <a:t>Data mining tasks</a:t>
            </a:r>
            <a:endParaRPr/>
          </a:p>
          <a:p>
            <a:pPr marL="342900" lvl="0" indent="-139700" algn="l" rtl="0">
              <a:spcBef>
                <a:spcPts val="640"/>
              </a:spcBef>
              <a:spcAft>
                <a:spcPts val="0"/>
              </a:spcAft>
              <a:buNone/>
            </a:pPr>
            <a:r>
              <a:rPr lang="en-US"/>
              <a:t>Interpreting data mining results</a:t>
            </a:r>
            <a:endParaRPr/>
          </a:p>
          <a:p>
            <a:pPr marL="203200" lvl="0" indent="0" algn="l" rtl="0">
              <a:spcBef>
                <a:spcPts val="640"/>
              </a:spcBef>
              <a:spcAft>
                <a:spcPts val="0"/>
              </a:spcAft>
              <a:buNone/>
            </a:pPr>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27"/>
        <p:cNvGrpSpPr/>
        <p:nvPr/>
      </p:nvGrpSpPr>
      <p:grpSpPr>
        <a:xfrm>
          <a:off x="0" y="0"/>
          <a:ext cx="0" cy="0"/>
          <a:chOff x="0" y="0"/>
          <a:chExt cx="0" cy="0"/>
        </a:xfrm>
      </p:grpSpPr>
      <p:sp>
        <p:nvSpPr>
          <p:cNvPr id="228" name="Google Shape;228;p28"/>
          <p:cNvSpPr txBox="1">
            <a:spLocks noGrp="1"/>
          </p:cNvSpPr>
          <p:nvPr>
            <p:ph type="title"/>
          </p:nvPr>
        </p:nvSpPr>
        <p:spPr>
          <a:xfrm>
            <a:off x="305925" y="170126"/>
            <a:ext cx="8229600" cy="597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a:t>Roadmap for data exploration</a:t>
            </a:r>
            <a:endParaRPr/>
          </a:p>
        </p:txBody>
      </p:sp>
      <p:sp>
        <p:nvSpPr>
          <p:cNvPr id="229" name="Google Shape;229;p28"/>
          <p:cNvSpPr txBox="1">
            <a:spLocks noGrp="1"/>
          </p:cNvSpPr>
          <p:nvPr>
            <p:ph type="body" idx="1"/>
          </p:nvPr>
        </p:nvSpPr>
        <p:spPr>
          <a:xfrm>
            <a:off x="457200" y="1200150"/>
            <a:ext cx="8229600" cy="3394500"/>
          </a:xfrm>
          <a:prstGeom prst="rect">
            <a:avLst/>
          </a:prstGeom>
        </p:spPr>
        <p:txBody>
          <a:bodyPr spcFirstLastPara="1" wrap="square" lIns="91425" tIns="91425" rIns="91425" bIns="91425" anchor="t" anchorCtr="0">
            <a:noAutofit/>
          </a:bodyPr>
          <a:lstStyle/>
          <a:p>
            <a:pPr marL="0" lvl="0" indent="0" algn="l" rtl="0">
              <a:lnSpc>
                <a:spcPct val="150000"/>
              </a:lnSpc>
              <a:spcBef>
                <a:spcPts val="0"/>
              </a:spcBef>
              <a:spcAft>
                <a:spcPts val="0"/>
              </a:spcAft>
              <a:buNone/>
            </a:pPr>
            <a:r>
              <a:rPr lang="en-US" sz="1600" dirty="0">
                <a:solidFill>
                  <a:schemeClr val="dk1"/>
                </a:solidFill>
              </a:rPr>
              <a:t>1.</a:t>
            </a:r>
            <a:r>
              <a:rPr lang="en-US" sz="1600" dirty="0">
                <a:solidFill>
                  <a:schemeClr val="dk1"/>
                </a:solidFill>
                <a:latin typeface="Times New Roman"/>
                <a:ea typeface="Times New Roman"/>
                <a:cs typeface="Times New Roman"/>
                <a:sym typeface="Times New Roman"/>
              </a:rPr>
              <a:t> 	</a:t>
            </a:r>
            <a:r>
              <a:rPr lang="en-US" sz="1600" dirty="0">
                <a:solidFill>
                  <a:schemeClr val="dk1"/>
                </a:solidFill>
              </a:rPr>
              <a:t>Organize the data set</a:t>
            </a:r>
            <a:endParaRPr sz="1600" dirty="0">
              <a:solidFill>
                <a:schemeClr val="dk1"/>
              </a:solidFill>
            </a:endParaRPr>
          </a:p>
          <a:p>
            <a:pPr marL="0" lvl="0" indent="0" algn="l" rtl="0">
              <a:lnSpc>
                <a:spcPct val="150000"/>
              </a:lnSpc>
              <a:spcBef>
                <a:spcPts val="0"/>
              </a:spcBef>
              <a:spcAft>
                <a:spcPts val="0"/>
              </a:spcAft>
              <a:buNone/>
            </a:pPr>
            <a:r>
              <a:rPr lang="en-US" sz="1600" dirty="0">
                <a:solidFill>
                  <a:schemeClr val="dk1"/>
                </a:solidFill>
              </a:rPr>
              <a:t>2.</a:t>
            </a:r>
            <a:r>
              <a:rPr lang="en-US" sz="1600" dirty="0">
                <a:solidFill>
                  <a:schemeClr val="dk1"/>
                </a:solidFill>
                <a:latin typeface="Times New Roman"/>
                <a:ea typeface="Times New Roman"/>
                <a:cs typeface="Times New Roman"/>
                <a:sym typeface="Times New Roman"/>
              </a:rPr>
              <a:t> 	</a:t>
            </a:r>
            <a:r>
              <a:rPr lang="en-US" sz="1600" dirty="0">
                <a:solidFill>
                  <a:schemeClr val="dk1"/>
                </a:solidFill>
              </a:rPr>
              <a:t>Find the central point for each attribute: </a:t>
            </a:r>
            <a:endParaRPr sz="1600" dirty="0">
              <a:solidFill>
                <a:schemeClr val="dk1"/>
              </a:solidFill>
            </a:endParaRPr>
          </a:p>
          <a:p>
            <a:pPr marL="0" lvl="0" indent="0" algn="l" rtl="0">
              <a:lnSpc>
                <a:spcPct val="150000"/>
              </a:lnSpc>
              <a:spcBef>
                <a:spcPts val="0"/>
              </a:spcBef>
              <a:spcAft>
                <a:spcPts val="0"/>
              </a:spcAft>
              <a:buNone/>
            </a:pPr>
            <a:r>
              <a:rPr lang="en-US" sz="1600" dirty="0">
                <a:solidFill>
                  <a:schemeClr val="dk1"/>
                </a:solidFill>
              </a:rPr>
              <a:t>3.</a:t>
            </a:r>
            <a:r>
              <a:rPr lang="en-US" sz="1600" dirty="0">
                <a:solidFill>
                  <a:schemeClr val="dk1"/>
                </a:solidFill>
                <a:latin typeface="Times New Roman"/>
                <a:ea typeface="Times New Roman"/>
                <a:cs typeface="Times New Roman"/>
                <a:sym typeface="Times New Roman"/>
              </a:rPr>
              <a:t> 	</a:t>
            </a:r>
            <a:r>
              <a:rPr lang="en-US" sz="1600" dirty="0">
                <a:solidFill>
                  <a:schemeClr val="dk1"/>
                </a:solidFill>
              </a:rPr>
              <a:t>Understand the spread of the attributes: </a:t>
            </a:r>
            <a:endParaRPr sz="1600" dirty="0">
              <a:solidFill>
                <a:schemeClr val="dk1"/>
              </a:solidFill>
            </a:endParaRPr>
          </a:p>
          <a:p>
            <a:pPr marL="0" lvl="0" indent="0" algn="l" rtl="0">
              <a:lnSpc>
                <a:spcPct val="150000"/>
              </a:lnSpc>
              <a:spcBef>
                <a:spcPts val="0"/>
              </a:spcBef>
              <a:spcAft>
                <a:spcPts val="0"/>
              </a:spcAft>
              <a:buClr>
                <a:schemeClr val="dk1"/>
              </a:buClr>
              <a:buSzPts val="1100"/>
              <a:buFont typeface="Arial"/>
              <a:buNone/>
            </a:pPr>
            <a:r>
              <a:rPr lang="en-US" sz="1600" dirty="0">
                <a:solidFill>
                  <a:schemeClr val="dk1"/>
                </a:solidFill>
              </a:rPr>
              <a:t>4.</a:t>
            </a:r>
            <a:r>
              <a:rPr lang="en-US" sz="1600" dirty="0">
                <a:solidFill>
                  <a:schemeClr val="dk1"/>
                </a:solidFill>
                <a:latin typeface="Times New Roman"/>
                <a:ea typeface="Times New Roman"/>
                <a:cs typeface="Times New Roman"/>
                <a:sym typeface="Times New Roman"/>
              </a:rPr>
              <a:t> 	</a:t>
            </a:r>
            <a:r>
              <a:rPr lang="en-US" sz="1600" dirty="0">
                <a:solidFill>
                  <a:schemeClr val="dk1"/>
                </a:solidFill>
              </a:rPr>
              <a:t>Visualize the distribution of each attributes: </a:t>
            </a:r>
            <a:endParaRPr sz="1600" dirty="0">
              <a:solidFill>
                <a:schemeClr val="dk1"/>
              </a:solidFill>
            </a:endParaRPr>
          </a:p>
          <a:p>
            <a:pPr marL="0" lvl="0" indent="0" algn="l" rtl="0">
              <a:lnSpc>
                <a:spcPct val="150000"/>
              </a:lnSpc>
              <a:spcBef>
                <a:spcPts val="0"/>
              </a:spcBef>
              <a:spcAft>
                <a:spcPts val="0"/>
              </a:spcAft>
              <a:buNone/>
            </a:pPr>
            <a:r>
              <a:rPr lang="en-US" sz="1600" dirty="0">
                <a:solidFill>
                  <a:schemeClr val="dk1"/>
                </a:solidFill>
              </a:rPr>
              <a:t>5.</a:t>
            </a:r>
            <a:r>
              <a:rPr lang="en-US" sz="1600" dirty="0">
                <a:solidFill>
                  <a:schemeClr val="dk1"/>
                </a:solidFill>
                <a:latin typeface="Times New Roman"/>
                <a:ea typeface="Times New Roman"/>
                <a:cs typeface="Times New Roman"/>
                <a:sym typeface="Times New Roman"/>
              </a:rPr>
              <a:t> 	</a:t>
            </a:r>
            <a:r>
              <a:rPr lang="en-US" sz="1600" dirty="0">
                <a:solidFill>
                  <a:schemeClr val="dk1"/>
                </a:solidFill>
              </a:rPr>
              <a:t>Pivot the data: </a:t>
            </a:r>
            <a:endParaRPr sz="1600" dirty="0">
              <a:solidFill>
                <a:schemeClr val="dk1"/>
              </a:solidFill>
            </a:endParaRPr>
          </a:p>
          <a:p>
            <a:pPr marL="0" lvl="0" indent="0" algn="l" rtl="0">
              <a:lnSpc>
                <a:spcPct val="150000"/>
              </a:lnSpc>
              <a:spcBef>
                <a:spcPts val="0"/>
              </a:spcBef>
              <a:spcAft>
                <a:spcPts val="0"/>
              </a:spcAft>
              <a:buNone/>
            </a:pPr>
            <a:r>
              <a:rPr lang="en-US" sz="1600" dirty="0">
                <a:solidFill>
                  <a:schemeClr val="dk1"/>
                </a:solidFill>
              </a:rPr>
              <a:t>6.</a:t>
            </a:r>
            <a:r>
              <a:rPr lang="en-US" sz="1600" dirty="0">
                <a:solidFill>
                  <a:schemeClr val="dk1"/>
                </a:solidFill>
                <a:latin typeface="Times New Roman"/>
                <a:ea typeface="Times New Roman"/>
                <a:cs typeface="Times New Roman"/>
                <a:sym typeface="Times New Roman"/>
              </a:rPr>
              <a:t> 	</a:t>
            </a:r>
            <a:r>
              <a:rPr lang="en-US" sz="1600" dirty="0">
                <a:solidFill>
                  <a:schemeClr val="dk1"/>
                </a:solidFill>
              </a:rPr>
              <a:t>Watch out for outliers: </a:t>
            </a:r>
            <a:endParaRPr sz="1600" dirty="0">
              <a:solidFill>
                <a:schemeClr val="dk1"/>
              </a:solidFill>
            </a:endParaRPr>
          </a:p>
          <a:p>
            <a:pPr marL="0" lvl="0" indent="0" algn="l" rtl="0">
              <a:lnSpc>
                <a:spcPct val="150000"/>
              </a:lnSpc>
              <a:spcBef>
                <a:spcPts val="0"/>
              </a:spcBef>
              <a:spcAft>
                <a:spcPts val="0"/>
              </a:spcAft>
              <a:buClr>
                <a:schemeClr val="dk1"/>
              </a:buClr>
              <a:buSzPts val="1100"/>
              <a:buFont typeface="Arial"/>
              <a:buNone/>
            </a:pPr>
            <a:r>
              <a:rPr lang="en-US" sz="1600" dirty="0">
                <a:solidFill>
                  <a:schemeClr val="dk1"/>
                </a:solidFill>
              </a:rPr>
              <a:t>7.</a:t>
            </a:r>
            <a:r>
              <a:rPr lang="en-US" sz="1600" dirty="0">
                <a:solidFill>
                  <a:schemeClr val="dk1"/>
                </a:solidFill>
                <a:latin typeface="Times New Roman"/>
                <a:ea typeface="Times New Roman"/>
                <a:cs typeface="Times New Roman"/>
                <a:sym typeface="Times New Roman"/>
              </a:rPr>
              <a:t> 	</a:t>
            </a:r>
            <a:r>
              <a:rPr lang="en-US" sz="1600" dirty="0">
                <a:solidFill>
                  <a:schemeClr val="dk1"/>
                </a:solidFill>
              </a:rPr>
              <a:t>Understanding the relationship between attributes:</a:t>
            </a:r>
            <a:endParaRPr sz="1600" dirty="0">
              <a:solidFill>
                <a:schemeClr val="dk1"/>
              </a:solidFill>
            </a:endParaRPr>
          </a:p>
          <a:p>
            <a:pPr marL="0" lvl="0" indent="0" algn="l" rtl="0">
              <a:lnSpc>
                <a:spcPct val="150000"/>
              </a:lnSpc>
              <a:spcBef>
                <a:spcPts val="0"/>
              </a:spcBef>
              <a:spcAft>
                <a:spcPts val="0"/>
              </a:spcAft>
              <a:buNone/>
            </a:pPr>
            <a:r>
              <a:rPr lang="en-US" sz="1600" dirty="0">
                <a:solidFill>
                  <a:schemeClr val="dk1"/>
                </a:solidFill>
              </a:rPr>
              <a:t>8.</a:t>
            </a:r>
            <a:r>
              <a:rPr lang="en-US" sz="1600" dirty="0">
                <a:solidFill>
                  <a:schemeClr val="dk1"/>
                </a:solidFill>
                <a:latin typeface="Times New Roman"/>
                <a:ea typeface="Times New Roman"/>
                <a:cs typeface="Times New Roman"/>
                <a:sym typeface="Times New Roman"/>
              </a:rPr>
              <a:t> 	</a:t>
            </a:r>
            <a:r>
              <a:rPr lang="en-US" sz="1600" dirty="0">
                <a:solidFill>
                  <a:schemeClr val="dk1"/>
                </a:solidFill>
              </a:rPr>
              <a:t>Visualize the relationship between attributes: </a:t>
            </a:r>
            <a:endParaRPr sz="1600" dirty="0">
              <a:solidFill>
                <a:schemeClr val="dk1"/>
              </a:solidFill>
            </a:endParaRPr>
          </a:p>
          <a:p>
            <a:pPr marL="0" lvl="0" indent="0" algn="l" rtl="0">
              <a:lnSpc>
                <a:spcPct val="150000"/>
              </a:lnSpc>
              <a:spcBef>
                <a:spcPts val="0"/>
              </a:spcBef>
              <a:spcAft>
                <a:spcPts val="0"/>
              </a:spcAft>
              <a:buClr>
                <a:schemeClr val="dk1"/>
              </a:buClr>
              <a:buSzPts val="1100"/>
              <a:buFont typeface="Arial"/>
              <a:buNone/>
            </a:pPr>
            <a:r>
              <a:rPr lang="en-US" sz="1600" dirty="0">
                <a:solidFill>
                  <a:schemeClr val="dk1"/>
                </a:solidFill>
              </a:rPr>
              <a:t>9.</a:t>
            </a:r>
            <a:r>
              <a:rPr lang="en-US" sz="1600" dirty="0">
                <a:solidFill>
                  <a:schemeClr val="dk1"/>
                </a:solidFill>
                <a:latin typeface="Times New Roman"/>
                <a:ea typeface="Times New Roman"/>
                <a:cs typeface="Times New Roman"/>
                <a:sym typeface="Times New Roman"/>
              </a:rPr>
              <a:t> 	</a:t>
            </a:r>
            <a:r>
              <a:rPr lang="en-US" sz="1600" dirty="0">
                <a:solidFill>
                  <a:schemeClr val="dk1"/>
                </a:solidFill>
              </a:rPr>
              <a:t>Visualization high dimensional data sets: </a:t>
            </a:r>
            <a:endParaRPr sz="1600" dirty="0">
              <a:solidFill>
                <a:schemeClr val="dk1"/>
              </a:solidFill>
            </a:endParaRPr>
          </a:p>
          <a:p>
            <a:pPr marL="342900" lvl="0" indent="-139700" algn="l" rtl="0">
              <a:lnSpc>
                <a:spcPct val="150000"/>
              </a:lnSpc>
              <a:spcBef>
                <a:spcPts val="640"/>
              </a:spcBef>
              <a:spcAft>
                <a:spcPts val="0"/>
              </a:spcAft>
              <a:buNone/>
            </a:pPr>
            <a:endParaRPr sz="1600" dirty="0"/>
          </a:p>
        </p:txBody>
      </p:sp>
      <p:sp>
        <p:nvSpPr>
          <p:cNvPr id="230" name="Google Shape;230;p28"/>
          <p:cNvSpPr txBox="1"/>
          <p:nvPr/>
        </p:nvSpPr>
        <p:spPr>
          <a:xfrm>
            <a:off x="0" y="4839300"/>
            <a:ext cx="9144000" cy="30420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sz="1000">
                <a:solidFill>
                  <a:srgbClr val="222222"/>
                </a:solidFill>
                <a:highlight>
                  <a:srgbClr val="FFFFFF"/>
                </a:highlight>
              </a:rPr>
              <a:t>Kotu, V., &amp; Deshpande, B. (2014). </a:t>
            </a:r>
            <a:r>
              <a:rPr lang="en-US" sz="1000" i="1">
                <a:solidFill>
                  <a:srgbClr val="222222"/>
                </a:solidFill>
                <a:highlight>
                  <a:srgbClr val="FFFFFF"/>
                </a:highlight>
              </a:rPr>
              <a:t>Predictive analytics and data mining: concepts and practice with rapidminer</a:t>
            </a:r>
            <a:r>
              <a:rPr lang="en-US" sz="1000">
                <a:solidFill>
                  <a:srgbClr val="222222"/>
                </a:solidFill>
                <a:highlight>
                  <a:srgbClr val="FFFFFF"/>
                </a:highlight>
              </a:rPr>
              <a:t>. Morgan Kaufmann.</a:t>
            </a:r>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5116" y="-128646"/>
            <a:ext cx="6115050" cy="600134"/>
          </a:xfrm>
        </p:spPr>
        <p:txBody>
          <a:bodyPr wrap="square">
            <a:spAutoFit/>
          </a:bodyPr>
          <a:lstStyle/>
          <a:p>
            <a:r>
              <a:rPr lang="en-US" dirty="0"/>
              <a:t>The Nature of Data</a:t>
            </a:r>
          </a:p>
        </p:txBody>
      </p:sp>
      <p:pic>
        <p:nvPicPr>
          <p:cNvPr id="1026" name="Picture 2" descr="• On the left are 3 boxes in order from top to bottom:&#10;• The first box is titled Business Process and comprises the following:&#10;• 4 cylinders with 3 of them labeled E R P, C R M, and S C M in order from left to right.&#10;• A process diagram is illustrated.&#10;• The second box is titled Internet/Social Media and has the following keywords surrounding a graphic of a sphere in clockwise order: Instagram, Facebook, Linked In, YouTube, Google+, Tumblr, Reddit, Foursquare, Flicker, Snapchat, Twitter, Pinterest.&#10;• The third box is titled Machines/Internet of Things and comprises the following:&#10;• Illustrated by different components connected to a network.&#10;• Arrows from these 3 boxes point to the illustration of a cloud labeled Cloud Storage and Computing with the following contents:&#10;• 2 cylinders with the one in the front labeled Data Storage. 3 double sided arrows extend from the cylinders to the graphic of a lock that is labeled: Data Protection.&#10;• An arrow on the right leads to graphics of 3 gears:&#10;• Orange gear labeled Test has a clockwise arrow next to it. A straight arrow on its right labeled Patterns points to a laptop with the label: End User below it.&#10;• Green gear labeled Built has an anti-clockwise arrow next to it. &#10;• Blue gear labeled Validate has a clockwise arrow next to it. 2 straight arrows labeled Trends and Knowledge point to a computer with the label: Applications below it and a tablet device, respectively."/>
          <p:cNvPicPr>
            <a:picLocks noChangeAspect="1" noChangeArrowheads="1"/>
          </p:cNvPicPr>
          <p:nvPr/>
        </p:nvPicPr>
        <p:blipFill rotWithShape="1">
          <a:blip r:embed="rId3">
            <a:extLst>
              <a:ext uri="{28A0092B-C50C-407E-A947-70E740481C1C}">
                <a14:useLocalDpi xmlns:a14="http://schemas.microsoft.com/office/drawing/2010/main" val="0"/>
              </a:ext>
            </a:extLst>
          </a:blip>
          <a:srcRect b="2946"/>
          <a:stretch/>
        </p:blipFill>
        <p:spPr bwMode="auto">
          <a:xfrm>
            <a:off x="1543834" y="410271"/>
            <a:ext cx="6115050" cy="46368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644547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5116" y="-128646"/>
            <a:ext cx="6115050" cy="600134"/>
          </a:xfrm>
        </p:spPr>
        <p:txBody>
          <a:bodyPr wrap="square">
            <a:spAutoFit/>
          </a:bodyPr>
          <a:lstStyle/>
          <a:p>
            <a:r>
              <a:rPr lang="en-IN" dirty="0"/>
              <a:t>Metrics for Analytics ready Data</a:t>
            </a:r>
            <a:endParaRPr lang="en-US" dirty="0"/>
          </a:p>
        </p:txBody>
      </p:sp>
      <p:sp>
        <p:nvSpPr>
          <p:cNvPr id="3" name="Content Placeholder 2"/>
          <p:cNvSpPr>
            <a:spLocks noGrp="1"/>
          </p:cNvSpPr>
          <p:nvPr>
            <p:ph idx="1"/>
          </p:nvPr>
        </p:nvSpPr>
        <p:spPr>
          <a:xfrm>
            <a:off x="1485116" y="742950"/>
            <a:ext cx="6115050" cy="2677626"/>
          </a:xfrm>
        </p:spPr>
        <p:txBody>
          <a:bodyPr wrap="square">
            <a:spAutoFit/>
          </a:bodyPr>
          <a:lstStyle/>
          <a:p>
            <a:r>
              <a:rPr lang="en-US" dirty="0"/>
              <a:t>Data source reliability</a:t>
            </a:r>
          </a:p>
          <a:p>
            <a:r>
              <a:rPr lang="en-US" dirty="0"/>
              <a:t>Data content accuracy</a:t>
            </a:r>
          </a:p>
          <a:p>
            <a:r>
              <a:rPr lang="en-US" dirty="0"/>
              <a:t>Data accessibility </a:t>
            </a:r>
          </a:p>
          <a:p>
            <a:r>
              <a:rPr lang="en-US" dirty="0"/>
              <a:t>Data security and data privacy</a:t>
            </a:r>
          </a:p>
          <a:p>
            <a:r>
              <a:rPr lang="en-US" dirty="0"/>
              <a:t>Data richness</a:t>
            </a:r>
          </a:p>
          <a:p>
            <a:r>
              <a:rPr lang="en-US" dirty="0"/>
              <a:t>Data consistency</a:t>
            </a:r>
          </a:p>
          <a:p>
            <a:r>
              <a:rPr lang="en-US" dirty="0"/>
              <a:t>Data currency/data timeliness</a:t>
            </a:r>
          </a:p>
          <a:p>
            <a:r>
              <a:rPr lang="en-US" dirty="0"/>
              <a:t>Data granularity</a:t>
            </a:r>
          </a:p>
          <a:p>
            <a:r>
              <a:rPr lang="en-US" dirty="0"/>
              <a:t>Data validity and data relevancy </a:t>
            </a:r>
          </a:p>
        </p:txBody>
      </p:sp>
    </p:spTree>
    <p:extLst>
      <p:ext uri="{BB962C8B-B14F-4D97-AF65-F5344CB8AC3E}">
        <p14:creationId xmlns:p14="http://schemas.microsoft.com/office/powerpoint/2010/main" val="42483313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5116" y="-128646"/>
            <a:ext cx="6115050" cy="600134"/>
          </a:xfrm>
        </p:spPr>
        <p:txBody>
          <a:bodyPr wrap="square">
            <a:spAutoFit/>
          </a:bodyPr>
          <a:lstStyle/>
          <a:p>
            <a:r>
              <a:rPr lang="en-US" dirty="0"/>
              <a:t>A Simple Taxonomy of Data </a:t>
            </a:r>
            <a:r>
              <a:rPr lang="en-US" sz="2100" dirty="0"/>
              <a:t>(1 of 2)</a:t>
            </a:r>
            <a:endParaRPr lang="en-US" dirty="0"/>
          </a:p>
        </p:txBody>
      </p:sp>
      <p:sp>
        <p:nvSpPr>
          <p:cNvPr id="3" name="Content Placeholder 2"/>
          <p:cNvSpPr>
            <a:spLocks noGrp="1"/>
          </p:cNvSpPr>
          <p:nvPr>
            <p:ph idx="1"/>
          </p:nvPr>
        </p:nvSpPr>
        <p:spPr>
          <a:xfrm>
            <a:off x="1485116" y="742950"/>
            <a:ext cx="6115050" cy="2677626"/>
          </a:xfrm>
        </p:spPr>
        <p:txBody>
          <a:bodyPr wrap="square">
            <a:spAutoFit/>
          </a:bodyPr>
          <a:lstStyle/>
          <a:p>
            <a:r>
              <a:rPr lang="en-US" dirty="0"/>
              <a:t>Data (datum—singular form of data): facts</a:t>
            </a:r>
          </a:p>
          <a:p>
            <a:r>
              <a:rPr lang="en-US" dirty="0"/>
              <a:t>Structured data</a:t>
            </a:r>
          </a:p>
          <a:p>
            <a:pPr marL="595456" lvl="1" indent="-257175">
              <a:buSzPct val="100000"/>
            </a:pPr>
            <a:r>
              <a:rPr lang="en-US" dirty="0"/>
              <a:t>Targeted for computers to process</a:t>
            </a:r>
          </a:p>
          <a:p>
            <a:pPr marL="595456" lvl="1" indent="-257175">
              <a:buSzPct val="100000"/>
            </a:pPr>
            <a:r>
              <a:rPr lang="en-US" dirty="0"/>
              <a:t>Numeric versus nominal</a:t>
            </a:r>
          </a:p>
          <a:p>
            <a:r>
              <a:rPr lang="en-US" dirty="0"/>
              <a:t>Unstructured/textual data</a:t>
            </a:r>
          </a:p>
          <a:p>
            <a:pPr marL="595456" lvl="1" indent="-257175">
              <a:buSzPct val="100000"/>
            </a:pPr>
            <a:r>
              <a:rPr lang="en-US" dirty="0"/>
              <a:t>Targeted for humans to process/digest</a:t>
            </a:r>
          </a:p>
          <a:p>
            <a:r>
              <a:rPr lang="en-US" dirty="0"/>
              <a:t>Semi-structured data?</a:t>
            </a:r>
          </a:p>
          <a:p>
            <a:pPr marL="595456" lvl="1" indent="-257175">
              <a:buSzPct val="100000"/>
            </a:pPr>
            <a:r>
              <a:rPr lang="en-US" spc="-225" dirty="0"/>
              <a:t>X M </a:t>
            </a:r>
            <a:r>
              <a:rPr lang="en-US" dirty="0"/>
              <a:t>L, </a:t>
            </a:r>
            <a:r>
              <a:rPr lang="en-US" spc="-225" dirty="0"/>
              <a:t>H T M </a:t>
            </a:r>
            <a:r>
              <a:rPr lang="en-US" dirty="0"/>
              <a:t>L, Log files, etc.</a:t>
            </a:r>
          </a:p>
          <a:p>
            <a:r>
              <a:rPr lang="en-US" dirty="0"/>
              <a:t>Data taxonomy…</a:t>
            </a:r>
          </a:p>
        </p:txBody>
      </p:sp>
    </p:spTree>
    <p:extLst>
      <p:ext uri="{BB962C8B-B14F-4D97-AF65-F5344CB8AC3E}">
        <p14:creationId xmlns:p14="http://schemas.microsoft.com/office/powerpoint/2010/main" val="38425021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5116" y="-128646"/>
            <a:ext cx="6115050" cy="600134"/>
          </a:xfrm>
        </p:spPr>
        <p:txBody>
          <a:bodyPr wrap="square">
            <a:spAutoFit/>
          </a:bodyPr>
          <a:lstStyle/>
          <a:p>
            <a:r>
              <a:rPr lang="en-US" dirty="0"/>
              <a:t>A Simple Taxonomy of Data </a:t>
            </a:r>
            <a:r>
              <a:rPr lang="en-US" sz="2100" dirty="0"/>
              <a:t>(2 of 2)</a:t>
            </a:r>
            <a:endParaRPr lang="en-US" dirty="0"/>
          </a:p>
        </p:txBody>
      </p:sp>
      <p:pic>
        <p:nvPicPr>
          <p:cNvPr id="2050" name="Picture 2" descr="The following data is represented in the flowchart:&#10;• Types of Data in Analytics: Structured and Unstructured or Semi-Structured Data&#10;• Types of Structured Data: Categorical and Numerical&#10;• Types of Categorical Data: Nominal and Ordinal&#10;• Types of Numerical Data: Interval and Ratio&#10;• Types of Unstructured or Semi-Structured Data: Textual, Multimedia, and XML/JSON&#10;• Types of multimedia Data: Image, Audio, and Video"/>
          <p:cNvPicPr>
            <a:picLocks noChangeAspect="1" noChangeArrowheads="1"/>
          </p:cNvPicPr>
          <p:nvPr/>
        </p:nvPicPr>
        <p:blipFill rotWithShape="1">
          <a:blip r:embed="rId3">
            <a:extLst>
              <a:ext uri="{28A0092B-C50C-407E-A947-70E740481C1C}">
                <a14:useLocalDpi xmlns:a14="http://schemas.microsoft.com/office/drawing/2010/main" val="0"/>
              </a:ext>
            </a:extLst>
          </a:blip>
          <a:srcRect b="3613"/>
          <a:stretch/>
        </p:blipFill>
        <p:spPr bwMode="auto">
          <a:xfrm>
            <a:off x="1598377" y="860928"/>
            <a:ext cx="5935775" cy="36317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909858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5116" y="-136950"/>
            <a:ext cx="6115050" cy="1015632"/>
          </a:xfrm>
        </p:spPr>
        <p:txBody>
          <a:bodyPr wrap="square">
            <a:spAutoFit/>
          </a:bodyPr>
          <a:lstStyle/>
          <a:p>
            <a:r>
              <a:rPr lang="en-IN" dirty="0"/>
              <a:t>The Art and Science of Data </a:t>
            </a:r>
            <a:r>
              <a:rPr lang="en-IN" dirty="0" err="1"/>
              <a:t>Preprocessing</a:t>
            </a:r>
            <a:r>
              <a:rPr lang="en-IN" dirty="0"/>
              <a:t> </a:t>
            </a:r>
            <a:r>
              <a:rPr lang="en-IN" sz="2100" dirty="0"/>
              <a:t>(1 of 2)</a:t>
            </a:r>
            <a:endParaRPr lang="en-US" dirty="0"/>
          </a:p>
        </p:txBody>
      </p:sp>
      <p:sp>
        <p:nvSpPr>
          <p:cNvPr id="3" name="Content Placeholder 2"/>
          <p:cNvSpPr>
            <a:spLocks noGrp="1"/>
          </p:cNvSpPr>
          <p:nvPr>
            <p:ph idx="1"/>
          </p:nvPr>
        </p:nvSpPr>
        <p:spPr>
          <a:xfrm>
            <a:off x="1485116" y="1150144"/>
            <a:ext cx="6115050" cy="2954625"/>
          </a:xfrm>
        </p:spPr>
        <p:txBody>
          <a:bodyPr wrap="square">
            <a:spAutoFit/>
          </a:bodyPr>
          <a:lstStyle/>
          <a:p>
            <a:r>
              <a:rPr lang="en-US" dirty="0"/>
              <a:t>The real-world data is dirty, misaligned, overly complex, and inaccurate </a:t>
            </a:r>
          </a:p>
          <a:p>
            <a:pPr marL="595456" lvl="1" indent="-257175">
              <a:buSzPct val="100000"/>
            </a:pPr>
            <a:r>
              <a:rPr lang="en-US" dirty="0"/>
              <a:t>Not ready for analytics!</a:t>
            </a:r>
          </a:p>
          <a:p>
            <a:r>
              <a:rPr lang="en-US" dirty="0"/>
              <a:t>Readying the data for analytics is needed</a:t>
            </a:r>
          </a:p>
          <a:p>
            <a:pPr marL="595456" lvl="1" indent="-257175">
              <a:buSzPct val="100000"/>
            </a:pPr>
            <a:r>
              <a:rPr lang="en-US" dirty="0"/>
              <a:t>Data preprocessing </a:t>
            </a:r>
          </a:p>
          <a:p>
            <a:pPr marL="1025271" lvl="2" indent="-257175">
              <a:buSzPct val="100000"/>
            </a:pPr>
            <a:r>
              <a:rPr lang="en-US" dirty="0"/>
              <a:t>Data consolidation</a:t>
            </a:r>
          </a:p>
          <a:p>
            <a:pPr marL="1025271" lvl="2" indent="-257175">
              <a:buSzPct val="100000"/>
            </a:pPr>
            <a:r>
              <a:rPr lang="en-US" dirty="0"/>
              <a:t>Data cleaning</a:t>
            </a:r>
          </a:p>
          <a:p>
            <a:pPr marL="1025271" lvl="2" indent="-257175">
              <a:buSzPct val="100000"/>
            </a:pPr>
            <a:r>
              <a:rPr lang="en-US" dirty="0"/>
              <a:t>Data transformation</a:t>
            </a:r>
          </a:p>
          <a:p>
            <a:pPr marL="1025271" lvl="2" indent="-257175">
              <a:buSzPct val="100000"/>
            </a:pPr>
            <a:r>
              <a:rPr lang="en-US" dirty="0"/>
              <a:t>Data reduction</a:t>
            </a:r>
          </a:p>
          <a:p>
            <a:r>
              <a:rPr lang="en-US" dirty="0"/>
              <a:t>Art – it develops and improves with experience</a:t>
            </a:r>
          </a:p>
        </p:txBody>
      </p:sp>
    </p:spTree>
    <p:extLst>
      <p:ext uri="{BB962C8B-B14F-4D97-AF65-F5344CB8AC3E}">
        <p14:creationId xmlns:p14="http://schemas.microsoft.com/office/powerpoint/2010/main" val="20493060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5900" y="-138299"/>
            <a:ext cx="4572000" cy="1015632"/>
          </a:xfrm>
        </p:spPr>
        <p:txBody>
          <a:bodyPr wrap="square">
            <a:spAutoFit/>
          </a:bodyPr>
          <a:lstStyle/>
          <a:p>
            <a:r>
              <a:rPr lang="en-IN" dirty="0"/>
              <a:t>The Art and Science of Data </a:t>
            </a:r>
            <a:r>
              <a:rPr lang="en-IN" dirty="0" err="1"/>
              <a:t>Preprocessing</a:t>
            </a:r>
            <a:r>
              <a:rPr lang="en-IN" dirty="0"/>
              <a:t> </a:t>
            </a:r>
            <a:r>
              <a:rPr lang="en-IN" sz="2100" dirty="0"/>
              <a:t>(2 of 2)</a:t>
            </a:r>
            <a:endParaRPr lang="en-US" dirty="0"/>
          </a:p>
        </p:txBody>
      </p:sp>
      <p:sp>
        <p:nvSpPr>
          <p:cNvPr id="3" name="Content Placeholder 2"/>
          <p:cNvSpPr>
            <a:spLocks noGrp="1"/>
          </p:cNvSpPr>
          <p:nvPr>
            <p:ph idx="1"/>
          </p:nvPr>
        </p:nvSpPr>
        <p:spPr>
          <a:xfrm>
            <a:off x="1485900" y="1143000"/>
            <a:ext cx="3086100" cy="738633"/>
          </a:xfrm>
        </p:spPr>
        <p:txBody>
          <a:bodyPr wrap="square">
            <a:spAutoFit/>
          </a:bodyPr>
          <a:lstStyle/>
          <a:p>
            <a:pPr marL="257175" indent="-257175"/>
            <a:r>
              <a:rPr lang="en-US" dirty="0"/>
              <a:t>Data reduction</a:t>
            </a:r>
          </a:p>
          <a:p>
            <a:pPr marL="385763" indent="-385763">
              <a:buFont typeface="+mj-lt"/>
              <a:buAutoNum type="arabicPeriod"/>
            </a:pPr>
            <a:r>
              <a:rPr lang="en-US" dirty="0"/>
              <a:t>Variables</a:t>
            </a:r>
          </a:p>
        </p:txBody>
      </p:sp>
      <p:sp>
        <p:nvSpPr>
          <p:cNvPr id="14" name="Content Placeholder 13"/>
          <p:cNvSpPr>
            <a:spLocks noGrp="1"/>
          </p:cNvSpPr>
          <p:nvPr>
            <p:ph sz="quarter" idx="13"/>
          </p:nvPr>
        </p:nvSpPr>
        <p:spPr>
          <a:xfrm>
            <a:off x="1485900" y="2012718"/>
            <a:ext cx="3086100" cy="738633"/>
          </a:xfrm>
        </p:spPr>
        <p:txBody>
          <a:bodyPr wrap="square">
            <a:spAutoFit/>
          </a:bodyPr>
          <a:lstStyle/>
          <a:p>
            <a:pPr marL="595456" lvl="1" indent="-257175">
              <a:buSzPct val="100000"/>
            </a:pPr>
            <a:r>
              <a:rPr lang="en-US" dirty="0"/>
              <a:t>Dimensional reduction</a:t>
            </a:r>
          </a:p>
          <a:p>
            <a:pPr marL="595456" lvl="1" indent="-257175">
              <a:buSzPct val="100000"/>
            </a:pPr>
            <a:r>
              <a:rPr lang="en-US" dirty="0"/>
              <a:t>Variable selection</a:t>
            </a:r>
          </a:p>
        </p:txBody>
      </p:sp>
      <p:sp>
        <p:nvSpPr>
          <p:cNvPr id="15" name="Content Placeholder 14"/>
          <p:cNvSpPr>
            <a:spLocks noGrp="1"/>
          </p:cNvSpPr>
          <p:nvPr>
            <p:ph sz="quarter" idx="14"/>
          </p:nvPr>
        </p:nvSpPr>
        <p:spPr>
          <a:xfrm>
            <a:off x="1485900" y="2784244"/>
            <a:ext cx="3086100" cy="461635"/>
          </a:xfrm>
        </p:spPr>
        <p:txBody>
          <a:bodyPr wrap="square">
            <a:spAutoFit/>
          </a:bodyPr>
          <a:lstStyle/>
          <a:p>
            <a:pPr marL="0" indent="0">
              <a:buNone/>
            </a:pPr>
            <a:r>
              <a:rPr lang="en-US" dirty="0">
                <a:solidFill>
                  <a:srgbClr val="007FA3"/>
                </a:solidFill>
              </a:rPr>
              <a:t>2. </a:t>
            </a:r>
            <a:r>
              <a:rPr lang="en-US" dirty="0"/>
              <a:t>Cases/samples</a:t>
            </a:r>
            <a:endParaRPr lang="en-IN" dirty="0"/>
          </a:p>
        </p:txBody>
      </p:sp>
      <p:sp>
        <p:nvSpPr>
          <p:cNvPr id="16" name="Content Placeholder 15"/>
          <p:cNvSpPr>
            <a:spLocks noGrp="1"/>
          </p:cNvSpPr>
          <p:nvPr>
            <p:ph sz="quarter" idx="15"/>
          </p:nvPr>
        </p:nvSpPr>
        <p:spPr>
          <a:xfrm>
            <a:off x="1485900" y="3227156"/>
            <a:ext cx="3086100" cy="1015632"/>
          </a:xfrm>
        </p:spPr>
        <p:txBody>
          <a:bodyPr wrap="square">
            <a:spAutoFit/>
          </a:bodyPr>
          <a:lstStyle/>
          <a:p>
            <a:pPr marL="595456" lvl="1" indent="-257175">
              <a:buSzPct val="100000"/>
            </a:pPr>
            <a:r>
              <a:rPr lang="en-US" dirty="0"/>
              <a:t>Sampling</a:t>
            </a:r>
          </a:p>
          <a:p>
            <a:pPr marL="595456" lvl="1" indent="-257175">
              <a:buSzPct val="100000"/>
            </a:pPr>
            <a:r>
              <a:rPr lang="en-US" dirty="0"/>
              <a:t>Balancing / stratification</a:t>
            </a:r>
          </a:p>
        </p:txBody>
      </p:sp>
      <p:pic>
        <p:nvPicPr>
          <p:cNvPr id="3074" name="Picture 2" descr="• At the top, there are 4 cylinders collectively labeled Raw Data Sources. The cylinders are individually labeled:&#10;• OLTP&#10;• Web Data&#10;• Legacy DB&#10;• Social Data&#10;• An arrow leads to the first step below it. The first step is titled Data Consolidation and lists the following:&#10;• Collect data&#10;• Select data&#10;• Integrate data&#10;• An arrow leads to the next step below it. The second step is titled Data Cleaning and lists the following:&#10;• Impute values&#10;• Reduce noise&#10;• Eliminate duplicates&#10;• An arrow leads to the next step below it. The third step is titled Data Transformation and lists the following:&#10;• Normalize data&#10;• Discretize data&#10;• Create attributes&#10;• An arrow leads to the next step below it. The second step is titled Data Reduction and lists the following:&#10;• Reduce dimension&#10;• Reduce volume&#10;• Balance data&#10;• An arrow below it leads to the graphic of a spreadsheet with a cylinder on its top right corner labeled D. W. The whole graphic is labeled Well-Formed Data.&#10;• Each arrow leading to the next step has an arrow with dotted lines labeled Feedback on the left leading to each step behind it and to Raw Data Sources."/>
          <p:cNvPicPr>
            <a:picLocks noChangeAspect="1" noChangeArrowheads="1"/>
          </p:cNvPicPr>
          <p:nvPr/>
        </p:nvPicPr>
        <p:blipFill rotWithShape="1">
          <a:blip r:embed="rId3">
            <a:extLst>
              <a:ext uri="{28A0092B-C50C-407E-A947-70E740481C1C}">
                <a14:useLocalDpi xmlns:a14="http://schemas.microsoft.com/office/drawing/2010/main" val="0"/>
              </a:ext>
            </a:extLst>
          </a:blip>
          <a:srcRect b="2449"/>
          <a:stretch/>
        </p:blipFill>
        <p:spPr bwMode="auto">
          <a:xfrm>
            <a:off x="6732104" y="0"/>
            <a:ext cx="2061026" cy="5143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64660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5900" y="-48904"/>
            <a:ext cx="6115050" cy="507801"/>
          </a:xfrm>
        </p:spPr>
        <p:txBody>
          <a:bodyPr wrap="square">
            <a:spAutoFit/>
          </a:bodyPr>
          <a:lstStyle/>
          <a:p>
            <a:r>
              <a:rPr lang="en-IN" sz="2100" dirty="0">
                <a:latin typeface="+mj-lt"/>
              </a:rPr>
              <a:t>Data </a:t>
            </a:r>
            <a:r>
              <a:rPr lang="en-IN" sz="2100" dirty="0" err="1">
                <a:latin typeface="+mj-lt"/>
              </a:rPr>
              <a:t>Preprocessing</a:t>
            </a:r>
            <a:r>
              <a:rPr lang="en-IN" sz="2100" dirty="0">
                <a:latin typeface="+mj-lt"/>
              </a:rPr>
              <a:t> Tasks and Methods</a:t>
            </a:r>
            <a:endParaRPr lang="en-US" sz="1500" dirty="0">
              <a:latin typeface="+mj-lt"/>
            </a:endParaRPr>
          </a:p>
        </p:txBody>
      </p:sp>
      <p:sp>
        <p:nvSpPr>
          <p:cNvPr id="4" name="Content Placeholder 3"/>
          <p:cNvSpPr>
            <a:spLocks noGrp="1"/>
          </p:cNvSpPr>
          <p:nvPr>
            <p:ph idx="1"/>
          </p:nvPr>
        </p:nvSpPr>
        <p:spPr>
          <a:xfrm>
            <a:off x="1485900" y="262704"/>
            <a:ext cx="6115050" cy="392385"/>
          </a:xfrm>
        </p:spPr>
        <p:txBody>
          <a:bodyPr wrap="square">
            <a:spAutoFit/>
          </a:bodyPr>
          <a:lstStyle/>
          <a:p>
            <a:pPr marL="0" indent="0">
              <a:buNone/>
            </a:pPr>
            <a:r>
              <a:rPr lang="en-IN" sz="1350" b="1" dirty="0"/>
              <a:t>Table 3.1 </a:t>
            </a:r>
            <a:r>
              <a:rPr lang="en-IN" sz="1350" dirty="0"/>
              <a:t>A Summary of Data </a:t>
            </a:r>
            <a:r>
              <a:rPr lang="en-IN" sz="1350" dirty="0" err="1"/>
              <a:t>Preprocessing</a:t>
            </a:r>
            <a:r>
              <a:rPr lang="en-IN" sz="1350" dirty="0"/>
              <a:t> Tasks and Potential Methods.</a:t>
            </a:r>
          </a:p>
        </p:txBody>
      </p:sp>
      <p:graphicFrame>
        <p:nvGraphicFramePr>
          <p:cNvPr id="3" name="Table 2"/>
          <p:cNvGraphicFramePr>
            <a:graphicFrameLocks noGrp="1"/>
          </p:cNvGraphicFramePr>
          <p:nvPr>
            <p:extLst>
              <p:ext uri="{D42A27DB-BD31-4B8C-83A1-F6EECF244321}">
                <p14:modId xmlns:p14="http://schemas.microsoft.com/office/powerpoint/2010/main" val="1849527584"/>
              </p:ext>
            </p:extLst>
          </p:nvPr>
        </p:nvGraphicFramePr>
        <p:xfrm>
          <a:off x="142238" y="540130"/>
          <a:ext cx="8940801" cy="4574379"/>
        </p:xfrm>
        <a:graphic>
          <a:graphicData uri="http://schemas.openxmlformats.org/drawingml/2006/table">
            <a:tbl>
              <a:tblPr firstRow="1" bandRow="1">
                <a:tableStyleId>{3B4B98B0-60AC-42C2-AFA5-B58CD77FA1E5}</a:tableStyleId>
              </a:tblPr>
              <a:tblGrid>
                <a:gridCol w="1024468">
                  <a:extLst>
                    <a:ext uri="{9D8B030D-6E8A-4147-A177-3AD203B41FA5}">
                      <a16:colId xmlns:a16="http://schemas.microsoft.com/office/drawing/2014/main" val="20000"/>
                    </a:ext>
                  </a:extLst>
                </a:gridCol>
                <a:gridCol w="2475940">
                  <a:extLst>
                    <a:ext uri="{9D8B030D-6E8A-4147-A177-3AD203B41FA5}">
                      <a16:colId xmlns:a16="http://schemas.microsoft.com/office/drawing/2014/main" val="20001"/>
                    </a:ext>
                  </a:extLst>
                </a:gridCol>
                <a:gridCol w="5440393">
                  <a:extLst>
                    <a:ext uri="{9D8B030D-6E8A-4147-A177-3AD203B41FA5}">
                      <a16:colId xmlns:a16="http://schemas.microsoft.com/office/drawing/2014/main" val="20002"/>
                    </a:ext>
                  </a:extLst>
                </a:gridCol>
              </a:tblGrid>
              <a:tr h="197073">
                <a:tc>
                  <a:txBody>
                    <a:bodyPr/>
                    <a:lstStyle/>
                    <a:p>
                      <a:r>
                        <a:rPr lang="en-IN" sz="1000" b="1" i="0" u="none" strike="noStrike" kern="1200" baseline="0" dirty="0">
                          <a:solidFill>
                            <a:schemeClr val="bg1"/>
                          </a:solidFill>
                          <a:latin typeface="+mn-lt"/>
                          <a:ea typeface="+mn-ea"/>
                          <a:cs typeface="+mn-cs"/>
                        </a:rPr>
                        <a:t>Main Task</a:t>
                      </a:r>
                      <a:endParaRPr lang="en-IN" sz="1000" dirty="0">
                        <a:solidFill>
                          <a:schemeClr val="bg1"/>
                        </a:solidFill>
                      </a:endParaRPr>
                    </a:p>
                  </a:txBody>
                  <a:tcPr marL="68580" marR="68580" marT="34290" marB="3429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rgbClr val="007FA3"/>
                    </a:solidFill>
                  </a:tcPr>
                </a:tc>
                <a:tc>
                  <a:txBody>
                    <a:bodyPr/>
                    <a:lstStyle/>
                    <a:p>
                      <a:r>
                        <a:rPr lang="en-IN" sz="1000" b="1" i="0" u="none" strike="noStrike" kern="1200" baseline="0" dirty="0">
                          <a:solidFill>
                            <a:schemeClr val="bg1"/>
                          </a:solidFill>
                          <a:latin typeface="+mn-lt"/>
                          <a:ea typeface="+mn-ea"/>
                          <a:cs typeface="+mn-cs"/>
                        </a:rPr>
                        <a:t>Subtasks</a:t>
                      </a:r>
                      <a:endParaRPr lang="en-IN" sz="1000" dirty="0">
                        <a:solidFill>
                          <a:schemeClr val="bg1"/>
                        </a:solidFill>
                      </a:endParaRPr>
                    </a:p>
                  </a:txBody>
                  <a:tcPr marL="68580" marR="68580" marT="34290" marB="34290">
                    <a:lnT w="12700" cap="flat" cmpd="sng" algn="ctr">
                      <a:solidFill>
                        <a:schemeClr val="tx1"/>
                      </a:solidFill>
                      <a:prstDash val="solid"/>
                      <a:round/>
                      <a:headEnd type="none" w="med" len="med"/>
                      <a:tailEnd type="none" w="med" len="med"/>
                    </a:lnT>
                    <a:solidFill>
                      <a:srgbClr val="007FA3"/>
                    </a:solidFill>
                  </a:tcPr>
                </a:tc>
                <a:tc>
                  <a:txBody>
                    <a:bodyPr/>
                    <a:lstStyle/>
                    <a:p>
                      <a:r>
                        <a:rPr lang="en-IN" sz="1000" b="1" i="0" u="none" strike="noStrike" kern="1200" baseline="0" dirty="0">
                          <a:solidFill>
                            <a:schemeClr val="bg1"/>
                          </a:solidFill>
                          <a:latin typeface="+mn-lt"/>
                          <a:ea typeface="+mn-ea"/>
                          <a:cs typeface="+mn-cs"/>
                        </a:rPr>
                        <a:t>Popular Methods</a:t>
                      </a:r>
                      <a:endParaRPr lang="en-IN" sz="1000" dirty="0">
                        <a:solidFill>
                          <a:schemeClr val="bg1"/>
                        </a:solidFill>
                      </a:endParaRPr>
                    </a:p>
                  </a:txBody>
                  <a:tcPr marL="68580" marR="68580" marT="34290" marB="3429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rgbClr val="007FA3"/>
                    </a:solidFill>
                  </a:tcPr>
                </a:tc>
                <a:extLst>
                  <a:ext uri="{0D108BD9-81ED-4DB2-BD59-A6C34878D82A}">
                    <a16:rowId xmlns:a16="http://schemas.microsoft.com/office/drawing/2014/main" val="10000"/>
                  </a:ext>
                </a:extLst>
              </a:tr>
              <a:tr h="449326">
                <a:tc>
                  <a:txBody>
                    <a:bodyPr/>
                    <a:lstStyle/>
                    <a:p>
                      <a:r>
                        <a:rPr lang="en-IN" sz="1000" b="0" i="0" u="none" strike="noStrike" kern="1200" baseline="0" dirty="0">
                          <a:solidFill>
                            <a:schemeClr val="tx1"/>
                          </a:solidFill>
                          <a:latin typeface="+mn-lt"/>
                          <a:ea typeface="+mn-ea"/>
                          <a:cs typeface="+mn-cs"/>
                        </a:rPr>
                        <a:t>Data consolidation</a:t>
                      </a:r>
                      <a:endParaRPr lang="en-IN" sz="1000" dirty="0"/>
                    </a:p>
                  </a:txBody>
                  <a:tcPr marL="68580" marR="68580" marT="34290" marB="34290">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a:solidFill>
                            <a:schemeClr val="tx1"/>
                          </a:solidFill>
                          <a:latin typeface="+mn-lt"/>
                          <a:ea typeface="+mn-ea"/>
                          <a:cs typeface="+mn-cs"/>
                        </a:rPr>
                        <a:t>Access and collect the data Select and filter the data Integrate and unify the data</a:t>
                      </a:r>
                      <a:endParaRPr lang="en-IN" sz="1000" dirty="0"/>
                    </a:p>
                  </a:txBody>
                  <a:tcPr marL="68580" marR="68580" marT="34290" marB="34290">
                    <a:solidFill>
                      <a:srgbClr val="D4EAE4"/>
                    </a:solidFill>
                  </a:tcPr>
                </a:tc>
                <a:tc>
                  <a:txBody>
                    <a:bodyPr/>
                    <a:lstStyle/>
                    <a:p>
                      <a:r>
                        <a:rPr lang="en-IN" sz="1000" b="0" i="0" u="none" strike="noStrike" kern="1200" baseline="0" dirty="0">
                          <a:solidFill>
                            <a:schemeClr val="tx1"/>
                          </a:solidFill>
                          <a:latin typeface="+mn-lt"/>
                          <a:ea typeface="+mn-ea"/>
                          <a:cs typeface="+mn-cs"/>
                        </a:rPr>
                        <a:t>SQL queries, software agents, Web services. Domain expertise, SQL queries, statistical tests. SQL queries, domain expertise, ontology-driven data mapping.</a:t>
                      </a:r>
                      <a:endParaRPr lang="en-IN" sz="1000" dirty="0"/>
                    </a:p>
                  </a:txBody>
                  <a:tcPr marL="68580" marR="68580" marT="34290" marB="34290">
                    <a:lnR w="12700" cap="flat" cmpd="sng" algn="ctr">
                      <a:solidFill>
                        <a:schemeClr val="tx1"/>
                      </a:solidFill>
                      <a:prstDash val="solid"/>
                      <a:round/>
                      <a:headEnd type="none" w="med" len="med"/>
                      <a:tailEnd type="none" w="med" len="med"/>
                    </a:lnR>
                    <a:solidFill>
                      <a:srgbClr val="D4EAE4"/>
                    </a:solidFill>
                  </a:tcPr>
                </a:tc>
                <a:extLst>
                  <a:ext uri="{0D108BD9-81ED-4DB2-BD59-A6C34878D82A}">
                    <a16:rowId xmlns:a16="http://schemas.microsoft.com/office/drawing/2014/main" val="10001"/>
                  </a:ext>
                </a:extLst>
              </a:tr>
              <a:tr h="449326">
                <a:tc>
                  <a:txBody>
                    <a:bodyPr/>
                    <a:lstStyle/>
                    <a:p>
                      <a:r>
                        <a:rPr lang="en-IN" sz="1000" b="0" i="0" u="none" strike="noStrike" kern="1200" baseline="0" dirty="0">
                          <a:solidFill>
                            <a:schemeClr val="tx1"/>
                          </a:solidFill>
                          <a:latin typeface="+mn-lt"/>
                          <a:ea typeface="+mn-ea"/>
                          <a:cs typeface="+mn-cs"/>
                        </a:rPr>
                        <a:t>Data cleaning</a:t>
                      </a:r>
                      <a:endParaRPr lang="en-IN" sz="1000" dirty="0"/>
                    </a:p>
                  </a:txBody>
                  <a:tcPr marL="68580" marR="68580" marT="34290" marB="34290">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a:solidFill>
                            <a:schemeClr val="tx1"/>
                          </a:solidFill>
                          <a:latin typeface="+mn-lt"/>
                          <a:ea typeface="+mn-ea"/>
                          <a:cs typeface="+mn-cs"/>
                        </a:rPr>
                        <a:t>Handle missing values in the data</a:t>
                      </a:r>
                      <a:endParaRPr lang="en-IN" sz="1000" dirty="0"/>
                    </a:p>
                  </a:txBody>
                  <a:tcPr marL="68580" marR="68580" marT="34290" marB="34290">
                    <a:solidFill>
                      <a:srgbClr val="D4EAE4"/>
                    </a:solidFill>
                  </a:tcPr>
                </a:tc>
                <a:tc>
                  <a:txBody>
                    <a:bodyPr/>
                    <a:lstStyle/>
                    <a:p>
                      <a:r>
                        <a:rPr lang="en-IN" sz="1000" b="0" i="0" u="none" strike="noStrike" kern="1200" baseline="0" dirty="0">
                          <a:solidFill>
                            <a:schemeClr val="tx1"/>
                          </a:solidFill>
                          <a:latin typeface="+mn-lt"/>
                          <a:ea typeface="+mn-ea"/>
                          <a:cs typeface="+mn-cs"/>
                        </a:rPr>
                        <a:t>Fill in missing values (imputations) with most appropriate values (mean, median, min/max, mode, etc.); recode the missing values with a constant such as “ML”; remove the record of the missing value; do nothing.</a:t>
                      </a:r>
                      <a:endParaRPr lang="en-IN" sz="1000" dirty="0"/>
                    </a:p>
                  </a:txBody>
                  <a:tcPr marL="68580" marR="68580" marT="34290" marB="34290">
                    <a:lnR w="12700" cap="flat" cmpd="sng" algn="ctr">
                      <a:solidFill>
                        <a:schemeClr val="tx1"/>
                      </a:solidFill>
                      <a:prstDash val="solid"/>
                      <a:round/>
                      <a:headEnd type="none" w="med" len="med"/>
                      <a:tailEnd type="none" w="med" len="med"/>
                    </a:lnR>
                    <a:solidFill>
                      <a:srgbClr val="D4EAE4"/>
                    </a:solidFill>
                  </a:tcPr>
                </a:tc>
                <a:extLst>
                  <a:ext uri="{0D108BD9-81ED-4DB2-BD59-A6C34878D82A}">
                    <a16:rowId xmlns:a16="http://schemas.microsoft.com/office/drawing/2014/main" val="10002"/>
                  </a:ext>
                </a:extLst>
              </a:tr>
              <a:tr h="449326">
                <a:tc>
                  <a:txBody>
                    <a:bodyPr/>
                    <a:lstStyle/>
                    <a:p>
                      <a:r>
                        <a:rPr lang="en-US" sz="1000" dirty="0">
                          <a:solidFill>
                            <a:srgbClr val="D4EAE4"/>
                          </a:solidFill>
                        </a:rPr>
                        <a:t>Blank</a:t>
                      </a:r>
                      <a:endParaRPr lang="en-IN" sz="1000" dirty="0">
                        <a:solidFill>
                          <a:srgbClr val="D4EAE4"/>
                        </a:solidFill>
                      </a:endParaRPr>
                    </a:p>
                  </a:txBody>
                  <a:tcPr marL="68580" marR="68580" marT="34290" marB="34290">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a:solidFill>
                            <a:schemeClr val="tx1"/>
                          </a:solidFill>
                          <a:latin typeface="+mn-lt"/>
                          <a:ea typeface="+mn-ea"/>
                          <a:cs typeface="+mn-cs"/>
                        </a:rPr>
                        <a:t>Identify and reduce noise in the data</a:t>
                      </a:r>
                      <a:endParaRPr lang="en-IN" sz="1000" dirty="0"/>
                    </a:p>
                  </a:txBody>
                  <a:tcPr marL="68580" marR="68580" marT="34290" marB="34290">
                    <a:solidFill>
                      <a:srgbClr val="D4EAE4"/>
                    </a:solidFill>
                  </a:tcPr>
                </a:tc>
                <a:tc>
                  <a:txBody>
                    <a:bodyPr/>
                    <a:lstStyle/>
                    <a:p>
                      <a:r>
                        <a:rPr lang="en-IN" sz="1000" b="0" i="0" u="none" strike="noStrike" kern="1200" baseline="0" dirty="0">
                          <a:solidFill>
                            <a:schemeClr val="tx1"/>
                          </a:solidFill>
                          <a:latin typeface="+mn-lt"/>
                          <a:ea typeface="+mn-ea"/>
                          <a:cs typeface="+mn-cs"/>
                        </a:rPr>
                        <a:t>Identify the outliers in data with simple statistical techniques (such as averages and standard deviations) or with cluster analysis; once identified, either remove the outliers or smooth them by using binning, regression, or simple averages.</a:t>
                      </a:r>
                      <a:endParaRPr lang="en-IN" sz="1000" dirty="0"/>
                    </a:p>
                  </a:txBody>
                  <a:tcPr marL="68580" marR="68580" marT="34290" marB="34290">
                    <a:lnR w="12700" cap="flat" cmpd="sng" algn="ctr">
                      <a:solidFill>
                        <a:schemeClr val="tx1"/>
                      </a:solidFill>
                      <a:prstDash val="solid"/>
                      <a:round/>
                      <a:headEnd type="none" w="med" len="med"/>
                      <a:tailEnd type="none" w="med" len="med"/>
                    </a:lnR>
                    <a:solidFill>
                      <a:srgbClr val="D4EAE4"/>
                    </a:solidFill>
                  </a:tcPr>
                </a:tc>
                <a:extLst>
                  <a:ext uri="{0D108BD9-81ED-4DB2-BD59-A6C34878D82A}">
                    <a16:rowId xmlns:a16="http://schemas.microsoft.com/office/drawing/2014/main" val="10003"/>
                  </a:ext>
                </a:extLst>
              </a:tr>
              <a:tr h="449326">
                <a:tc>
                  <a:txBody>
                    <a:bodyPr/>
                    <a:lstStyle/>
                    <a:p>
                      <a:r>
                        <a:rPr lang="en-US" sz="1000" dirty="0">
                          <a:solidFill>
                            <a:srgbClr val="D4EAE4"/>
                          </a:solidFill>
                        </a:rPr>
                        <a:t>Blank</a:t>
                      </a:r>
                      <a:endParaRPr lang="en-IN" sz="1000" dirty="0">
                        <a:solidFill>
                          <a:srgbClr val="D4EAE4"/>
                        </a:solidFill>
                      </a:endParaRPr>
                    </a:p>
                  </a:txBody>
                  <a:tcPr marL="68580" marR="68580" marT="34290" marB="34290">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a:solidFill>
                            <a:schemeClr val="tx1"/>
                          </a:solidFill>
                          <a:latin typeface="+mn-lt"/>
                          <a:ea typeface="+mn-ea"/>
                          <a:cs typeface="+mn-cs"/>
                        </a:rPr>
                        <a:t>Find and eliminate erroneous data</a:t>
                      </a:r>
                      <a:endParaRPr lang="en-IN" sz="1000" dirty="0"/>
                    </a:p>
                  </a:txBody>
                  <a:tcPr marL="68580" marR="68580" marT="34290" marB="34290">
                    <a:solidFill>
                      <a:srgbClr val="D4EAE4"/>
                    </a:solidFill>
                  </a:tcPr>
                </a:tc>
                <a:tc>
                  <a:txBody>
                    <a:bodyPr/>
                    <a:lstStyle/>
                    <a:p>
                      <a:r>
                        <a:rPr lang="en-IN" sz="1000" b="0" i="0" u="none" strike="noStrike" kern="1200" baseline="0" dirty="0">
                          <a:solidFill>
                            <a:schemeClr val="tx1"/>
                          </a:solidFill>
                          <a:latin typeface="+mn-lt"/>
                          <a:ea typeface="+mn-ea"/>
                          <a:cs typeface="+mn-cs"/>
                        </a:rPr>
                        <a:t>Identify the erroneous values in data (other than outliers), such as odd values, inconsistent class labels, odd distributions; once identified, use domain expertise to correct the values or remove the records holding the erroneous values.</a:t>
                      </a:r>
                      <a:endParaRPr lang="en-IN" sz="1000" dirty="0"/>
                    </a:p>
                  </a:txBody>
                  <a:tcPr marL="68580" marR="68580" marT="34290" marB="34290">
                    <a:lnR w="12700" cap="flat" cmpd="sng" algn="ctr">
                      <a:solidFill>
                        <a:schemeClr val="tx1"/>
                      </a:solidFill>
                      <a:prstDash val="solid"/>
                      <a:round/>
                      <a:headEnd type="none" w="med" len="med"/>
                      <a:tailEnd type="none" w="med" len="med"/>
                    </a:lnR>
                    <a:solidFill>
                      <a:srgbClr val="D4EAE4"/>
                    </a:solidFill>
                  </a:tcPr>
                </a:tc>
                <a:extLst>
                  <a:ext uri="{0D108BD9-81ED-4DB2-BD59-A6C34878D82A}">
                    <a16:rowId xmlns:a16="http://schemas.microsoft.com/office/drawing/2014/main" val="10004"/>
                  </a:ext>
                </a:extLst>
              </a:tr>
              <a:tr h="323199">
                <a:tc>
                  <a:txBody>
                    <a:bodyPr/>
                    <a:lstStyle/>
                    <a:p>
                      <a:r>
                        <a:rPr lang="en-IN" sz="1000" b="0" i="0" u="none" strike="noStrike" kern="1200" baseline="0" dirty="0">
                          <a:solidFill>
                            <a:schemeClr val="tx1"/>
                          </a:solidFill>
                          <a:latin typeface="+mn-lt"/>
                          <a:ea typeface="+mn-ea"/>
                          <a:cs typeface="+mn-cs"/>
                        </a:rPr>
                        <a:t>Data transformation</a:t>
                      </a:r>
                      <a:endParaRPr lang="en-IN" sz="1000" dirty="0"/>
                    </a:p>
                  </a:txBody>
                  <a:tcPr marL="68580" marR="68580" marT="34290" marB="34290">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a:solidFill>
                            <a:schemeClr val="tx1"/>
                          </a:solidFill>
                          <a:latin typeface="+mn-lt"/>
                          <a:ea typeface="+mn-ea"/>
                          <a:cs typeface="+mn-cs"/>
                        </a:rPr>
                        <a:t>Normalize the data</a:t>
                      </a:r>
                      <a:endParaRPr lang="en-IN" sz="1000" dirty="0"/>
                    </a:p>
                  </a:txBody>
                  <a:tcPr marL="68580" marR="68580" marT="34290" marB="34290">
                    <a:solidFill>
                      <a:srgbClr val="D4EAE4"/>
                    </a:solidFill>
                  </a:tcPr>
                </a:tc>
                <a:tc>
                  <a:txBody>
                    <a:bodyPr/>
                    <a:lstStyle/>
                    <a:p>
                      <a:r>
                        <a:rPr lang="en-IN" sz="1000" b="0" i="0" u="none" strike="noStrike" kern="1200" baseline="0" dirty="0">
                          <a:solidFill>
                            <a:schemeClr val="tx1"/>
                          </a:solidFill>
                          <a:latin typeface="+mn-lt"/>
                          <a:ea typeface="+mn-ea"/>
                          <a:cs typeface="+mn-cs"/>
                        </a:rPr>
                        <a:t>Reduce the range of values in each numerically valued variable to a standard range (e.g., 0 to 1 or −1 to +1) by using a variety of normalization or scaling techniques.</a:t>
                      </a:r>
                      <a:endParaRPr lang="en-IN" sz="1000" dirty="0"/>
                    </a:p>
                  </a:txBody>
                  <a:tcPr marL="68580" marR="68580" marT="34290" marB="34290">
                    <a:lnR w="12700" cap="flat" cmpd="sng" algn="ctr">
                      <a:solidFill>
                        <a:schemeClr val="tx1"/>
                      </a:solidFill>
                      <a:prstDash val="solid"/>
                      <a:round/>
                      <a:headEnd type="none" w="med" len="med"/>
                      <a:tailEnd type="none" w="med" len="med"/>
                    </a:lnR>
                    <a:solidFill>
                      <a:srgbClr val="D4EAE4"/>
                    </a:solidFill>
                  </a:tcPr>
                </a:tc>
                <a:extLst>
                  <a:ext uri="{0D108BD9-81ED-4DB2-BD59-A6C34878D82A}">
                    <a16:rowId xmlns:a16="http://schemas.microsoft.com/office/drawing/2014/main" val="10005"/>
                  </a:ext>
                </a:extLst>
              </a:tr>
              <a:tr h="449326">
                <a:tc>
                  <a:txBody>
                    <a:bodyPr/>
                    <a:lstStyle/>
                    <a:p>
                      <a:r>
                        <a:rPr lang="en-IN" sz="1000" b="0" i="0" u="none" strike="noStrike" kern="1200" baseline="0" dirty="0">
                          <a:solidFill>
                            <a:srgbClr val="D4EAE4"/>
                          </a:solidFill>
                          <a:latin typeface="+mn-lt"/>
                          <a:ea typeface="+mn-ea"/>
                          <a:cs typeface="+mn-cs"/>
                        </a:rPr>
                        <a:t>Blank</a:t>
                      </a:r>
                    </a:p>
                  </a:txBody>
                  <a:tcPr marL="68580" marR="68580" marT="34290" marB="34290">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a:solidFill>
                            <a:schemeClr val="tx1"/>
                          </a:solidFill>
                          <a:latin typeface="+mn-lt"/>
                          <a:ea typeface="+mn-ea"/>
                          <a:cs typeface="+mn-cs"/>
                        </a:rPr>
                        <a:t>Discretize or aggregate the data</a:t>
                      </a:r>
                      <a:endParaRPr lang="en-IN" sz="1000" dirty="0"/>
                    </a:p>
                  </a:txBody>
                  <a:tcPr marL="68580" marR="68580" marT="34290" marB="34290">
                    <a:solidFill>
                      <a:srgbClr val="D4EAE4"/>
                    </a:solidFill>
                  </a:tcPr>
                </a:tc>
                <a:tc>
                  <a:txBody>
                    <a:bodyPr/>
                    <a:lstStyle/>
                    <a:p>
                      <a:r>
                        <a:rPr lang="en-IN" sz="1000" b="0" i="0" u="none" strike="noStrike" kern="1200" baseline="0" dirty="0">
                          <a:solidFill>
                            <a:schemeClr val="tx1"/>
                          </a:solidFill>
                          <a:latin typeface="+mn-lt"/>
                          <a:ea typeface="+mn-ea"/>
                          <a:cs typeface="+mn-cs"/>
                        </a:rPr>
                        <a:t>If needed, convert the numeric variables into discrete representations using range- or frequency-based binning techniques; for categorical variables, reduce the number of values by applying proper concept hierarchies.</a:t>
                      </a:r>
                      <a:endParaRPr lang="en-IN" sz="1000" dirty="0"/>
                    </a:p>
                  </a:txBody>
                  <a:tcPr marL="68580" marR="68580" marT="34290" marB="34290">
                    <a:lnR w="12700" cap="flat" cmpd="sng" algn="ctr">
                      <a:solidFill>
                        <a:schemeClr val="tx1"/>
                      </a:solidFill>
                      <a:prstDash val="solid"/>
                      <a:round/>
                      <a:headEnd type="none" w="med" len="med"/>
                      <a:tailEnd type="none" w="med" len="med"/>
                    </a:lnR>
                    <a:solidFill>
                      <a:srgbClr val="D4EAE4"/>
                    </a:solidFill>
                  </a:tcPr>
                </a:tc>
                <a:extLst>
                  <a:ext uri="{0D108BD9-81ED-4DB2-BD59-A6C34878D82A}">
                    <a16:rowId xmlns:a16="http://schemas.microsoft.com/office/drawing/2014/main" val="10006"/>
                  </a:ext>
                </a:extLst>
              </a:tr>
              <a:tr h="449326">
                <a:tc>
                  <a:txBody>
                    <a:bodyPr/>
                    <a:lstStyle/>
                    <a:p>
                      <a:r>
                        <a:rPr lang="en-US" sz="1000" dirty="0">
                          <a:solidFill>
                            <a:srgbClr val="D4EAE4"/>
                          </a:solidFill>
                        </a:rPr>
                        <a:t>Blank</a:t>
                      </a:r>
                      <a:endParaRPr lang="en-IN" sz="1000" dirty="0">
                        <a:solidFill>
                          <a:srgbClr val="D4EAE4"/>
                        </a:solidFill>
                      </a:endParaRPr>
                    </a:p>
                  </a:txBody>
                  <a:tcPr marL="68580" marR="68580" marT="34290" marB="34290">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a:solidFill>
                            <a:schemeClr val="tx1"/>
                          </a:solidFill>
                          <a:latin typeface="+mn-lt"/>
                          <a:ea typeface="+mn-ea"/>
                          <a:cs typeface="+mn-cs"/>
                        </a:rPr>
                        <a:t>Construct new attributes</a:t>
                      </a:r>
                      <a:endParaRPr lang="en-IN" sz="1000" dirty="0"/>
                    </a:p>
                  </a:txBody>
                  <a:tcPr marL="68580" marR="68580" marT="34290" marB="34290">
                    <a:solidFill>
                      <a:srgbClr val="D4EAE4"/>
                    </a:solidFill>
                  </a:tcPr>
                </a:tc>
                <a:tc>
                  <a:txBody>
                    <a:bodyPr/>
                    <a:lstStyle/>
                    <a:p>
                      <a:r>
                        <a:rPr lang="en-IN" sz="1000" b="0" i="0" u="none" strike="noStrike" kern="1200" baseline="0" dirty="0">
                          <a:solidFill>
                            <a:schemeClr val="tx1"/>
                          </a:solidFill>
                          <a:latin typeface="+mn-lt"/>
                          <a:ea typeface="+mn-ea"/>
                          <a:cs typeface="+mn-cs"/>
                        </a:rPr>
                        <a:t>Derive new and more informative variables from the existing ones using a wide range of mathematical functions (as simple as addition and multiplication or as complex as a hybrid combination of log transformations).</a:t>
                      </a:r>
                      <a:endParaRPr lang="en-IN" sz="1000" dirty="0"/>
                    </a:p>
                  </a:txBody>
                  <a:tcPr marL="68580" marR="68580" marT="34290" marB="34290">
                    <a:lnR w="12700" cap="flat" cmpd="sng" algn="ctr">
                      <a:solidFill>
                        <a:schemeClr val="tx1"/>
                      </a:solidFill>
                      <a:prstDash val="solid"/>
                      <a:round/>
                      <a:headEnd type="none" w="med" len="med"/>
                      <a:tailEnd type="none" w="med" len="med"/>
                    </a:lnR>
                    <a:solidFill>
                      <a:srgbClr val="D4EAE4"/>
                    </a:solidFill>
                  </a:tcPr>
                </a:tc>
                <a:extLst>
                  <a:ext uri="{0D108BD9-81ED-4DB2-BD59-A6C34878D82A}">
                    <a16:rowId xmlns:a16="http://schemas.microsoft.com/office/drawing/2014/main" val="10007"/>
                  </a:ext>
                </a:extLst>
              </a:tr>
              <a:tr h="323199">
                <a:tc>
                  <a:txBody>
                    <a:bodyPr/>
                    <a:lstStyle/>
                    <a:p>
                      <a:r>
                        <a:rPr lang="en-IN" sz="1000" b="0" i="0" u="none" strike="noStrike" kern="1200" baseline="0" dirty="0">
                          <a:solidFill>
                            <a:schemeClr val="tx1"/>
                          </a:solidFill>
                          <a:latin typeface="+mn-lt"/>
                          <a:ea typeface="+mn-ea"/>
                          <a:cs typeface="+mn-cs"/>
                        </a:rPr>
                        <a:t>Data reduction</a:t>
                      </a:r>
                      <a:endParaRPr lang="en-IN" sz="1000" dirty="0"/>
                    </a:p>
                  </a:txBody>
                  <a:tcPr marL="68580" marR="68580" marT="34290" marB="34290">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a:solidFill>
                            <a:schemeClr val="tx1"/>
                          </a:solidFill>
                          <a:latin typeface="+mn-lt"/>
                          <a:ea typeface="+mn-ea"/>
                          <a:cs typeface="+mn-cs"/>
                        </a:rPr>
                        <a:t>Reduce number of attributes</a:t>
                      </a:r>
                      <a:endParaRPr lang="en-IN" sz="1000" dirty="0"/>
                    </a:p>
                  </a:txBody>
                  <a:tcPr marL="68580" marR="68580" marT="34290" marB="34290">
                    <a:solidFill>
                      <a:srgbClr val="D4EAE4"/>
                    </a:solidFill>
                  </a:tcPr>
                </a:tc>
                <a:tc>
                  <a:txBody>
                    <a:bodyPr/>
                    <a:lstStyle/>
                    <a:p>
                      <a:r>
                        <a:rPr lang="en-IN" sz="1000" b="0" i="0" u="none" strike="noStrike" kern="1200" baseline="0" dirty="0">
                          <a:solidFill>
                            <a:schemeClr val="tx1"/>
                          </a:solidFill>
                          <a:latin typeface="+mn-lt"/>
                          <a:ea typeface="+mn-ea"/>
                          <a:cs typeface="+mn-cs"/>
                        </a:rPr>
                        <a:t>Use principal component analysis, independent component analysis, chi-square testing, correlation analysis, and decision tree induction.</a:t>
                      </a:r>
                      <a:endParaRPr lang="en-IN" sz="1000" dirty="0"/>
                    </a:p>
                  </a:txBody>
                  <a:tcPr marL="68580" marR="68580" marT="34290" marB="34290">
                    <a:lnR w="12700" cap="flat" cmpd="sng" algn="ctr">
                      <a:solidFill>
                        <a:schemeClr val="tx1"/>
                      </a:solidFill>
                      <a:prstDash val="solid"/>
                      <a:round/>
                      <a:headEnd type="none" w="med" len="med"/>
                      <a:tailEnd type="none" w="med" len="med"/>
                    </a:lnR>
                    <a:solidFill>
                      <a:srgbClr val="D4EAE4"/>
                    </a:solidFill>
                  </a:tcPr>
                </a:tc>
                <a:extLst>
                  <a:ext uri="{0D108BD9-81ED-4DB2-BD59-A6C34878D82A}">
                    <a16:rowId xmlns:a16="http://schemas.microsoft.com/office/drawing/2014/main" val="10008"/>
                  </a:ext>
                </a:extLst>
              </a:tr>
              <a:tr h="307433">
                <a:tc>
                  <a:txBody>
                    <a:bodyPr/>
                    <a:lstStyle/>
                    <a:p>
                      <a:r>
                        <a:rPr lang="en-IN" sz="1000" b="0" i="0" u="none" strike="noStrike" kern="1200" baseline="0" dirty="0">
                          <a:solidFill>
                            <a:srgbClr val="D4EAE4"/>
                          </a:solidFill>
                          <a:latin typeface="+mn-lt"/>
                          <a:ea typeface="+mn-ea"/>
                          <a:cs typeface="+mn-cs"/>
                        </a:rPr>
                        <a:t>Blank</a:t>
                      </a:r>
                    </a:p>
                  </a:txBody>
                  <a:tcPr marL="68580" marR="68580" marT="34290" marB="34290">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a:solidFill>
                            <a:schemeClr val="tx1"/>
                          </a:solidFill>
                          <a:latin typeface="+mn-lt"/>
                          <a:ea typeface="+mn-ea"/>
                          <a:cs typeface="+mn-cs"/>
                        </a:rPr>
                        <a:t>Reduce number of records</a:t>
                      </a:r>
                      <a:endParaRPr lang="en-IN" sz="1000" dirty="0"/>
                    </a:p>
                  </a:txBody>
                  <a:tcPr marL="68580" marR="68580" marT="34290" marB="34290">
                    <a:solidFill>
                      <a:srgbClr val="D4EAE4"/>
                    </a:solidFill>
                  </a:tcPr>
                </a:tc>
                <a:tc>
                  <a:txBody>
                    <a:bodyPr/>
                    <a:lstStyle/>
                    <a:p>
                      <a:r>
                        <a:rPr lang="en-IN" sz="1000" b="0" i="0" u="none" strike="noStrike" kern="1200" baseline="0" dirty="0">
                          <a:solidFill>
                            <a:schemeClr val="tx1"/>
                          </a:solidFill>
                          <a:latin typeface="+mn-lt"/>
                          <a:ea typeface="+mn-ea"/>
                          <a:cs typeface="+mn-cs"/>
                        </a:rPr>
                        <a:t>Perform random sampling, stratified sampling, expert-knowledge-driven purposeful sampling.</a:t>
                      </a:r>
                      <a:endParaRPr lang="en-IN" sz="1000" dirty="0"/>
                    </a:p>
                  </a:txBody>
                  <a:tcPr marL="68580" marR="68580" marT="34290" marB="34290">
                    <a:lnR w="12700" cap="flat" cmpd="sng" algn="ctr">
                      <a:solidFill>
                        <a:schemeClr val="tx1"/>
                      </a:solidFill>
                      <a:prstDash val="solid"/>
                      <a:round/>
                      <a:headEnd type="none" w="med" len="med"/>
                      <a:tailEnd type="none" w="med" len="med"/>
                    </a:lnR>
                    <a:solidFill>
                      <a:srgbClr val="D4EAE4"/>
                    </a:solidFill>
                  </a:tcPr>
                </a:tc>
                <a:extLst>
                  <a:ext uri="{0D108BD9-81ED-4DB2-BD59-A6C34878D82A}">
                    <a16:rowId xmlns:a16="http://schemas.microsoft.com/office/drawing/2014/main" val="10009"/>
                  </a:ext>
                </a:extLst>
              </a:tr>
              <a:tr h="197073">
                <a:tc>
                  <a:txBody>
                    <a:bodyPr/>
                    <a:lstStyle/>
                    <a:p>
                      <a:r>
                        <a:rPr lang="en-US" sz="1000" dirty="0">
                          <a:solidFill>
                            <a:srgbClr val="D4EAE4"/>
                          </a:solidFill>
                        </a:rPr>
                        <a:t>Blank</a:t>
                      </a:r>
                      <a:endParaRPr lang="en-IN" sz="1000" dirty="0">
                        <a:solidFill>
                          <a:srgbClr val="D4EAE4"/>
                        </a:solidFill>
                      </a:endParaRPr>
                    </a:p>
                  </a:txBody>
                  <a:tcPr marL="68580" marR="68580" marT="34290" marB="34290">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rgbClr val="D4EAE4"/>
                    </a:solidFill>
                  </a:tcPr>
                </a:tc>
                <a:tc>
                  <a:txBody>
                    <a:bodyPr/>
                    <a:lstStyle/>
                    <a:p>
                      <a:r>
                        <a:rPr lang="en-IN" sz="1000" b="0" i="0" u="none" strike="noStrike" kern="1200" baseline="0" dirty="0">
                          <a:solidFill>
                            <a:schemeClr val="tx1"/>
                          </a:solidFill>
                          <a:latin typeface="+mn-lt"/>
                          <a:ea typeface="+mn-ea"/>
                          <a:cs typeface="+mn-cs"/>
                        </a:rPr>
                        <a:t>Balance skewed data</a:t>
                      </a:r>
                      <a:endParaRPr lang="en-IN" sz="1000" dirty="0"/>
                    </a:p>
                  </a:txBody>
                  <a:tcPr marL="68580" marR="68580" marT="34290" marB="34290">
                    <a:lnB w="12700" cap="flat" cmpd="sng" algn="ctr">
                      <a:solidFill>
                        <a:schemeClr val="tx1"/>
                      </a:solidFill>
                      <a:prstDash val="solid"/>
                      <a:round/>
                      <a:headEnd type="none" w="med" len="med"/>
                      <a:tailEnd type="none" w="med" len="med"/>
                    </a:lnB>
                    <a:solidFill>
                      <a:srgbClr val="D4EAE4"/>
                    </a:solidFill>
                  </a:tcPr>
                </a:tc>
                <a:tc>
                  <a:txBody>
                    <a:bodyPr/>
                    <a:lstStyle/>
                    <a:p>
                      <a:r>
                        <a:rPr lang="en-IN" sz="1000" b="0" i="0" u="none" strike="noStrike" kern="1200" baseline="0" dirty="0">
                          <a:solidFill>
                            <a:schemeClr val="tx1"/>
                          </a:solidFill>
                          <a:latin typeface="+mn-lt"/>
                          <a:ea typeface="+mn-ea"/>
                          <a:cs typeface="+mn-cs"/>
                        </a:rPr>
                        <a:t>Oversample the less represented or </a:t>
                      </a:r>
                      <a:r>
                        <a:rPr lang="en-IN" sz="1000" b="0" i="0" u="none" strike="noStrike" kern="1200" baseline="0" dirty="0" err="1">
                          <a:solidFill>
                            <a:schemeClr val="tx1"/>
                          </a:solidFill>
                          <a:latin typeface="+mn-lt"/>
                          <a:ea typeface="+mn-ea"/>
                          <a:cs typeface="+mn-cs"/>
                        </a:rPr>
                        <a:t>undersample</a:t>
                      </a:r>
                      <a:r>
                        <a:rPr lang="en-IN" sz="1000" b="0" i="0" u="none" strike="noStrike" kern="1200" baseline="0" dirty="0">
                          <a:solidFill>
                            <a:schemeClr val="tx1"/>
                          </a:solidFill>
                          <a:latin typeface="+mn-lt"/>
                          <a:ea typeface="+mn-ea"/>
                          <a:cs typeface="+mn-cs"/>
                        </a:rPr>
                        <a:t> the more represented classes.</a:t>
                      </a:r>
                      <a:endParaRPr lang="en-IN" sz="1000" dirty="0"/>
                    </a:p>
                  </a:txBody>
                  <a:tcPr marL="68580" marR="68580" marT="34290" marB="34290">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12107778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 The diagram flows from top to bottom.&#10;• At the top is a rectangle labeled Business Analytics.&#10;• 3 arrows from Business Analytics branch out to the following below it:&#10;• Descriptive&#10;• Predictive&#10;• Prescriptive&#10;• 2 arrows from Descriptive branch out to OLAP ad Statistics.&#10;• 2 arrows from Statistics branch out to Descriptive and Inferential."/>
          <p:cNvSpPr>
            <a:spLocks noGrp="1"/>
          </p:cNvSpPr>
          <p:nvPr>
            <p:ph type="title"/>
          </p:nvPr>
        </p:nvSpPr>
        <p:spPr>
          <a:xfrm>
            <a:off x="1485116" y="-136950"/>
            <a:ext cx="6115050" cy="1015632"/>
          </a:xfrm>
        </p:spPr>
        <p:txBody>
          <a:bodyPr wrap="square">
            <a:spAutoFit/>
          </a:bodyPr>
          <a:lstStyle/>
          <a:p>
            <a:r>
              <a:rPr lang="en-IN" dirty="0"/>
              <a:t>Statistical </a:t>
            </a:r>
            <a:r>
              <a:rPr lang="en-IN" dirty="0" err="1"/>
              <a:t>Modeling</a:t>
            </a:r>
            <a:r>
              <a:rPr lang="en-IN" dirty="0"/>
              <a:t> for Business Analytics </a:t>
            </a:r>
            <a:r>
              <a:rPr lang="en-IN" sz="2100" dirty="0"/>
              <a:t>(1 of 2)</a:t>
            </a:r>
            <a:endParaRPr lang="en-US" dirty="0"/>
          </a:p>
        </p:txBody>
      </p:sp>
      <p:pic>
        <p:nvPicPr>
          <p:cNvPr id="17410" name="Picture 2" descr="• The diagram flows from top to bottom.&#10;• At the top is a rectangle labeled Business Analytics.&#10;• 3 arrows from Business Analytics branch out to the following below it:&#10;• Descriptive&#10;• Predictive&#10;• Prescriptive&#10;• 2 arrows from Descriptive branch out to OLAP ad Statistics.&#10;• 2 arrows from Statistics branch out to Descriptive and Inferential."/>
          <p:cNvPicPr>
            <a:picLocks noChangeAspect="1" noChangeArrowheads="1"/>
          </p:cNvPicPr>
          <p:nvPr/>
        </p:nvPicPr>
        <p:blipFill rotWithShape="1">
          <a:blip r:embed="rId5">
            <a:extLst>
              <a:ext uri="{28A0092B-C50C-407E-A947-70E740481C1C}">
                <a14:useLocalDpi xmlns:a14="http://schemas.microsoft.com/office/drawing/2010/main" val="0"/>
              </a:ext>
            </a:extLst>
          </a:blip>
          <a:srcRect b="3284"/>
          <a:stretch/>
        </p:blipFill>
        <p:spPr bwMode="auto">
          <a:xfrm>
            <a:off x="2072920" y="971551"/>
            <a:ext cx="4984916" cy="374386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6">
            <p14:nvContentPartPr>
              <p14:cNvPr id="5" name="Ink 4">
                <a:extLst>
                  <a:ext uri="{FF2B5EF4-FFF2-40B4-BE49-F238E27FC236}">
                    <a16:creationId xmlns:a16="http://schemas.microsoft.com/office/drawing/2014/main" id="{8BDB3308-5880-700E-606F-736961C3306D}"/>
                  </a:ext>
                </a:extLst>
              </p14:cNvPr>
              <p14:cNvContentPartPr/>
              <p14:nvPr/>
            </p14:nvContentPartPr>
            <p14:xfrm>
              <a:off x="5343480" y="4471920"/>
              <a:ext cx="640800" cy="105840"/>
            </p14:xfrm>
          </p:contentPart>
        </mc:Choice>
        <mc:Fallback xmlns="">
          <p:pic>
            <p:nvPicPr>
              <p:cNvPr id="5" name="Ink 4">
                <a:extLst>
                  <a:ext uri="{FF2B5EF4-FFF2-40B4-BE49-F238E27FC236}">
                    <a16:creationId xmlns:a16="http://schemas.microsoft.com/office/drawing/2014/main" id="{8BDB3308-5880-700E-606F-736961C3306D}"/>
                  </a:ext>
                </a:extLst>
              </p:cNvPr>
              <p:cNvPicPr/>
              <p:nvPr/>
            </p:nvPicPr>
            <p:blipFill>
              <a:blip r:embed="rId7"/>
              <a:stretch>
                <a:fillRect/>
              </a:stretch>
            </p:blipFill>
            <p:spPr>
              <a:xfrm>
                <a:off x="5334120" y="4462560"/>
                <a:ext cx="659520" cy="124560"/>
              </a:xfrm>
              <a:prstGeom prst="rect">
                <a:avLst/>
              </a:prstGeom>
            </p:spPr>
          </p:pic>
        </mc:Fallback>
      </mc:AlternateContent>
      <mc:AlternateContent xmlns:mc="http://schemas.openxmlformats.org/markup-compatibility/2006" xmlns:p14="http://schemas.microsoft.com/office/powerpoint/2010/main" xmlns:iact="http://schemas.microsoft.com/office/powerpoint/2014/inkAction">
        <mc:Choice Requires="p14 iact">
          <p:contentPart p14:bwMode="auto" r:id="rId8">
            <p14:nvContentPartPr>
              <p14:cNvPr id="7" name="Ink 6">
                <a:extLst>
                  <a:ext uri="{FF2B5EF4-FFF2-40B4-BE49-F238E27FC236}">
                    <a16:creationId xmlns:a16="http://schemas.microsoft.com/office/drawing/2014/main" id="{2D3F1357-01E5-55F2-664A-47521E78B82E}"/>
                  </a:ext>
                </a:extLst>
              </p14:cNvPr>
              <p14:cNvContentPartPr/>
              <p14:nvPr>
                <p:extLst>
                  <p:ext uri="{42D2F446-02D8-4167-A562-619A0277C38B}">
                    <p15:isNarration xmlns:p15="http://schemas.microsoft.com/office/powerpoint/2012/main" val="1"/>
                  </p:ext>
                </p:extLst>
              </p14:nvPr>
            </p14:nvContentPartPr>
            <p14:xfrm>
              <a:off x="1816200" y="1380600"/>
              <a:ext cx="5760720" cy="3265560"/>
            </p14:xfrm>
          </p:contentPart>
        </mc:Choice>
        <mc:Fallback xmlns="">
          <p:pic>
            <p:nvPicPr>
              <p:cNvPr id="7" name="Ink 6">
                <a:extLst>
                  <a:ext uri="{FF2B5EF4-FFF2-40B4-BE49-F238E27FC236}">
                    <a16:creationId xmlns:a16="http://schemas.microsoft.com/office/drawing/2014/main" id="{2D3F1357-01E5-55F2-664A-47521E78B82E}"/>
                  </a:ext>
                </a:extLst>
              </p:cNvPr>
              <p:cNvPicPr>
                <a:picLocks noGrp="1" noRot="1" noChangeAspect="1" noMove="1" noResize="1" noEditPoints="1" noAdjustHandles="1" noChangeArrowheads="1" noChangeShapeType="1"/>
              </p:cNvPicPr>
              <p:nvPr/>
            </p:nvPicPr>
            <p:blipFill>
              <a:blip r:embed="rId9"/>
              <a:stretch>
                <a:fillRect/>
              </a:stretch>
            </p:blipFill>
            <p:spPr>
              <a:xfrm>
                <a:off x="1806840" y="1371240"/>
                <a:ext cx="5779440" cy="3284280"/>
              </a:xfrm>
              <a:prstGeom prst="rect">
                <a:avLst/>
              </a:prstGeom>
            </p:spPr>
          </p:pic>
        </mc:Fallback>
      </mc:AlternateContent>
      <p:pic>
        <p:nvPicPr>
          <p:cNvPr id="8" name="Audio 7">
            <a:hlinkClick r:id="" action="ppaction://media"/>
            <a:extLst>
              <a:ext uri="{FF2B5EF4-FFF2-40B4-BE49-F238E27FC236}">
                <a16:creationId xmlns:a16="http://schemas.microsoft.com/office/drawing/2014/main" id="{BD43AB72-C1DD-D407-A44E-1A357AE1B965}"/>
              </a:ext>
            </a:extLst>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8504238" y="4503738"/>
            <a:ext cx="487362" cy="487362"/>
          </a:xfrm>
          <a:prstGeom prst="rect">
            <a:avLst/>
          </a:prstGeom>
        </p:spPr>
      </p:pic>
    </p:spTree>
    <p:extLst>
      <p:ext uri="{BB962C8B-B14F-4D97-AF65-F5344CB8AC3E}">
        <p14:creationId xmlns:p14="http://schemas.microsoft.com/office/powerpoint/2010/main" val="2698923829"/>
      </p:ext>
    </p:extLst>
  </p:cSld>
  <p:clrMapOvr>
    <a:masterClrMapping/>
  </p:clrMapOvr>
  <mc:AlternateContent xmlns:mc="http://schemas.openxmlformats.org/markup-compatibility/2006" xmlns:p14="http://schemas.microsoft.com/office/powerpoint/2010/main">
    <mc:Choice Requires="p14">
      <p:transition spd="slow" p14:dur="2000" advTm="61903"/>
    </mc:Choice>
    <mc:Fallback xmlns="">
      <p:transition spd="slow" advTm="619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par>
                                <p:cTn id="7" presetID="59"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md type="call" cmd="playFrom(0.0)">
                                      <p:cBhvr>
                                        <p:cTn id="9"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8"/>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5116" y="-136950"/>
            <a:ext cx="6115050" cy="1015632"/>
          </a:xfrm>
        </p:spPr>
        <p:txBody>
          <a:bodyPr wrap="square">
            <a:spAutoFit/>
          </a:bodyPr>
          <a:lstStyle/>
          <a:p>
            <a:r>
              <a:rPr lang="en-IN" dirty="0"/>
              <a:t>Statistical </a:t>
            </a:r>
            <a:r>
              <a:rPr lang="en-IN" dirty="0" err="1"/>
              <a:t>Modeling</a:t>
            </a:r>
            <a:r>
              <a:rPr lang="en-IN" dirty="0"/>
              <a:t> for Business Analytics </a:t>
            </a:r>
            <a:r>
              <a:rPr lang="en-IN" sz="2100" dirty="0"/>
              <a:t>(2 of 2)</a:t>
            </a:r>
            <a:endParaRPr lang="en-US" dirty="0"/>
          </a:p>
        </p:txBody>
      </p:sp>
      <p:sp>
        <p:nvSpPr>
          <p:cNvPr id="3" name="Content Placeholder 2"/>
          <p:cNvSpPr>
            <a:spLocks noGrp="1"/>
          </p:cNvSpPr>
          <p:nvPr>
            <p:ph idx="1"/>
          </p:nvPr>
        </p:nvSpPr>
        <p:spPr>
          <a:xfrm>
            <a:off x="1485116" y="1150144"/>
            <a:ext cx="6115050" cy="2677626"/>
          </a:xfrm>
        </p:spPr>
        <p:txBody>
          <a:bodyPr wrap="square">
            <a:spAutoFit/>
          </a:bodyPr>
          <a:lstStyle/>
          <a:p>
            <a:r>
              <a:rPr lang="en-US" dirty="0">
                <a:solidFill>
                  <a:schemeClr val="bg2"/>
                </a:solidFill>
              </a:rPr>
              <a:t>Statistics</a:t>
            </a:r>
          </a:p>
          <a:p>
            <a:pPr marL="595456" lvl="1" indent="-257175">
              <a:buSzPct val="100000"/>
            </a:pPr>
            <a:r>
              <a:rPr lang="en-US" dirty="0"/>
              <a:t>A collection of mathematical techniques to characterize and interpret data</a:t>
            </a:r>
          </a:p>
          <a:p>
            <a:r>
              <a:rPr lang="en-US" dirty="0">
                <a:solidFill>
                  <a:schemeClr val="bg2"/>
                </a:solidFill>
              </a:rPr>
              <a:t>Descriptive Statistics</a:t>
            </a:r>
          </a:p>
          <a:p>
            <a:pPr marL="595456" lvl="1" indent="-257175">
              <a:buSzPct val="100000"/>
            </a:pPr>
            <a:r>
              <a:rPr lang="en-US" dirty="0"/>
              <a:t>Describing the data (as it is)</a:t>
            </a:r>
          </a:p>
          <a:p>
            <a:r>
              <a:rPr lang="en-US" dirty="0">
                <a:solidFill>
                  <a:schemeClr val="bg2"/>
                </a:solidFill>
              </a:rPr>
              <a:t>Inferential statistics</a:t>
            </a:r>
          </a:p>
          <a:p>
            <a:pPr marL="595456" lvl="1" indent="-257175">
              <a:buSzPct val="100000"/>
            </a:pPr>
            <a:r>
              <a:rPr lang="en-US" dirty="0"/>
              <a:t>Drawing inferences about the population based on a sample data</a:t>
            </a:r>
          </a:p>
          <a:p>
            <a:r>
              <a:rPr lang="en-US" dirty="0"/>
              <a:t>Descriptive statistics for descriptive analytics</a:t>
            </a:r>
          </a:p>
        </p:txBody>
      </p:sp>
      <mc:AlternateContent xmlns:mc="http://schemas.openxmlformats.org/markup-compatibility/2006" xmlns:p14="http://schemas.microsoft.com/office/powerpoint/2010/main" xmlns:iact="http://schemas.microsoft.com/office/powerpoint/2014/inkAction">
        <mc:Choice Requires="p14 iact">
          <p:contentPart p14:bwMode="auto" r:id="rId5">
            <p14:nvContentPartPr>
              <p14:cNvPr id="5" name="Ink 4">
                <a:extLst>
                  <a:ext uri="{FF2B5EF4-FFF2-40B4-BE49-F238E27FC236}">
                    <a16:creationId xmlns:a16="http://schemas.microsoft.com/office/drawing/2014/main" id="{B8E72B7B-CFFD-6660-CC7D-66CBC7173A72}"/>
                  </a:ext>
                </a:extLst>
              </p14:cNvPr>
              <p14:cNvContentPartPr/>
              <p14:nvPr>
                <p:extLst>
                  <p:ext uri="{42D2F446-02D8-4167-A562-619A0277C38B}">
                    <p15:isNarration xmlns:p15="http://schemas.microsoft.com/office/powerpoint/2012/main" val="1"/>
                  </p:ext>
                </p:extLst>
              </p14:nvPr>
            </p14:nvContentPartPr>
            <p14:xfrm>
              <a:off x="2052720" y="1424160"/>
              <a:ext cx="4311000" cy="2009520"/>
            </p14:xfrm>
          </p:contentPart>
        </mc:Choice>
        <mc:Fallback xmlns="">
          <p:pic>
            <p:nvPicPr>
              <p:cNvPr id="5" name="Ink 4">
                <a:extLst>
                  <a:ext uri="{FF2B5EF4-FFF2-40B4-BE49-F238E27FC236}">
                    <a16:creationId xmlns:a16="http://schemas.microsoft.com/office/drawing/2014/main" id="{B8E72B7B-CFFD-6660-CC7D-66CBC7173A72}"/>
                  </a:ext>
                </a:extLst>
              </p:cNvPr>
              <p:cNvPicPr>
                <a:picLocks noGrp="1" noRot="1" noChangeAspect="1" noMove="1" noResize="1" noEditPoints="1" noAdjustHandles="1" noChangeArrowheads="1" noChangeShapeType="1"/>
              </p:cNvPicPr>
              <p:nvPr/>
            </p:nvPicPr>
            <p:blipFill>
              <a:blip r:embed="rId6"/>
              <a:stretch>
                <a:fillRect/>
              </a:stretch>
            </p:blipFill>
            <p:spPr>
              <a:xfrm>
                <a:off x="2043360" y="1414800"/>
                <a:ext cx="4329720" cy="2028240"/>
              </a:xfrm>
              <a:prstGeom prst="rect">
                <a:avLst/>
              </a:prstGeom>
            </p:spPr>
          </p:pic>
        </mc:Fallback>
      </mc:AlternateContent>
      <p:pic>
        <p:nvPicPr>
          <p:cNvPr id="6" name="Audio 5">
            <a:hlinkClick r:id="" action="ppaction://media"/>
            <a:extLst>
              <a:ext uri="{FF2B5EF4-FFF2-40B4-BE49-F238E27FC236}">
                <a16:creationId xmlns:a16="http://schemas.microsoft.com/office/drawing/2014/main" id="{DB5F8E3C-616B-855D-B93B-A44A92511D85}"/>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504238" y="4503738"/>
            <a:ext cx="487362" cy="487362"/>
          </a:xfrm>
          <a:prstGeom prst="rect">
            <a:avLst/>
          </a:prstGeom>
        </p:spPr>
      </p:pic>
    </p:spTree>
    <p:extLst>
      <p:ext uri="{BB962C8B-B14F-4D97-AF65-F5344CB8AC3E}">
        <p14:creationId xmlns:p14="http://schemas.microsoft.com/office/powerpoint/2010/main" val="4106679909"/>
      </p:ext>
    </p:extLst>
  </p:cSld>
  <p:clrMapOvr>
    <a:masterClrMapping/>
  </p:clrMapOvr>
  <mc:AlternateContent xmlns:mc="http://schemas.openxmlformats.org/markup-compatibility/2006" xmlns:p14="http://schemas.microsoft.com/office/powerpoint/2010/main">
    <mc:Choice Requires="p14">
      <p:transition spd="slow" p14:dur="2000" advTm="66891"/>
    </mc:Choice>
    <mc:Fallback xmlns="">
      <p:transition spd="slow" advTm="668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59"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md type="call" cmd="playFrom(0.0)">
                                      <p:cBhvr>
                                        <p:cTn id="9"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89"/>
        <p:cNvGrpSpPr/>
        <p:nvPr/>
      </p:nvGrpSpPr>
      <p:grpSpPr>
        <a:xfrm>
          <a:off x="0" y="0"/>
          <a:ext cx="0" cy="0"/>
          <a:chOff x="0" y="0"/>
          <a:chExt cx="0" cy="0"/>
        </a:xfrm>
      </p:grpSpPr>
      <p:sp>
        <p:nvSpPr>
          <p:cNvPr id="90" name="Google Shape;90;p11"/>
          <p:cNvSpPr txBox="1">
            <a:spLocks noGrp="1"/>
          </p:cNvSpPr>
          <p:nvPr>
            <p:ph type="title"/>
          </p:nvPr>
        </p:nvSpPr>
        <p:spPr>
          <a:xfrm>
            <a:off x="305925" y="170126"/>
            <a:ext cx="8229600" cy="597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a:t>Data Sets</a:t>
            </a:r>
            <a:endParaRPr/>
          </a:p>
        </p:txBody>
      </p:sp>
      <p:pic>
        <p:nvPicPr>
          <p:cNvPr id="91" name="Google Shape;91;p11"/>
          <p:cNvPicPr preferRelativeResize="0"/>
          <p:nvPr/>
        </p:nvPicPr>
        <p:blipFill>
          <a:blip r:embed="rId3">
            <a:alphaModFix/>
          </a:blip>
          <a:stretch>
            <a:fillRect/>
          </a:stretch>
        </p:blipFill>
        <p:spPr>
          <a:xfrm>
            <a:off x="2947975" y="683025"/>
            <a:ext cx="4194947" cy="3107925"/>
          </a:xfrm>
          <a:prstGeom prst="rect">
            <a:avLst/>
          </a:prstGeom>
          <a:noFill/>
          <a:ln>
            <a:noFill/>
          </a:ln>
        </p:spPr>
      </p:pic>
      <p:sp>
        <p:nvSpPr>
          <p:cNvPr id="92" name="Google Shape;92;p11"/>
          <p:cNvSpPr txBox="1"/>
          <p:nvPr/>
        </p:nvSpPr>
        <p:spPr>
          <a:xfrm>
            <a:off x="1481850" y="4144875"/>
            <a:ext cx="6883200" cy="31560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a:t>1http://commons.wikimedia.org/wiki/File:Iris_versicolor_3.jpg#mediaviewer/File:Iris_versicolor_3.jpg</a:t>
            </a:r>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5900" y="-138299"/>
            <a:ext cx="6115050" cy="1015632"/>
          </a:xfrm>
        </p:spPr>
        <p:txBody>
          <a:bodyPr wrap="square">
            <a:spAutoFit/>
          </a:bodyPr>
          <a:lstStyle/>
          <a:p>
            <a:r>
              <a:rPr lang="en-IN" sz="2700" dirty="0">
                <a:latin typeface="+mj-lt"/>
              </a:rPr>
              <a:t>Descriptive Statistics Measures of Centrality Tendency </a:t>
            </a:r>
            <a:r>
              <a:rPr lang="en-IN" sz="2100" dirty="0">
                <a:latin typeface="+mj-lt"/>
              </a:rPr>
              <a:t>(1 of 2)</a:t>
            </a:r>
            <a:endParaRPr lang="en-US" dirty="0">
              <a:latin typeface="+mj-lt"/>
            </a:endParaRPr>
          </a:p>
        </p:txBody>
      </p:sp>
      <p:sp>
        <p:nvSpPr>
          <p:cNvPr id="3" name="Content Placeholder 2"/>
          <p:cNvSpPr>
            <a:spLocks noGrp="1"/>
          </p:cNvSpPr>
          <p:nvPr>
            <p:ph idx="1"/>
          </p:nvPr>
        </p:nvSpPr>
        <p:spPr>
          <a:xfrm>
            <a:off x="1485900" y="1144608"/>
            <a:ext cx="6115050" cy="461635"/>
          </a:xfrm>
        </p:spPr>
        <p:txBody>
          <a:bodyPr wrap="square">
            <a:spAutoFit/>
          </a:bodyPr>
          <a:lstStyle/>
          <a:p>
            <a:r>
              <a:rPr lang="en-US" sz="1800" dirty="0">
                <a:solidFill>
                  <a:schemeClr val="bg2"/>
                </a:solidFill>
              </a:rPr>
              <a:t>Arithmetic mean</a:t>
            </a:r>
          </a:p>
        </p:txBody>
      </p:sp>
      <p:graphicFrame>
        <p:nvGraphicFramePr>
          <p:cNvPr id="5" name="Object 4"/>
          <p:cNvGraphicFramePr>
            <a:graphicFrameLocks noChangeAspect="1"/>
          </p:cNvGraphicFramePr>
          <p:nvPr/>
        </p:nvGraphicFramePr>
        <p:xfrm>
          <a:off x="1816332" y="1600258"/>
          <a:ext cx="2241319" cy="687924"/>
        </p:xfrm>
        <a:graphic>
          <a:graphicData uri="http://schemas.openxmlformats.org/presentationml/2006/ole">
            <mc:AlternateContent xmlns:mc="http://schemas.openxmlformats.org/markup-compatibility/2006">
              <mc:Choice xmlns:v="urn:schemas-microsoft-com:vml" Requires="v">
                <p:oleObj r:id="rId5" imgW="1282680" imgH="393480" progId="">
                  <p:embed/>
                </p:oleObj>
              </mc:Choice>
              <mc:Fallback>
                <p:oleObj r:id="rId5" imgW="1282680" imgH="393480" progId="">
                  <p:embed/>
                  <p:pic>
                    <p:nvPicPr>
                      <p:cNvPr id="5" name="Object 4"/>
                      <p:cNvPicPr/>
                      <p:nvPr/>
                    </p:nvPicPr>
                    <p:blipFill>
                      <a:blip r:embed="rId6"/>
                      <a:stretch>
                        <a:fillRect/>
                      </a:stretch>
                    </p:blipFill>
                    <p:spPr>
                      <a:xfrm>
                        <a:off x="1816332" y="1600258"/>
                        <a:ext cx="2241319" cy="687924"/>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4833277" y="1571951"/>
          <a:ext cx="1205366" cy="743307"/>
        </p:xfrm>
        <a:graphic>
          <a:graphicData uri="http://schemas.openxmlformats.org/presentationml/2006/ole">
            <mc:AlternateContent xmlns:mc="http://schemas.openxmlformats.org/markup-compatibility/2006">
              <mc:Choice xmlns:v="urn:schemas-microsoft-com:vml" Requires="v">
                <p:oleObj r:id="rId7" imgW="761760" imgH="469800" progId="">
                  <p:embed/>
                </p:oleObj>
              </mc:Choice>
              <mc:Fallback>
                <p:oleObj r:id="rId7" imgW="761760" imgH="469800" progId="">
                  <p:embed/>
                  <p:pic>
                    <p:nvPicPr>
                      <p:cNvPr id="6" name="Object 5"/>
                      <p:cNvPicPr/>
                      <p:nvPr/>
                    </p:nvPicPr>
                    <p:blipFill>
                      <a:blip r:embed="rId8"/>
                      <a:stretch>
                        <a:fillRect/>
                      </a:stretch>
                    </p:blipFill>
                    <p:spPr>
                      <a:xfrm>
                        <a:off x="4833277" y="1571951"/>
                        <a:ext cx="1205366" cy="743307"/>
                      </a:xfrm>
                      <a:prstGeom prst="rect">
                        <a:avLst/>
                      </a:prstGeom>
                    </p:spPr>
                  </p:pic>
                </p:oleObj>
              </mc:Fallback>
            </mc:AlternateContent>
          </a:graphicData>
        </a:graphic>
      </p:graphicFrame>
      <p:sp>
        <p:nvSpPr>
          <p:cNvPr id="4" name="Content Placeholder 3"/>
          <p:cNvSpPr>
            <a:spLocks noGrp="1"/>
          </p:cNvSpPr>
          <p:nvPr>
            <p:ph idx="13"/>
          </p:nvPr>
        </p:nvSpPr>
        <p:spPr>
          <a:xfrm>
            <a:off x="1485900" y="2428876"/>
            <a:ext cx="6115050" cy="1292631"/>
          </a:xfrm>
        </p:spPr>
        <p:txBody>
          <a:bodyPr>
            <a:spAutoFit/>
          </a:bodyPr>
          <a:lstStyle/>
          <a:p>
            <a:pPr>
              <a:buSzPct val="100000"/>
            </a:pPr>
            <a:r>
              <a:rPr lang="en-US" sz="1800" dirty="0">
                <a:solidFill>
                  <a:schemeClr val="bg2"/>
                </a:solidFill>
              </a:rPr>
              <a:t>Median</a:t>
            </a:r>
          </a:p>
          <a:p>
            <a:pPr marL="595456" lvl="1" indent="-257175">
              <a:buSzPct val="100000"/>
            </a:pPr>
            <a:r>
              <a:rPr lang="en-US" sz="1800" dirty="0"/>
              <a:t>The number in the middle</a:t>
            </a:r>
          </a:p>
          <a:p>
            <a:pPr>
              <a:buSzPct val="100000"/>
            </a:pPr>
            <a:r>
              <a:rPr lang="en-US" sz="1800" dirty="0">
                <a:solidFill>
                  <a:schemeClr val="bg2"/>
                </a:solidFill>
              </a:rPr>
              <a:t>Mode</a:t>
            </a:r>
          </a:p>
          <a:p>
            <a:pPr marL="595456" lvl="1" indent="-257175">
              <a:buSzPct val="100000"/>
            </a:pPr>
            <a:r>
              <a:rPr lang="en-US" sz="1800" dirty="0"/>
              <a:t>The most frequent observation</a:t>
            </a:r>
          </a:p>
        </p:txBody>
      </p:sp>
      <mc:AlternateContent xmlns:mc="http://schemas.openxmlformats.org/markup-compatibility/2006" xmlns:p14="http://schemas.microsoft.com/office/powerpoint/2010/main" xmlns:iact="http://schemas.microsoft.com/office/powerpoint/2014/inkAction">
        <mc:Choice Requires="p14 iact">
          <p:contentPart p14:bwMode="auto" r:id="rId9">
            <p14:nvContentPartPr>
              <p14:cNvPr id="8" name="Ink 7">
                <a:extLst>
                  <a:ext uri="{FF2B5EF4-FFF2-40B4-BE49-F238E27FC236}">
                    <a16:creationId xmlns:a16="http://schemas.microsoft.com/office/drawing/2014/main" id="{27F327A2-73BB-B74A-5543-FC46EE7F5A20}"/>
                  </a:ext>
                </a:extLst>
              </p14:cNvPr>
              <p14:cNvContentPartPr/>
              <p14:nvPr>
                <p:extLst>
                  <p:ext uri="{42D2F446-02D8-4167-A562-619A0277C38B}">
                    <p15:isNarration xmlns:p15="http://schemas.microsoft.com/office/powerpoint/2012/main" val="1"/>
                  </p:ext>
                </p:extLst>
              </p14:nvPr>
            </p14:nvContentPartPr>
            <p14:xfrm>
              <a:off x="1698120" y="1200240"/>
              <a:ext cx="5219280" cy="2525760"/>
            </p14:xfrm>
          </p:contentPart>
        </mc:Choice>
        <mc:Fallback xmlns="">
          <p:pic>
            <p:nvPicPr>
              <p:cNvPr id="8" name="Ink 7">
                <a:extLst>
                  <a:ext uri="{FF2B5EF4-FFF2-40B4-BE49-F238E27FC236}">
                    <a16:creationId xmlns:a16="http://schemas.microsoft.com/office/drawing/2014/main" id="{27F327A2-73BB-B74A-5543-FC46EE7F5A20}"/>
                  </a:ext>
                </a:extLst>
              </p:cNvPr>
              <p:cNvPicPr>
                <a:picLocks noGrp="1" noRot="1" noChangeAspect="1" noMove="1" noResize="1" noEditPoints="1" noAdjustHandles="1" noChangeArrowheads="1" noChangeShapeType="1"/>
              </p:cNvPicPr>
              <p:nvPr/>
            </p:nvPicPr>
            <p:blipFill>
              <a:blip r:embed="rId10"/>
              <a:stretch>
                <a:fillRect/>
              </a:stretch>
            </p:blipFill>
            <p:spPr>
              <a:xfrm>
                <a:off x="1688760" y="1190880"/>
                <a:ext cx="5238000" cy="2544480"/>
              </a:xfrm>
              <a:prstGeom prst="rect">
                <a:avLst/>
              </a:prstGeom>
            </p:spPr>
          </p:pic>
        </mc:Fallback>
      </mc:AlternateContent>
      <p:pic>
        <p:nvPicPr>
          <p:cNvPr id="9" name="Audio 8">
            <a:hlinkClick r:id="" action="ppaction://media"/>
            <a:extLst>
              <a:ext uri="{FF2B5EF4-FFF2-40B4-BE49-F238E27FC236}">
                <a16:creationId xmlns:a16="http://schemas.microsoft.com/office/drawing/2014/main" id="{DF130F02-AA0E-B974-842A-B27E5C93BE27}"/>
              </a:ext>
            </a:extLst>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8504238" y="4503738"/>
            <a:ext cx="487362" cy="487362"/>
          </a:xfrm>
          <a:prstGeom prst="rect">
            <a:avLst/>
          </a:prstGeom>
        </p:spPr>
      </p:pic>
    </p:spTree>
    <p:extLst>
      <p:ext uri="{BB962C8B-B14F-4D97-AF65-F5344CB8AC3E}">
        <p14:creationId xmlns:p14="http://schemas.microsoft.com/office/powerpoint/2010/main" val="4157343962"/>
      </p:ext>
    </p:extLst>
  </p:cSld>
  <p:clrMapOvr>
    <a:masterClrMapping/>
  </p:clrMapOvr>
  <mc:AlternateContent xmlns:mc="http://schemas.openxmlformats.org/markup-compatibility/2006" xmlns:p14="http://schemas.microsoft.com/office/powerpoint/2010/main">
    <mc:Choice Requires="p14">
      <p:transition spd="slow" p14:dur="2000" advTm="23315"/>
    </mc:Choice>
    <mc:Fallback xmlns="">
      <p:transition spd="slow" advTm="233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par>
                                <p:cTn id="7" presetID="59"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md type="call" cmd="playFrom(0.0)">
                                      <p:cBhvr>
                                        <p:cTn id="9"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9"/>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5900" y="-138299"/>
            <a:ext cx="6115050" cy="1015632"/>
          </a:xfrm>
        </p:spPr>
        <p:txBody>
          <a:bodyPr wrap="square">
            <a:spAutoFit/>
          </a:bodyPr>
          <a:lstStyle/>
          <a:p>
            <a:r>
              <a:rPr lang="en-IN" sz="2700" dirty="0">
                <a:latin typeface="+mj-lt"/>
              </a:rPr>
              <a:t>Descriptive Statistics Measures of Dispersion </a:t>
            </a:r>
            <a:r>
              <a:rPr lang="en-IN" sz="2100" dirty="0">
                <a:latin typeface="+mj-lt"/>
              </a:rPr>
              <a:t>(1 of 2)</a:t>
            </a:r>
            <a:endParaRPr lang="en-US" dirty="0">
              <a:latin typeface="+mj-lt"/>
            </a:endParaRPr>
          </a:p>
        </p:txBody>
      </p:sp>
      <p:sp>
        <p:nvSpPr>
          <p:cNvPr id="3" name="Content Placeholder 2"/>
          <p:cNvSpPr>
            <a:spLocks noGrp="1"/>
          </p:cNvSpPr>
          <p:nvPr>
            <p:ph idx="1"/>
          </p:nvPr>
        </p:nvSpPr>
        <p:spPr>
          <a:xfrm>
            <a:off x="1485900" y="1143178"/>
            <a:ext cx="6115050" cy="1569630"/>
          </a:xfrm>
        </p:spPr>
        <p:txBody>
          <a:bodyPr wrap="square">
            <a:spAutoFit/>
          </a:bodyPr>
          <a:lstStyle/>
          <a:p>
            <a:pPr>
              <a:buSzPct val="100000"/>
            </a:pPr>
            <a:r>
              <a:rPr lang="en-US" sz="1800" dirty="0">
                <a:solidFill>
                  <a:schemeClr val="bg2"/>
                </a:solidFill>
              </a:rPr>
              <a:t>Dispersion</a:t>
            </a:r>
          </a:p>
          <a:p>
            <a:pPr marL="595456" lvl="1" indent="-257175">
              <a:buSzPct val="100000"/>
            </a:pPr>
            <a:r>
              <a:rPr lang="en-US" sz="1800" dirty="0"/>
              <a:t>Degree of variation in a given variable</a:t>
            </a:r>
          </a:p>
          <a:p>
            <a:pPr>
              <a:buSzPct val="100000"/>
            </a:pPr>
            <a:r>
              <a:rPr lang="en-US" sz="1800" dirty="0">
                <a:solidFill>
                  <a:schemeClr val="bg2"/>
                </a:solidFill>
              </a:rPr>
              <a:t>Range</a:t>
            </a:r>
          </a:p>
          <a:p>
            <a:pPr marL="595456" lvl="1" indent="-257175">
              <a:buSzPct val="100000"/>
            </a:pPr>
            <a:r>
              <a:rPr lang="en-US" sz="1800" dirty="0"/>
              <a:t>Max - Min</a:t>
            </a:r>
          </a:p>
          <a:p>
            <a:pPr>
              <a:buSzPct val="100000"/>
            </a:pPr>
            <a:r>
              <a:rPr lang="en-US" sz="1800" dirty="0">
                <a:solidFill>
                  <a:schemeClr val="bg2"/>
                </a:solidFill>
              </a:rPr>
              <a:t>Variance</a:t>
            </a:r>
            <a:r>
              <a:rPr lang="en-US" sz="1800" dirty="0"/>
              <a:t>	                       </a:t>
            </a:r>
            <a:r>
              <a:rPr lang="en-US" sz="1800" dirty="0">
                <a:solidFill>
                  <a:schemeClr val="bg2"/>
                </a:solidFill>
              </a:rPr>
              <a:t>Standard Deviation</a:t>
            </a:r>
          </a:p>
        </p:txBody>
      </p:sp>
      <p:graphicFrame>
        <p:nvGraphicFramePr>
          <p:cNvPr id="7" name="Object 6"/>
          <p:cNvGraphicFramePr>
            <a:graphicFrameLocks noChangeAspect="1"/>
          </p:cNvGraphicFramePr>
          <p:nvPr/>
        </p:nvGraphicFramePr>
        <p:xfrm>
          <a:off x="1787492" y="3114872"/>
          <a:ext cx="1576209" cy="633909"/>
        </p:xfrm>
        <a:graphic>
          <a:graphicData uri="http://schemas.openxmlformats.org/presentationml/2006/ole">
            <mc:AlternateContent xmlns:mc="http://schemas.openxmlformats.org/markup-compatibility/2006">
              <mc:Choice xmlns:v="urn:schemas-microsoft-com:vml" Requires="v">
                <p:oleObj r:id="rId5" imgW="1168200" imgH="469800" progId="">
                  <p:embed/>
                </p:oleObj>
              </mc:Choice>
              <mc:Fallback>
                <p:oleObj r:id="rId5" imgW="1168200" imgH="469800" progId="">
                  <p:embed/>
                  <p:pic>
                    <p:nvPicPr>
                      <p:cNvPr id="7" name="Object 6"/>
                      <p:cNvPicPr/>
                      <p:nvPr/>
                    </p:nvPicPr>
                    <p:blipFill>
                      <a:blip r:embed="rId6"/>
                      <a:stretch>
                        <a:fillRect/>
                      </a:stretch>
                    </p:blipFill>
                    <p:spPr>
                      <a:xfrm>
                        <a:off x="1787492" y="3114872"/>
                        <a:ext cx="1576209" cy="633909"/>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4570810" y="3073766"/>
          <a:ext cx="1678781" cy="715565"/>
        </p:xfrm>
        <a:graphic>
          <a:graphicData uri="http://schemas.openxmlformats.org/presentationml/2006/ole">
            <mc:AlternateContent xmlns:mc="http://schemas.openxmlformats.org/markup-compatibility/2006">
              <mc:Choice xmlns:v="urn:schemas-microsoft-com:vml" Requires="v">
                <p:oleObj name="Equation" r:id="rId7" imgW="1218960" imgH="520560" progId="Equation.DSMT4">
                  <p:embed/>
                </p:oleObj>
              </mc:Choice>
              <mc:Fallback>
                <p:oleObj name="Equation" r:id="rId7" imgW="1218960" imgH="520560" progId="Equation.DSMT4">
                  <p:embed/>
                  <p:pic>
                    <p:nvPicPr>
                      <p:cNvPr id="8" name="Object 7"/>
                      <p:cNvPicPr>
                        <a:picLocks noChangeAspect="1" noChangeArrowheads="1"/>
                      </p:cNvPicPr>
                      <p:nvPr/>
                    </p:nvPicPr>
                    <p:blipFill>
                      <a:blip r:embed="rId8"/>
                      <a:srcRect/>
                      <a:stretch>
                        <a:fillRect/>
                      </a:stretch>
                    </p:blipFill>
                    <p:spPr bwMode="auto">
                      <a:xfrm>
                        <a:off x="4570810" y="3073766"/>
                        <a:ext cx="1678781" cy="715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p:cNvSpPr>
            <a:spLocks noGrp="1"/>
          </p:cNvSpPr>
          <p:nvPr>
            <p:ph idx="13"/>
          </p:nvPr>
        </p:nvSpPr>
        <p:spPr>
          <a:xfrm>
            <a:off x="1485900" y="3893088"/>
            <a:ext cx="6115050" cy="738633"/>
          </a:xfrm>
        </p:spPr>
        <p:txBody>
          <a:bodyPr>
            <a:spAutoFit/>
          </a:bodyPr>
          <a:lstStyle/>
          <a:p>
            <a:pPr>
              <a:buSzPct val="100000"/>
            </a:pPr>
            <a:r>
              <a:rPr lang="en-US" sz="1800" dirty="0">
                <a:solidFill>
                  <a:schemeClr val="bg2"/>
                </a:solidFill>
              </a:rPr>
              <a:t>Mean Absolute Deviation (</a:t>
            </a:r>
            <a:r>
              <a:rPr lang="en-US" sz="1800" spc="-225" dirty="0">
                <a:solidFill>
                  <a:schemeClr val="bg2"/>
                </a:solidFill>
              </a:rPr>
              <a:t>M A </a:t>
            </a:r>
            <a:r>
              <a:rPr lang="en-US" sz="1800" dirty="0">
                <a:solidFill>
                  <a:schemeClr val="bg2"/>
                </a:solidFill>
              </a:rPr>
              <a:t>D)</a:t>
            </a:r>
          </a:p>
          <a:p>
            <a:pPr marL="595456" lvl="1" indent="-257175">
              <a:buSzPct val="100000"/>
            </a:pPr>
            <a:r>
              <a:rPr lang="en-US" sz="1800" dirty="0"/>
              <a:t>Average absolute deviation from the mean</a:t>
            </a:r>
          </a:p>
        </p:txBody>
      </p:sp>
      <mc:AlternateContent xmlns:mc="http://schemas.openxmlformats.org/markup-compatibility/2006" xmlns:p14="http://schemas.microsoft.com/office/powerpoint/2010/main" xmlns:iact="http://schemas.microsoft.com/office/powerpoint/2014/inkAction">
        <mc:Choice Requires="p14 iact">
          <p:contentPart p14:bwMode="auto" r:id="rId9">
            <p14:nvContentPartPr>
              <p14:cNvPr id="6" name="Ink 5">
                <a:extLst>
                  <a:ext uri="{FF2B5EF4-FFF2-40B4-BE49-F238E27FC236}">
                    <a16:creationId xmlns:a16="http://schemas.microsoft.com/office/drawing/2014/main" id="{EF4B7742-E9D0-143B-3EE8-8A4E3C7B01C8}"/>
                  </a:ext>
                </a:extLst>
              </p14:cNvPr>
              <p14:cNvContentPartPr/>
              <p14:nvPr>
                <p:extLst>
                  <p:ext uri="{42D2F446-02D8-4167-A562-619A0277C38B}">
                    <p15:isNarration xmlns:p15="http://schemas.microsoft.com/office/powerpoint/2012/main" val="1"/>
                  </p:ext>
                </p:extLst>
              </p14:nvPr>
            </p14:nvContentPartPr>
            <p14:xfrm>
              <a:off x="1772640" y="1983960"/>
              <a:ext cx="4964400" cy="2027880"/>
            </p14:xfrm>
          </p:contentPart>
        </mc:Choice>
        <mc:Fallback xmlns="">
          <p:pic>
            <p:nvPicPr>
              <p:cNvPr id="6" name="Ink 5">
                <a:extLst>
                  <a:ext uri="{FF2B5EF4-FFF2-40B4-BE49-F238E27FC236}">
                    <a16:creationId xmlns:a16="http://schemas.microsoft.com/office/drawing/2014/main" id="{EF4B7742-E9D0-143B-3EE8-8A4E3C7B01C8}"/>
                  </a:ext>
                </a:extLst>
              </p:cNvPr>
              <p:cNvPicPr>
                <a:picLocks noGrp="1" noRot="1" noChangeAspect="1" noMove="1" noResize="1" noEditPoints="1" noAdjustHandles="1" noChangeArrowheads="1" noChangeShapeType="1"/>
              </p:cNvPicPr>
              <p:nvPr/>
            </p:nvPicPr>
            <p:blipFill>
              <a:blip r:embed="rId10"/>
              <a:stretch>
                <a:fillRect/>
              </a:stretch>
            </p:blipFill>
            <p:spPr>
              <a:xfrm>
                <a:off x="1763280" y="1974600"/>
                <a:ext cx="4983120" cy="2046600"/>
              </a:xfrm>
              <a:prstGeom prst="rect">
                <a:avLst/>
              </a:prstGeom>
            </p:spPr>
          </p:pic>
        </mc:Fallback>
      </mc:AlternateContent>
      <p:pic>
        <p:nvPicPr>
          <p:cNvPr id="9" name="Audio 8">
            <a:hlinkClick r:id="" action="ppaction://media"/>
            <a:extLst>
              <a:ext uri="{FF2B5EF4-FFF2-40B4-BE49-F238E27FC236}">
                <a16:creationId xmlns:a16="http://schemas.microsoft.com/office/drawing/2014/main" id="{FA9F326D-C72D-2B84-65E4-88069C4834DF}"/>
              </a:ext>
            </a:extLst>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8504238" y="4503738"/>
            <a:ext cx="487362" cy="487362"/>
          </a:xfrm>
          <a:prstGeom prst="rect">
            <a:avLst/>
          </a:prstGeom>
        </p:spPr>
      </p:pic>
    </p:spTree>
    <p:extLst>
      <p:ext uri="{BB962C8B-B14F-4D97-AF65-F5344CB8AC3E}">
        <p14:creationId xmlns:p14="http://schemas.microsoft.com/office/powerpoint/2010/main" val="1794969558"/>
      </p:ext>
    </p:extLst>
  </p:cSld>
  <p:clrMapOvr>
    <a:masterClrMapping/>
  </p:clrMapOvr>
  <mc:AlternateContent xmlns:mc="http://schemas.openxmlformats.org/markup-compatibility/2006" xmlns:p14="http://schemas.microsoft.com/office/powerpoint/2010/main">
    <mc:Choice Requires="p14">
      <p:transition spd="slow" p14:dur="2000" advTm="111392"/>
    </mc:Choice>
    <mc:Fallback xmlns="">
      <p:transition spd="slow" advTm="1113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par>
                                <p:cTn id="7" presetID="59"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md type="call" cmd="playFrom(0.0)">
                                      <p:cBhvr>
                                        <p:cTn id="9"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9"/>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600" y="-136950"/>
            <a:ext cx="4788747" cy="1015632"/>
          </a:xfrm>
        </p:spPr>
        <p:txBody>
          <a:bodyPr wrap="square">
            <a:spAutoFit/>
          </a:bodyPr>
          <a:lstStyle/>
          <a:p>
            <a:r>
              <a:rPr lang="en-IN" sz="2700" dirty="0">
                <a:latin typeface="+mj-lt"/>
              </a:rPr>
              <a:t>Descriptive Statistics Measures of Dispersion </a:t>
            </a:r>
            <a:r>
              <a:rPr lang="en-IN" sz="2100" dirty="0">
                <a:latin typeface="+mj-lt"/>
              </a:rPr>
              <a:t>(2 of 2)</a:t>
            </a:r>
            <a:endParaRPr lang="en-US" sz="2100" dirty="0">
              <a:latin typeface="+mj-lt"/>
            </a:endParaRPr>
          </a:p>
        </p:txBody>
      </p:sp>
      <p:sp>
        <p:nvSpPr>
          <p:cNvPr id="3" name="Content Placeholder 2"/>
          <p:cNvSpPr>
            <a:spLocks noGrp="1"/>
          </p:cNvSpPr>
          <p:nvPr>
            <p:ph idx="1"/>
          </p:nvPr>
        </p:nvSpPr>
        <p:spPr>
          <a:xfrm>
            <a:off x="1485900" y="1139775"/>
            <a:ext cx="3086100" cy="1292631"/>
          </a:xfrm>
        </p:spPr>
        <p:txBody>
          <a:bodyPr wrap="square">
            <a:spAutoFit/>
          </a:bodyPr>
          <a:lstStyle/>
          <a:p>
            <a:pPr>
              <a:buSzPct val="100000"/>
            </a:pPr>
            <a:r>
              <a:rPr lang="en-US" sz="1800" dirty="0"/>
              <a:t>Quartiles </a:t>
            </a:r>
          </a:p>
          <a:p>
            <a:pPr>
              <a:buSzPct val="100000"/>
            </a:pPr>
            <a:r>
              <a:rPr lang="en-US" sz="1800" dirty="0"/>
              <a:t>Box-and-Whiskers Plot</a:t>
            </a:r>
          </a:p>
          <a:p>
            <a:pPr marL="595456" lvl="1" indent="-257175">
              <a:buSzPct val="100000"/>
            </a:pPr>
            <a:r>
              <a:rPr lang="en-US" sz="1800" dirty="0"/>
              <a:t>a.k.a. box-plot</a:t>
            </a:r>
          </a:p>
          <a:p>
            <a:pPr marL="595456" lvl="1" indent="-257175">
              <a:buSzPct val="100000"/>
            </a:pPr>
            <a:r>
              <a:rPr lang="en-US" sz="1800" dirty="0"/>
              <a:t>Versatile / informative</a:t>
            </a:r>
          </a:p>
        </p:txBody>
      </p:sp>
      <p:pic>
        <p:nvPicPr>
          <p:cNvPr id="12290" name="Picture 2" descr="The first box plot from the left represents Variable 1. The second box plot represents Variable 2. In the box plot, a vertical rectangle is at the center with a horizontal line dividing it into two equal parts. The term x is written just below the horizontal line. A vertical line extends from the top and bottom of the rectangle. &#10;Various elements of the second box plot are marked as follows:&#10;• Two dots high above the rectangle are labeled as Outliers, Larger than 1.5 times the upper quartile.&#10;• The highest point on the vertical line extending from the top of the rectangle is labeled as Max, Largest value, excluding larger outliers.&#10;• The top of the rectangle itself is labeled as Upper Quartile, 25% of data is larger than this value.&#10;• The mid-point of the rectangle is labeled as Median, 50% of data is larger than this value – middle of dataset. &#10;• The term x is labeled as Median, Simple average of the dataset.&#10;• The bottom of the rectangle itself is labeled as Lower Quartile, 25% of data is smaller than this value.&#10;• The lowest point on the vertical line extending from the bottom of the rectangle is labeled as Min, Smallest value, excluding smaller outliers.&#10;• Two dots well below the rectangle are labeled as Outliers, Smaller than 1.5 times the lowest quartile."/>
          <p:cNvPicPr>
            <a:picLocks noChangeAspect="1" noChangeArrowheads="1"/>
          </p:cNvPicPr>
          <p:nvPr/>
        </p:nvPicPr>
        <p:blipFill rotWithShape="1">
          <a:blip r:embed="rId5">
            <a:extLst>
              <a:ext uri="{28A0092B-C50C-407E-A947-70E740481C1C}">
                <a14:useLocalDpi xmlns:a14="http://schemas.microsoft.com/office/drawing/2010/main" val="0"/>
              </a:ext>
            </a:extLst>
          </a:blip>
          <a:srcRect b="2722"/>
          <a:stretch/>
        </p:blipFill>
        <p:spPr bwMode="auto">
          <a:xfrm>
            <a:off x="5135814" y="0"/>
            <a:ext cx="3972432" cy="51435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xmlns:iact="http://schemas.microsoft.com/office/powerpoint/2014/inkAction">
        <mc:Choice Requires="p14 iact">
          <p:contentPart p14:bwMode="auto" r:id="rId6">
            <p14:nvContentPartPr>
              <p14:cNvPr id="5" name="Ink 4">
                <a:extLst>
                  <a:ext uri="{FF2B5EF4-FFF2-40B4-BE49-F238E27FC236}">
                    <a16:creationId xmlns:a16="http://schemas.microsoft.com/office/drawing/2014/main" id="{AB7C3F1B-A56B-EA05-AD06-0E4A5F078BE7}"/>
                  </a:ext>
                </a:extLst>
              </p14:cNvPr>
              <p14:cNvContentPartPr/>
              <p14:nvPr>
                <p:extLst>
                  <p:ext uri="{42D2F446-02D8-4167-A562-619A0277C38B}">
                    <p15:isNarration xmlns:p15="http://schemas.microsoft.com/office/powerpoint/2012/main" val="1"/>
                  </p:ext>
                </p:extLst>
              </p14:nvPr>
            </p14:nvContentPartPr>
            <p14:xfrm>
              <a:off x="2065320" y="914400"/>
              <a:ext cx="5424480" cy="4148640"/>
            </p14:xfrm>
          </p:contentPart>
        </mc:Choice>
        <mc:Fallback xmlns="">
          <p:pic>
            <p:nvPicPr>
              <p:cNvPr id="5" name="Ink 4">
                <a:extLst>
                  <a:ext uri="{FF2B5EF4-FFF2-40B4-BE49-F238E27FC236}">
                    <a16:creationId xmlns:a16="http://schemas.microsoft.com/office/drawing/2014/main" id="{AB7C3F1B-A56B-EA05-AD06-0E4A5F078BE7}"/>
                  </a:ext>
                </a:extLst>
              </p:cNvPr>
              <p:cNvPicPr>
                <a:picLocks noGrp="1" noRot="1" noChangeAspect="1" noMove="1" noResize="1" noEditPoints="1" noAdjustHandles="1" noChangeArrowheads="1" noChangeShapeType="1"/>
              </p:cNvPicPr>
              <p:nvPr/>
            </p:nvPicPr>
            <p:blipFill>
              <a:blip r:embed="rId7"/>
              <a:stretch>
                <a:fillRect/>
              </a:stretch>
            </p:blipFill>
            <p:spPr>
              <a:xfrm>
                <a:off x="2055960" y="905040"/>
                <a:ext cx="5443200" cy="4167360"/>
              </a:xfrm>
              <a:prstGeom prst="rect">
                <a:avLst/>
              </a:prstGeom>
            </p:spPr>
          </p:pic>
        </mc:Fallback>
      </mc:AlternateContent>
      <p:pic>
        <p:nvPicPr>
          <p:cNvPr id="6" name="Audio 5">
            <a:hlinkClick r:id="" action="ppaction://media"/>
            <a:extLst>
              <a:ext uri="{FF2B5EF4-FFF2-40B4-BE49-F238E27FC236}">
                <a16:creationId xmlns:a16="http://schemas.microsoft.com/office/drawing/2014/main" id="{EF701FBA-FC5D-E86A-CC77-0D08E93F6B23}"/>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504238" y="4503738"/>
            <a:ext cx="487362" cy="487362"/>
          </a:xfrm>
          <a:prstGeom prst="rect">
            <a:avLst/>
          </a:prstGeom>
        </p:spPr>
      </p:pic>
    </p:spTree>
    <p:extLst>
      <p:ext uri="{BB962C8B-B14F-4D97-AF65-F5344CB8AC3E}">
        <p14:creationId xmlns:p14="http://schemas.microsoft.com/office/powerpoint/2010/main" val="3638232145"/>
      </p:ext>
    </p:extLst>
  </p:cSld>
  <p:clrMapOvr>
    <a:masterClrMapping/>
  </p:clrMapOvr>
  <mc:AlternateContent xmlns:mc="http://schemas.openxmlformats.org/markup-compatibility/2006" xmlns:p14="http://schemas.microsoft.com/office/powerpoint/2010/main">
    <mc:Choice Requires="p14">
      <p:transition spd="slow" p14:dur="2000" advTm="55212"/>
    </mc:Choice>
    <mc:Fallback xmlns="">
      <p:transition spd="slow" advTm="552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59"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md type="call" cmd="playFrom(0.0)">
                                      <p:cBhvr>
                                        <p:cTn id="9"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6"/>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5900" y="-138299"/>
            <a:ext cx="6115050" cy="1015632"/>
          </a:xfrm>
        </p:spPr>
        <p:txBody>
          <a:bodyPr wrap="square">
            <a:spAutoFit/>
          </a:bodyPr>
          <a:lstStyle/>
          <a:p>
            <a:r>
              <a:rPr lang="en-IN" sz="2700" dirty="0">
                <a:latin typeface="+mj-lt"/>
              </a:rPr>
              <a:t>Descriptive Statistics Measures of Centrality Tendency </a:t>
            </a:r>
            <a:r>
              <a:rPr lang="en-IN" sz="2100" dirty="0">
                <a:latin typeface="+mj-lt"/>
              </a:rPr>
              <a:t>(2 of 2)</a:t>
            </a:r>
            <a:endParaRPr lang="en-US" dirty="0">
              <a:latin typeface="+mj-lt"/>
            </a:endParaRPr>
          </a:p>
        </p:txBody>
      </p:sp>
      <p:sp>
        <p:nvSpPr>
          <p:cNvPr id="3" name="Content Placeholder 2"/>
          <p:cNvSpPr>
            <a:spLocks noGrp="1"/>
          </p:cNvSpPr>
          <p:nvPr>
            <p:ph idx="1"/>
          </p:nvPr>
        </p:nvSpPr>
        <p:spPr>
          <a:xfrm>
            <a:off x="1485900" y="1144607"/>
            <a:ext cx="6115050" cy="1015632"/>
          </a:xfrm>
        </p:spPr>
        <p:txBody>
          <a:bodyPr wrap="square">
            <a:spAutoFit/>
          </a:bodyPr>
          <a:lstStyle/>
          <a:p>
            <a:pPr>
              <a:buSzPct val="100000"/>
            </a:pPr>
            <a:r>
              <a:rPr lang="en-US" sz="1800" dirty="0">
                <a:solidFill>
                  <a:schemeClr val="bg2"/>
                </a:solidFill>
              </a:rPr>
              <a:t>Histogram</a:t>
            </a:r>
            <a:r>
              <a:rPr lang="en-US" sz="1800" dirty="0"/>
              <a:t> </a:t>
            </a:r>
            <a:r>
              <a:rPr lang="en-US" sz="1800" dirty="0">
                <a:solidFill>
                  <a:schemeClr val="bg2"/>
                </a:solidFill>
              </a:rPr>
              <a:t>-</a:t>
            </a:r>
            <a:r>
              <a:rPr lang="en-US" sz="1800" dirty="0"/>
              <a:t> frequency chart</a:t>
            </a:r>
          </a:p>
          <a:p>
            <a:pPr>
              <a:buSzPct val="100000"/>
            </a:pPr>
            <a:r>
              <a:rPr lang="en-US" sz="1800" dirty="0" err="1">
                <a:solidFill>
                  <a:schemeClr val="bg2"/>
                </a:solidFill>
              </a:rPr>
              <a:t>Skewness</a:t>
            </a:r>
            <a:endParaRPr lang="en-US" sz="1800" dirty="0">
              <a:solidFill>
                <a:schemeClr val="bg2"/>
              </a:solidFill>
            </a:endParaRPr>
          </a:p>
          <a:p>
            <a:pPr marL="595456" lvl="1" indent="-257175">
              <a:buSzPct val="100000"/>
            </a:pPr>
            <a:r>
              <a:rPr lang="en-US" sz="1800" dirty="0"/>
              <a:t>Measure of asymmetry</a:t>
            </a:r>
          </a:p>
        </p:txBody>
      </p:sp>
      <p:graphicFrame>
        <p:nvGraphicFramePr>
          <p:cNvPr id="7" name="Object 6"/>
          <p:cNvGraphicFramePr>
            <a:graphicFrameLocks noChangeAspect="1"/>
          </p:cNvGraphicFramePr>
          <p:nvPr/>
        </p:nvGraphicFramePr>
        <p:xfrm>
          <a:off x="2737962" y="2339124"/>
          <a:ext cx="2524211" cy="688423"/>
        </p:xfrm>
        <a:graphic>
          <a:graphicData uri="http://schemas.openxmlformats.org/presentationml/2006/ole">
            <mc:AlternateContent xmlns:mc="http://schemas.openxmlformats.org/markup-compatibility/2006">
              <mc:Choice xmlns:v="urn:schemas-microsoft-com:vml" Requires="v">
                <p:oleObj r:id="rId5" imgW="1815840" imgH="495000" progId="">
                  <p:embed/>
                </p:oleObj>
              </mc:Choice>
              <mc:Fallback>
                <p:oleObj r:id="rId5" imgW="1815840" imgH="495000" progId="">
                  <p:embed/>
                  <p:pic>
                    <p:nvPicPr>
                      <p:cNvPr id="7" name="Object 6"/>
                      <p:cNvPicPr/>
                      <p:nvPr/>
                    </p:nvPicPr>
                    <p:blipFill>
                      <a:blip r:embed="rId6"/>
                      <a:stretch>
                        <a:fillRect/>
                      </a:stretch>
                    </p:blipFill>
                    <p:spPr>
                      <a:xfrm>
                        <a:off x="2737962" y="2339124"/>
                        <a:ext cx="2524211" cy="688423"/>
                      </a:xfrm>
                      <a:prstGeom prst="rect">
                        <a:avLst/>
                      </a:prstGeom>
                    </p:spPr>
                  </p:pic>
                </p:oleObj>
              </mc:Fallback>
            </mc:AlternateContent>
          </a:graphicData>
        </a:graphic>
      </p:graphicFrame>
      <p:sp>
        <p:nvSpPr>
          <p:cNvPr id="4" name="Content Placeholder 3"/>
          <p:cNvSpPr>
            <a:spLocks noGrp="1"/>
          </p:cNvSpPr>
          <p:nvPr>
            <p:ph idx="13"/>
          </p:nvPr>
        </p:nvSpPr>
        <p:spPr>
          <a:xfrm>
            <a:off x="1485900" y="3132881"/>
            <a:ext cx="6115050" cy="738633"/>
          </a:xfrm>
        </p:spPr>
        <p:txBody>
          <a:bodyPr>
            <a:spAutoFit/>
          </a:bodyPr>
          <a:lstStyle/>
          <a:p>
            <a:pPr>
              <a:buSzPct val="100000"/>
            </a:pPr>
            <a:r>
              <a:rPr lang="en-US" sz="1800" dirty="0">
                <a:solidFill>
                  <a:schemeClr val="bg2"/>
                </a:solidFill>
              </a:rPr>
              <a:t>Kurtosis</a:t>
            </a:r>
          </a:p>
          <a:p>
            <a:pPr marL="595456" lvl="1" indent="-257175">
              <a:buSzPct val="100000"/>
            </a:pPr>
            <a:r>
              <a:rPr lang="en-US" sz="1800" dirty="0"/>
              <a:t>Peak/tall/skinny nature of the distribution</a:t>
            </a:r>
          </a:p>
        </p:txBody>
      </p:sp>
      <p:graphicFrame>
        <p:nvGraphicFramePr>
          <p:cNvPr id="8" name="Object 7"/>
          <p:cNvGraphicFramePr>
            <a:graphicFrameLocks noChangeAspect="1"/>
          </p:cNvGraphicFramePr>
          <p:nvPr/>
        </p:nvGraphicFramePr>
        <p:xfrm>
          <a:off x="2754395" y="3879057"/>
          <a:ext cx="2524837" cy="591259"/>
        </p:xfrm>
        <a:graphic>
          <a:graphicData uri="http://schemas.openxmlformats.org/presentationml/2006/ole">
            <mc:AlternateContent xmlns:mc="http://schemas.openxmlformats.org/markup-compatibility/2006">
              <mc:Choice xmlns:v="urn:schemas-microsoft-com:vml" Requires="v">
                <p:oleObj r:id="rId7" imgW="2006280" imgH="469800" progId="">
                  <p:embed/>
                </p:oleObj>
              </mc:Choice>
              <mc:Fallback>
                <p:oleObj r:id="rId7" imgW="2006280" imgH="469800" progId="">
                  <p:embed/>
                  <p:pic>
                    <p:nvPicPr>
                      <p:cNvPr id="8" name="Object 7"/>
                      <p:cNvPicPr/>
                      <p:nvPr/>
                    </p:nvPicPr>
                    <p:blipFill>
                      <a:blip r:embed="rId8"/>
                      <a:stretch>
                        <a:fillRect/>
                      </a:stretch>
                    </p:blipFill>
                    <p:spPr>
                      <a:xfrm>
                        <a:off x="2754395" y="3879057"/>
                        <a:ext cx="2524837" cy="591259"/>
                      </a:xfrm>
                      <a:prstGeom prst="rect">
                        <a:avLst/>
                      </a:prstGeom>
                    </p:spPr>
                  </p:pic>
                </p:oleObj>
              </mc:Fallback>
            </mc:AlternateContent>
          </a:graphicData>
        </a:graphic>
      </p:graphicFrame>
      <mc:AlternateContent xmlns:mc="http://schemas.openxmlformats.org/markup-compatibility/2006" xmlns:p14="http://schemas.microsoft.com/office/powerpoint/2010/main" xmlns:iact="http://schemas.microsoft.com/office/powerpoint/2014/inkAction">
        <mc:Choice Requires="p14 iact">
          <p:contentPart p14:bwMode="auto" r:id="rId9">
            <p14:nvContentPartPr>
              <p14:cNvPr id="6" name="Ink 5">
                <a:extLst>
                  <a:ext uri="{FF2B5EF4-FFF2-40B4-BE49-F238E27FC236}">
                    <a16:creationId xmlns:a16="http://schemas.microsoft.com/office/drawing/2014/main" id="{1C087DA9-66B2-354A-59C0-0C50149CF2E8}"/>
                  </a:ext>
                </a:extLst>
              </p14:cNvPr>
              <p14:cNvContentPartPr/>
              <p14:nvPr>
                <p:extLst>
                  <p:ext uri="{42D2F446-02D8-4167-A562-619A0277C38B}">
                    <p15:isNarration xmlns:p15="http://schemas.microsoft.com/office/powerpoint/2012/main" val="1"/>
                  </p:ext>
                </p:extLst>
              </p14:nvPr>
            </p14:nvContentPartPr>
            <p14:xfrm>
              <a:off x="-118080" y="684000"/>
              <a:ext cx="9088200" cy="4379040"/>
            </p14:xfrm>
          </p:contentPart>
        </mc:Choice>
        <mc:Fallback xmlns="">
          <p:pic>
            <p:nvPicPr>
              <p:cNvPr id="6" name="Ink 5">
                <a:extLst>
                  <a:ext uri="{FF2B5EF4-FFF2-40B4-BE49-F238E27FC236}">
                    <a16:creationId xmlns:a16="http://schemas.microsoft.com/office/drawing/2014/main" id="{1C087DA9-66B2-354A-59C0-0C50149CF2E8}"/>
                  </a:ext>
                </a:extLst>
              </p:cNvPr>
              <p:cNvPicPr>
                <a:picLocks noGrp="1" noRot="1" noChangeAspect="1" noMove="1" noResize="1" noEditPoints="1" noAdjustHandles="1" noChangeArrowheads="1" noChangeShapeType="1"/>
              </p:cNvPicPr>
              <p:nvPr/>
            </p:nvPicPr>
            <p:blipFill>
              <a:blip r:embed="rId10"/>
              <a:stretch>
                <a:fillRect/>
              </a:stretch>
            </p:blipFill>
            <p:spPr>
              <a:xfrm>
                <a:off x="-127440" y="674640"/>
                <a:ext cx="9106920" cy="4397760"/>
              </a:xfrm>
              <a:prstGeom prst="rect">
                <a:avLst/>
              </a:prstGeom>
            </p:spPr>
          </p:pic>
        </mc:Fallback>
      </mc:AlternateContent>
      <p:pic>
        <p:nvPicPr>
          <p:cNvPr id="9" name="Audio 8">
            <a:hlinkClick r:id="" action="ppaction://media"/>
            <a:extLst>
              <a:ext uri="{FF2B5EF4-FFF2-40B4-BE49-F238E27FC236}">
                <a16:creationId xmlns:a16="http://schemas.microsoft.com/office/drawing/2014/main" id="{EC1D6256-44B1-3694-EBDC-952BC6755498}"/>
              </a:ext>
            </a:extLst>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8504238" y="4503738"/>
            <a:ext cx="487362" cy="487362"/>
          </a:xfrm>
          <a:prstGeom prst="rect">
            <a:avLst/>
          </a:prstGeom>
        </p:spPr>
      </p:pic>
    </p:spTree>
    <p:extLst>
      <p:ext uri="{BB962C8B-B14F-4D97-AF65-F5344CB8AC3E}">
        <p14:creationId xmlns:p14="http://schemas.microsoft.com/office/powerpoint/2010/main" val="3341450677"/>
      </p:ext>
    </p:extLst>
  </p:cSld>
  <p:clrMapOvr>
    <a:masterClrMapping/>
  </p:clrMapOvr>
  <mc:AlternateContent xmlns:mc="http://schemas.openxmlformats.org/markup-compatibility/2006" xmlns:p14="http://schemas.microsoft.com/office/powerpoint/2010/main">
    <mc:Choice Requires="p14">
      <p:transition spd="slow" p14:dur="2000" advTm="614243"/>
    </mc:Choice>
    <mc:Fallback xmlns="">
      <p:transition spd="slow" advTm="6142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par>
                                <p:cTn id="7" presetID="59"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md type="call" cmd="playFrom(0.0)">
                                      <p:cBhvr>
                                        <p:cTn id="9"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9"/>
                </p:tgtEl>
              </p:cMediaNode>
            </p:audi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5900" y="-138299"/>
            <a:ext cx="6115050" cy="1015632"/>
          </a:xfrm>
        </p:spPr>
        <p:txBody>
          <a:bodyPr wrap="square">
            <a:spAutoFit/>
          </a:bodyPr>
          <a:lstStyle/>
          <a:p>
            <a:r>
              <a:rPr lang="en-IN" sz="2700" dirty="0">
                <a:latin typeface="+mj-lt"/>
              </a:rPr>
              <a:t>Relationship Between Dispersion and Shape Properties</a:t>
            </a:r>
            <a:endParaRPr lang="en-US" dirty="0">
              <a:latin typeface="+mj-lt"/>
            </a:endParaRPr>
          </a:p>
        </p:txBody>
      </p:sp>
      <p:pic>
        <p:nvPicPr>
          <p:cNvPr id="14338" name="Picture 2" descr="The two line graphs are drawn one on top of the other. &#10;• In the graph on top, the y-axis has five long markings with a shorter marking at the mid-point of any two consecutive long markings. The x-axis has the numbers from –3 to 3 marked at intervals of 0.5. Between any two consecutive numbers on the x-axis, two vertical bars are drawn.   &#10;• Line graph (a) starts from just above the x-axis at point –4. The line rises steadily, reaching up to the top marking on the y-axis at point 0 on the x-axis. The line falls thereafter reaching just above the x-axis at point 4.  &#10;• Line graph (b) starts from just above the x-axis at point –4. The line rises steadily, reaching up to the mid-point of the y-axis at point 0 on the x-axis. The line falls thereafter reaching just above the x-axis at point 4.   &#10;• In the graph at the bottom, the y-axis has three long markings with a shorter marking at the mid-point of any two consecutive long markings. The x-axis uses the same numbers as in the x-axis of the top graph, that is, from –3 to 3 marked at intervals of 0.5. Between any two consecutive n¬umbers on the x-axis, two vertical bars are drawn.   &#10;• Line graph (c) starts from just above the x-axis at point –4. The line rises steadily, reaching up to the top marking of the y-axis at point –2 on the x-axis. The line falls thereafter reaching just above the x-axis at point 4.  &#10;• Line graph (d) starts from just above the x-axis at point –4. The line rises steadily, reaching up to top marking of the y-axis at point 2 on the x-axis. The line falls thereafter reaching just above the x-axis at point 4.&#10;• Line graphs (c) and (d) intersect at a point directly above the 0 marking on the x-axis.  "/>
          <p:cNvPicPr>
            <a:picLocks noChangeAspect="1" noChangeArrowheads="1"/>
          </p:cNvPicPr>
          <p:nvPr/>
        </p:nvPicPr>
        <p:blipFill rotWithShape="1">
          <a:blip r:embed="rId5">
            <a:extLst>
              <a:ext uri="{28A0092B-C50C-407E-A947-70E740481C1C}">
                <a14:useLocalDpi xmlns:a14="http://schemas.microsoft.com/office/drawing/2010/main" val="0"/>
              </a:ext>
            </a:extLst>
          </a:blip>
          <a:srcRect b="2720"/>
          <a:stretch/>
        </p:blipFill>
        <p:spPr bwMode="auto">
          <a:xfrm>
            <a:off x="2830784" y="1028700"/>
            <a:ext cx="3475287" cy="369331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xmlns:iact="http://schemas.microsoft.com/office/powerpoint/2014/inkAction">
        <mc:Choice Requires="p14 iact">
          <p:contentPart p14:bwMode="auto" r:id="rId6">
            <p14:nvContentPartPr>
              <p14:cNvPr id="4" name="Ink 3">
                <a:extLst>
                  <a:ext uri="{FF2B5EF4-FFF2-40B4-BE49-F238E27FC236}">
                    <a16:creationId xmlns:a16="http://schemas.microsoft.com/office/drawing/2014/main" id="{2D60AE38-8CB8-5DC3-4C23-C6F4EC650879}"/>
                  </a:ext>
                </a:extLst>
              </p14:cNvPr>
              <p14:cNvContentPartPr/>
              <p14:nvPr>
                <p:extLst>
                  <p:ext uri="{42D2F446-02D8-4167-A562-619A0277C38B}">
                    <p15:isNarration xmlns:p15="http://schemas.microsoft.com/office/powerpoint/2012/main" val="1"/>
                  </p:ext>
                </p:extLst>
              </p14:nvPr>
            </p14:nvContentPartPr>
            <p14:xfrm>
              <a:off x="1698120" y="379440"/>
              <a:ext cx="4112280" cy="4385160"/>
            </p14:xfrm>
          </p:contentPart>
        </mc:Choice>
        <mc:Fallback xmlns="">
          <p:pic>
            <p:nvPicPr>
              <p:cNvPr id="4" name="Ink 3">
                <a:extLst>
                  <a:ext uri="{FF2B5EF4-FFF2-40B4-BE49-F238E27FC236}">
                    <a16:creationId xmlns:a16="http://schemas.microsoft.com/office/drawing/2014/main" id="{2D60AE38-8CB8-5DC3-4C23-C6F4EC650879}"/>
                  </a:ext>
                </a:extLst>
              </p:cNvPr>
              <p:cNvPicPr>
                <a:picLocks noGrp="1" noRot="1" noChangeAspect="1" noMove="1" noResize="1" noEditPoints="1" noAdjustHandles="1" noChangeArrowheads="1" noChangeShapeType="1"/>
              </p:cNvPicPr>
              <p:nvPr/>
            </p:nvPicPr>
            <p:blipFill>
              <a:blip r:embed="rId7"/>
              <a:stretch>
                <a:fillRect/>
              </a:stretch>
            </p:blipFill>
            <p:spPr>
              <a:xfrm>
                <a:off x="1688760" y="370080"/>
                <a:ext cx="4131000" cy="4403880"/>
              </a:xfrm>
              <a:prstGeom prst="rect">
                <a:avLst/>
              </a:prstGeom>
            </p:spPr>
          </p:pic>
        </mc:Fallback>
      </mc:AlternateContent>
      <p:pic>
        <p:nvPicPr>
          <p:cNvPr id="5" name="Audio 4">
            <a:hlinkClick r:id="" action="ppaction://media"/>
            <a:extLst>
              <a:ext uri="{FF2B5EF4-FFF2-40B4-BE49-F238E27FC236}">
                <a16:creationId xmlns:a16="http://schemas.microsoft.com/office/drawing/2014/main" id="{E47928B1-7C67-AC35-DD54-714BC7143227}"/>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504238" y="4503738"/>
            <a:ext cx="487362" cy="487362"/>
          </a:xfrm>
          <a:prstGeom prst="rect">
            <a:avLst/>
          </a:prstGeom>
        </p:spPr>
      </p:pic>
    </p:spTree>
    <p:extLst>
      <p:ext uri="{BB962C8B-B14F-4D97-AF65-F5344CB8AC3E}">
        <p14:creationId xmlns:p14="http://schemas.microsoft.com/office/powerpoint/2010/main" val="3730733081"/>
      </p:ext>
    </p:extLst>
  </p:cSld>
  <p:clrMapOvr>
    <a:masterClrMapping/>
  </p:clrMapOvr>
  <mc:AlternateContent xmlns:mc="http://schemas.openxmlformats.org/markup-compatibility/2006" xmlns:p14="http://schemas.microsoft.com/office/powerpoint/2010/main">
    <mc:Choice Requires="p14">
      <p:transition spd="slow" p14:dur="2000" advTm="50165"/>
    </mc:Choice>
    <mc:Fallback xmlns="">
      <p:transition spd="slow" advTm="501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59"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md type="call" cmd="playFrom(0.0)">
                                      <p:cBhvr>
                                        <p:cTn id="9"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5"/>
                </p:tgtEl>
              </p:cMediaNode>
            </p:audi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5900" y="-170178"/>
            <a:ext cx="6115050" cy="1061799"/>
          </a:xfrm>
        </p:spPr>
        <p:txBody>
          <a:bodyPr wrap="square">
            <a:spAutoFit/>
          </a:bodyPr>
          <a:lstStyle/>
          <a:p>
            <a:r>
              <a:rPr lang="en-US" sz="3000" dirty="0">
                <a:latin typeface="+mj-lt"/>
              </a:rPr>
              <a:t>Technology Insights 3.1 </a:t>
            </a:r>
            <a:r>
              <a:rPr lang="en-US" sz="2400" dirty="0">
                <a:latin typeface="+mj-lt"/>
              </a:rPr>
              <a:t>– </a:t>
            </a:r>
            <a:r>
              <a:rPr lang="en-US" sz="2700" dirty="0">
                <a:latin typeface="+mj-lt"/>
              </a:rPr>
              <a:t>Descriptive Statistics in Excel</a:t>
            </a:r>
            <a:endParaRPr lang="en-US" dirty="0">
              <a:latin typeface="+mj-lt"/>
            </a:endParaRPr>
          </a:p>
        </p:txBody>
      </p:sp>
      <p:pic>
        <p:nvPicPr>
          <p:cNvPr id="15364" name="Picture 4" descr="The screenshots show the following steps in sequence:&#10;• A close-up of two tabs – Account on top and Options below. The Options tab is circled.&#10;• An arrow labeled 1 leads to a screenshot of a set of options one below the other. From top to bottom, these include Quick Access Toolbar, Add-ins, and Trust Center. The Add-ins option is highlighted.&#10;• An arrow labeled 2 leads to a screenshot of a dropdown menu titled Manage. The option Excel Add-Ins is typed in the dropdown menu.&#10;• An arrow labeled 3 leads to a screenshot of a pop-up menu titled Add-ins. Under Add-ins Available, the top option Analysis ToolPak has a checkmark against it. &#10;• An arrow labeled 4 leads to a screenshot of an Excel sheet. The Data tab on top is highlighted and the arrow points to the Data Analysis option under this tab. A pop-up titled Data Analysis Tools reads: Tools for financial and scientific data analysis: FUNCRES.XLAM: Tell me more. "/>
          <p:cNvPicPr>
            <a:picLocks noChangeAspect="1" noChangeArrowheads="1"/>
          </p:cNvPicPr>
          <p:nvPr/>
        </p:nvPicPr>
        <p:blipFill rotWithShape="1">
          <a:blip r:embed="rId5">
            <a:extLst>
              <a:ext uri="{28A0092B-C50C-407E-A947-70E740481C1C}">
                <a14:useLocalDpi xmlns:a14="http://schemas.microsoft.com/office/drawing/2010/main" val="0"/>
              </a:ext>
            </a:extLst>
          </a:blip>
          <a:srcRect b="3074"/>
          <a:stretch/>
        </p:blipFill>
        <p:spPr bwMode="auto">
          <a:xfrm>
            <a:off x="1943100" y="951850"/>
            <a:ext cx="2501264" cy="3753874"/>
          </a:xfrm>
          <a:prstGeom prst="rect">
            <a:avLst/>
          </a:prstGeom>
          <a:noFill/>
          <a:extLst>
            <a:ext uri="{909E8E84-426E-40DD-AFC4-6F175D3DCCD1}">
              <a14:hiddenFill xmlns:a14="http://schemas.microsoft.com/office/drawing/2010/main">
                <a:solidFill>
                  <a:srgbClr val="FFFFFF"/>
                </a:solidFill>
              </a14:hiddenFill>
            </a:ext>
          </a:extLst>
        </p:spPr>
      </p:pic>
      <p:pic>
        <p:nvPicPr>
          <p:cNvPr id="15365" name="Picture 5" descr="The screenshots show the followings steps in sequence:&#10;• A pop-up menu titled Data Analysis has the following options listed under Analysis Tools:&#10;• Anova: Single Factor&#10;• Anova: Two-Factor With Replication&#10;• Anova: Two-Factor Without Replication&#10;• Correlation&#10;• Covariance&#10;• Descriptive Statistics&#10;• Exponential Smoothing&#10;• F-Test Two-Sample for Variances&#10;• Fourier Analysis&#10;• Histogram&#10;• The option Descriptive Statistics is highlighted. An arrow labeled 1 leads from the highlighted option to the OK button. &#10;• An arrow labeled 2 leads from the OK button to the next screenshot of a pop-up window titled Descriptive Statistics. The following options are selected:&#10;• Input Range: $A$1:$B$121. The input range is entered is circled. A double-headed arrow labeled 3 leads to a screenshot of an Excel sheet table with 2 columns and 17 rows. The columns are titled Expense and Demand.&#10;• Grouped by: Columns&#10;• Labels in first row: The box is checked&#10;• Output options: New Worksheet Ply:&#10;• Summary statistics: The box is checked&#10;• Confidence Level for Mean: The box is checked and the value 95% is entered in the field&#10;• The OK button is highlighted&#10;• An arrow from the OK button leads to a screenshot of an Excel sheet table with 4 columns and 16 rows. The first column is titled Expense and the third column is titled Demand. The second and fourth columns have different numerical values entered. The first and third columns have the following items listed in order from top to bottom:&#10;• Mean&#10;• Standard Error&#10;• Median&#10;• Mode&#10;• Standard Deviation&#10;• Sample Variance&#10;• Kurtosis&#10;• Skewness&#10;• Range&#10;• Minimum&#10;• Maximum&#10;• Sum&#10;• Count&#10;• Confidence Level (95.0%)"/>
          <p:cNvPicPr>
            <a:picLocks noChangeAspect="1" noChangeArrowheads="1"/>
          </p:cNvPicPr>
          <p:nvPr/>
        </p:nvPicPr>
        <p:blipFill rotWithShape="1">
          <a:blip r:embed="rId6">
            <a:extLst>
              <a:ext uri="{28A0092B-C50C-407E-A947-70E740481C1C}">
                <a14:useLocalDpi xmlns:a14="http://schemas.microsoft.com/office/drawing/2010/main" val="0"/>
              </a:ext>
            </a:extLst>
          </a:blip>
          <a:srcRect b="3436"/>
          <a:stretch/>
        </p:blipFill>
        <p:spPr bwMode="auto">
          <a:xfrm>
            <a:off x="4686300" y="967865"/>
            <a:ext cx="2344938" cy="373986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xmlns:iact="http://schemas.microsoft.com/office/powerpoint/2014/inkAction">
        <mc:Choice Requires="p14 iact">
          <p:contentPart p14:bwMode="auto" r:id="rId7">
            <p14:nvContentPartPr>
              <p14:cNvPr id="4" name="Ink 3">
                <a:extLst>
                  <a:ext uri="{FF2B5EF4-FFF2-40B4-BE49-F238E27FC236}">
                    <a16:creationId xmlns:a16="http://schemas.microsoft.com/office/drawing/2014/main" id="{2BC55369-3DA7-565F-E146-20B47A93BA2F}"/>
                  </a:ext>
                </a:extLst>
              </p14:cNvPr>
              <p14:cNvContentPartPr/>
              <p14:nvPr>
                <p:extLst>
                  <p:ext uri="{42D2F446-02D8-4167-A562-619A0277C38B}">
                    <p15:isNarration xmlns:p15="http://schemas.microsoft.com/office/powerpoint/2012/main" val="1"/>
                  </p:ext>
                </p:extLst>
              </p14:nvPr>
            </p14:nvContentPartPr>
            <p14:xfrm>
              <a:off x="4976280" y="55800"/>
              <a:ext cx="1113840" cy="952200"/>
            </p14:xfrm>
          </p:contentPart>
        </mc:Choice>
        <mc:Fallback xmlns="">
          <p:pic>
            <p:nvPicPr>
              <p:cNvPr id="4" name="Ink 3">
                <a:extLst>
                  <a:ext uri="{FF2B5EF4-FFF2-40B4-BE49-F238E27FC236}">
                    <a16:creationId xmlns:a16="http://schemas.microsoft.com/office/drawing/2014/main" id="{2BC55369-3DA7-565F-E146-20B47A93BA2F}"/>
                  </a:ext>
                </a:extLst>
              </p:cNvPr>
              <p:cNvPicPr>
                <a:picLocks noGrp="1" noRot="1" noChangeAspect="1" noMove="1" noResize="1" noEditPoints="1" noAdjustHandles="1" noChangeArrowheads="1" noChangeShapeType="1"/>
              </p:cNvPicPr>
              <p:nvPr/>
            </p:nvPicPr>
            <p:blipFill>
              <a:blip r:embed="rId8"/>
              <a:stretch>
                <a:fillRect/>
              </a:stretch>
            </p:blipFill>
            <p:spPr>
              <a:xfrm>
                <a:off x="4966920" y="46440"/>
                <a:ext cx="1132560" cy="970920"/>
              </a:xfrm>
              <a:prstGeom prst="rect">
                <a:avLst/>
              </a:prstGeom>
            </p:spPr>
          </p:pic>
        </mc:Fallback>
      </mc:AlternateContent>
      <p:pic>
        <p:nvPicPr>
          <p:cNvPr id="5" name="Audio 4">
            <a:hlinkClick r:id="" action="ppaction://media"/>
            <a:extLst>
              <a:ext uri="{FF2B5EF4-FFF2-40B4-BE49-F238E27FC236}">
                <a16:creationId xmlns:a16="http://schemas.microsoft.com/office/drawing/2014/main" id="{A6CF7C50-7694-F080-4D61-A5EE7841C7B6}"/>
              </a:ext>
            </a:extLst>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8504238" y="4503738"/>
            <a:ext cx="487362" cy="487362"/>
          </a:xfrm>
          <a:prstGeom prst="rect">
            <a:avLst/>
          </a:prstGeom>
        </p:spPr>
      </p:pic>
    </p:spTree>
    <p:extLst>
      <p:ext uri="{BB962C8B-B14F-4D97-AF65-F5344CB8AC3E}">
        <p14:creationId xmlns:p14="http://schemas.microsoft.com/office/powerpoint/2010/main" val="3410458285"/>
      </p:ext>
    </p:extLst>
  </p:cSld>
  <p:clrMapOvr>
    <a:masterClrMapping/>
  </p:clrMapOvr>
  <mc:AlternateContent xmlns:mc="http://schemas.openxmlformats.org/markup-compatibility/2006" xmlns:p14="http://schemas.microsoft.com/office/powerpoint/2010/main">
    <mc:Choice Requires="p14">
      <p:transition spd="slow" p14:dur="2000" advTm="6233"/>
    </mc:Choice>
    <mc:Fallback xmlns="">
      <p:transition spd="slow" advTm="62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59"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md type="call" cmd="playFrom(0.0)">
                                      <p:cBhvr>
                                        <p:cTn id="9"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5"/>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5900" y="-139461"/>
            <a:ext cx="6115050" cy="1431131"/>
          </a:xfrm>
        </p:spPr>
        <p:txBody>
          <a:bodyPr wrap="square">
            <a:spAutoFit/>
          </a:bodyPr>
          <a:lstStyle/>
          <a:p>
            <a:r>
              <a:rPr lang="en-IN" sz="2700" dirty="0">
                <a:latin typeface="+mj-lt"/>
              </a:rPr>
              <a:t>Technology Insights 3.1 – Descriptive Statistics in Excel Creating box-plot in Microsoft Excel </a:t>
            </a:r>
            <a:endParaRPr lang="en-US" sz="2700" dirty="0">
              <a:latin typeface="+mj-lt"/>
            </a:endParaRPr>
          </a:p>
        </p:txBody>
      </p:sp>
      <p:pic>
        <p:nvPicPr>
          <p:cNvPr id="16386" name="Picture 2" descr="• There are 3 screenshots from excel 2016 indicating 3 steps in the process.&#10;• The first screenshot shows the contents of a table with 2 columns and 17 rows. The column headers are Expense and Demand.&#10;• The column headers are enclosed within a translucent ellipse.&#10;• An arrow labeled 1 from this ellipse points to an icon of a histogram under charts which is also marked in an ellipse.&#10;• The dropdown list shows Histograms and Box and Whisker. An arrow labeled 2 emerging from the icon for histogram points to Box and Whisker which is enclosed within an ellipse.&#10;• This ellipse has an arrow labeled 3 that points to the third screenshot which is a completed box and whisker chart&#10;• Its vertical axis has a scale with intervals in units of 2000. &#10;• An orange rectangle labeled demand and a blue rectangle labeled expense are plotted within the graph"/>
          <p:cNvPicPr>
            <a:picLocks noChangeAspect="1" noChangeArrowheads="1"/>
          </p:cNvPicPr>
          <p:nvPr/>
        </p:nvPicPr>
        <p:blipFill rotWithShape="1">
          <a:blip r:embed="rId5">
            <a:extLst>
              <a:ext uri="{28A0092B-C50C-407E-A947-70E740481C1C}">
                <a14:useLocalDpi xmlns:a14="http://schemas.microsoft.com/office/drawing/2010/main" val="0"/>
              </a:ext>
            </a:extLst>
          </a:blip>
          <a:srcRect b="4062"/>
          <a:stretch/>
        </p:blipFill>
        <p:spPr bwMode="auto">
          <a:xfrm>
            <a:off x="1568698" y="1412050"/>
            <a:ext cx="5995133" cy="3263371"/>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xmlns:iact="http://schemas.microsoft.com/office/powerpoint/2014/inkAction">
        <mc:Choice Requires="p14 iact">
          <p:contentPart p14:bwMode="auto" r:id="rId6">
            <p14:nvContentPartPr>
              <p14:cNvPr id="4" name="Ink 3">
                <a:extLst>
                  <a:ext uri="{FF2B5EF4-FFF2-40B4-BE49-F238E27FC236}">
                    <a16:creationId xmlns:a16="http://schemas.microsoft.com/office/drawing/2014/main" id="{86673DEE-D9F7-3738-183C-F8E8D214B64C}"/>
                  </a:ext>
                </a:extLst>
              </p14:cNvPr>
              <p14:cNvContentPartPr/>
              <p14:nvPr>
                <p:extLst>
                  <p:ext uri="{42D2F446-02D8-4167-A562-619A0277C38B}">
                    <p15:isNarration xmlns:p15="http://schemas.microsoft.com/office/powerpoint/2012/main" val="1"/>
                  </p:ext>
                </p:extLst>
              </p14:nvPr>
            </p14:nvContentPartPr>
            <p14:xfrm>
              <a:off x="5318280" y="945360"/>
              <a:ext cx="2308320" cy="2873880"/>
            </p14:xfrm>
          </p:contentPart>
        </mc:Choice>
        <mc:Fallback xmlns="">
          <p:pic>
            <p:nvPicPr>
              <p:cNvPr id="4" name="Ink 3">
                <a:extLst>
                  <a:ext uri="{FF2B5EF4-FFF2-40B4-BE49-F238E27FC236}">
                    <a16:creationId xmlns:a16="http://schemas.microsoft.com/office/drawing/2014/main" id="{86673DEE-D9F7-3738-183C-F8E8D214B64C}"/>
                  </a:ext>
                </a:extLst>
              </p:cNvPr>
              <p:cNvPicPr>
                <a:picLocks noGrp="1" noRot="1" noChangeAspect="1" noMove="1" noResize="1" noEditPoints="1" noAdjustHandles="1" noChangeArrowheads="1" noChangeShapeType="1"/>
              </p:cNvPicPr>
              <p:nvPr/>
            </p:nvPicPr>
            <p:blipFill>
              <a:blip r:embed="rId7"/>
              <a:stretch>
                <a:fillRect/>
              </a:stretch>
            </p:blipFill>
            <p:spPr>
              <a:xfrm>
                <a:off x="5308920" y="936000"/>
                <a:ext cx="2327040" cy="2892600"/>
              </a:xfrm>
              <a:prstGeom prst="rect">
                <a:avLst/>
              </a:prstGeom>
            </p:spPr>
          </p:pic>
        </mc:Fallback>
      </mc:AlternateContent>
      <p:pic>
        <p:nvPicPr>
          <p:cNvPr id="5" name="Audio 4">
            <a:hlinkClick r:id="" action="ppaction://media"/>
            <a:extLst>
              <a:ext uri="{FF2B5EF4-FFF2-40B4-BE49-F238E27FC236}">
                <a16:creationId xmlns:a16="http://schemas.microsoft.com/office/drawing/2014/main" id="{2BB20A84-D178-9126-5A64-50D12E93F1B8}"/>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504238" y="4503738"/>
            <a:ext cx="487362" cy="487362"/>
          </a:xfrm>
          <a:prstGeom prst="rect">
            <a:avLst/>
          </a:prstGeom>
        </p:spPr>
      </p:pic>
    </p:spTree>
    <p:extLst>
      <p:ext uri="{BB962C8B-B14F-4D97-AF65-F5344CB8AC3E}">
        <p14:creationId xmlns:p14="http://schemas.microsoft.com/office/powerpoint/2010/main" val="4165165791"/>
      </p:ext>
    </p:extLst>
  </p:cSld>
  <p:clrMapOvr>
    <a:masterClrMapping/>
  </p:clrMapOvr>
  <mc:AlternateContent xmlns:mc="http://schemas.openxmlformats.org/markup-compatibility/2006" xmlns:p14="http://schemas.microsoft.com/office/powerpoint/2010/main">
    <mc:Choice Requires="p14">
      <p:transition spd="slow" p14:dur="2000" advTm="5285"/>
    </mc:Choice>
    <mc:Fallback xmlns="">
      <p:transition spd="slow" advTm="52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59"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md type="call" cmd="playFrom(0.0)">
                                      <p:cBhvr>
                                        <p:cTn id="9"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5"/>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5900" y="-138299"/>
            <a:ext cx="6115050" cy="1015632"/>
          </a:xfrm>
        </p:spPr>
        <p:txBody>
          <a:bodyPr wrap="square">
            <a:spAutoFit/>
          </a:bodyPr>
          <a:lstStyle/>
          <a:p>
            <a:r>
              <a:rPr lang="en-IN" sz="2700" dirty="0">
                <a:latin typeface="+mj-lt"/>
              </a:rPr>
              <a:t>Regression </a:t>
            </a:r>
            <a:r>
              <a:rPr lang="en-IN" sz="2700" dirty="0" err="1">
                <a:latin typeface="+mj-lt"/>
              </a:rPr>
              <a:t>Modeling</a:t>
            </a:r>
            <a:r>
              <a:rPr lang="en-IN" sz="2700" dirty="0">
                <a:latin typeface="+mj-lt"/>
              </a:rPr>
              <a:t> for Inferential Statistics</a:t>
            </a:r>
            <a:endParaRPr lang="en-US" dirty="0">
              <a:latin typeface="+mj-lt"/>
            </a:endParaRPr>
          </a:p>
        </p:txBody>
      </p:sp>
      <p:sp>
        <p:nvSpPr>
          <p:cNvPr id="3" name="Content Placeholder 2"/>
          <p:cNvSpPr>
            <a:spLocks noGrp="1"/>
          </p:cNvSpPr>
          <p:nvPr>
            <p:ph idx="1"/>
          </p:nvPr>
        </p:nvSpPr>
        <p:spPr>
          <a:xfrm>
            <a:off x="1485900" y="1144608"/>
            <a:ext cx="6115050" cy="2677626"/>
          </a:xfrm>
        </p:spPr>
        <p:txBody>
          <a:bodyPr wrap="square">
            <a:spAutoFit/>
          </a:bodyPr>
          <a:lstStyle/>
          <a:p>
            <a:pPr>
              <a:buSzPct val="100000"/>
            </a:pPr>
            <a:r>
              <a:rPr lang="en-US" sz="1800" dirty="0">
                <a:solidFill>
                  <a:srgbClr val="007FA3"/>
                </a:solidFill>
              </a:rPr>
              <a:t>Regression</a:t>
            </a:r>
          </a:p>
          <a:p>
            <a:pPr marL="595456" lvl="1" indent="-257175">
              <a:buSzPct val="100000"/>
            </a:pPr>
            <a:r>
              <a:rPr lang="en-US" sz="1800" dirty="0"/>
              <a:t>A part of inferential statistics </a:t>
            </a:r>
          </a:p>
          <a:p>
            <a:pPr marL="595456" lvl="1" indent="-257175">
              <a:buSzPct val="100000"/>
            </a:pPr>
            <a:r>
              <a:rPr lang="en-US" sz="1800" dirty="0"/>
              <a:t>The most widely known and used analytics technique in statistics</a:t>
            </a:r>
          </a:p>
          <a:p>
            <a:pPr marL="595456" lvl="1" indent="-257175">
              <a:buSzPct val="100000"/>
            </a:pPr>
            <a:r>
              <a:rPr lang="en-US" sz="1800" dirty="0"/>
              <a:t>Used to characterize relationship between explanatory (input) and response (output) variable</a:t>
            </a:r>
          </a:p>
          <a:p>
            <a:pPr>
              <a:buSzPct val="100000"/>
            </a:pPr>
            <a:r>
              <a:rPr lang="en-US" sz="1800" dirty="0"/>
              <a:t>It can be used for</a:t>
            </a:r>
          </a:p>
          <a:p>
            <a:pPr marL="595456" lvl="1" indent="-257175">
              <a:buSzPct val="100000"/>
            </a:pPr>
            <a:r>
              <a:rPr lang="en-US" sz="1800" dirty="0"/>
              <a:t>Hypothesis testing (explanation)</a:t>
            </a:r>
          </a:p>
          <a:p>
            <a:pPr marL="595456" lvl="1" indent="-257175">
              <a:buSzPct val="100000"/>
            </a:pPr>
            <a:r>
              <a:rPr lang="en-US" sz="1800" dirty="0"/>
              <a:t>Forecasting (prediction)</a:t>
            </a:r>
          </a:p>
        </p:txBody>
      </p:sp>
      <mc:AlternateContent xmlns:mc="http://schemas.openxmlformats.org/markup-compatibility/2006" xmlns:p14="http://schemas.microsoft.com/office/powerpoint/2010/main" xmlns:iact="http://schemas.microsoft.com/office/powerpoint/2014/inkAction">
        <mc:Choice Requires="p14 iact">
          <p:contentPart p14:bwMode="auto" r:id="rId5">
            <p14:nvContentPartPr>
              <p14:cNvPr id="5" name="Ink 4">
                <a:extLst>
                  <a:ext uri="{FF2B5EF4-FFF2-40B4-BE49-F238E27FC236}">
                    <a16:creationId xmlns:a16="http://schemas.microsoft.com/office/drawing/2014/main" id="{0B8BFAD4-551F-1AB9-33EB-AF0C3283E1C0}"/>
                  </a:ext>
                </a:extLst>
              </p14:cNvPr>
              <p14:cNvContentPartPr/>
              <p14:nvPr>
                <p:extLst>
                  <p:ext uri="{42D2F446-02D8-4167-A562-619A0277C38B}">
                    <p15:isNarration xmlns:p15="http://schemas.microsoft.com/office/powerpoint/2012/main" val="1"/>
                  </p:ext>
                </p:extLst>
              </p14:nvPr>
            </p14:nvContentPartPr>
            <p14:xfrm>
              <a:off x="360720" y="87120"/>
              <a:ext cx="7539480" cy="4888800"/>
            </p14:xfrm>
          </p:contentPart>
        </mc:Choice>
        <mc:Fallback xmlns="">
          <p:pic>
            <p:nvPicPr>
              <p:cNvPr id="5" name="Ink 4">
                <a:extLst>
                  <a:ext uri="{FF2B5EF4-FFF2-40B4-BE49-F238E27FC236}">
                    <a16:creationId xmlns:a16="http://schemas.microsoft.com/office/drawing/2014/main" id="{0B8BFAD4-551F-1AB9-33EB-AF0C3283E1C0}"/>
                  </a:ext>
                </a:extLst>
              </p:cNvPr>
              <p:cNvPicPr>
                <a:picLocks noGrp="1" noRot="1" noChangeAspect="1" noMove="1" noResize="1" noEditPoints="1" noAdjustHandles="1" noChangeArrowheads="1" noChangeShapeType="1"/>
              </p:cNvPicPr>
              <p:nvPr/>
            </p:nvPicPr>
            <p:blipFill>
              <a:blip r:embed="rId6"/>
              <a:stretch>
                <a:fillRect/>
              </a:stretch>
            </p:blipFill>
            <p:spPr>
              <a:xfrm>
                <a:off x="351360" y="77760"/>
                <a:ext cx="7558200" cy="4907520"/>
              </a:xfrm>
              <a:prstGeom prst="rect">
                <a:avLst/>
              </a:prstGeom>
            </p:spPr>
          </p:pic>
        </mc:Fallback>
      </mc:AlternateContent>
      <p:pic>
        <p:nvPicPr>
          <p:cNvPr id="6" name="Audio 5">
            <a:hlinkClick r:id="" action="ppaction://media"/>
            <a:extLst>
              <a:ext uri="{FF2B5EF4-FFF2-40B4-BE49-F238E27FC236}">
                <a16:creationId xmlns:a16="http://schemas.microsoft.com/office/drawing/2014/main" id="{7DAE1A1C-5984-78AF-6A54-02E3E783F9DE}"/>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504238" y="4503738"/>
            <a:ext cx="487362" cy="487362"/>
          </a:xfrm>
          <a:prstGeom prst="rect">
            <a:avLst/>
          </a:prstGeom>
        </p:spPr>
      </p:pic>
    </p:spTree>
    <p:extLst>
      <p:ext uri="{BB962C8B-B14F-4D97-AF65-F5344CB8AC3E}">
        <p14:creationId xmlns:p14="http://schemas.microsoft.com/office/powerpoint/2010/main" val="1098717379"/>
      </p:ext>
    </p:extLst>
  </p:cSld>
  <p:clrMapOvr>
    <a:masterClrMapping/>
  </p:clrMapOvr>
  <mc:AlternateContent xmlns:mc="http://schemas.openxmlformats.org/markup-compatibility/2006" xmlns:p14="http://schemas.microsoft.com/office/powerpoint/2010/main">
    <mc:Choice Requires="p14">
      <p:transition spd="slow" p14:dur="2000" advTm="336068"/>
    </mc:Choice>
    <mc:Fallback xmlns="">
      <p:transition spd="slow" advTm="3360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59"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md type="call" cmd="playFrom(0.0)">
                                      <p:cBhvr>
                                        <p:cTn id="9"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6"/>
                </p:tgtEl>
              </p:cMediaNode>
            </p:audi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5900" y="-129995"/>
            <a:ext cx="6115050" cy="600134"/>
          </a:xfrm>
        </p:spPr>
        <p:txBody>
          <a:bodyPr wrap="square">
            <a:spAutoFit/>
          </a:bodyPr>
          <a:lstStyle/>
          <a:p>
            <a:r>
              <a:rPr lang="en-IN" sz="2700" dirty="0">
                <a:latin typeface="+mj-lt"/>
              </a:rPr>
              <a:t>Regression </a:t>
            </a:r>
            <a:r>
              <a:rPr lang="en-IN" sz="2700" dirty="0" err="1">
                <a:latin typeface="+mj-lt"/>
              </a:rPr>
              <a:t>Modeling</a:t>
            </a:r>
            <a:r>
              <a:rPr lang="en-IN" sz="2700" dirty="0">
                <a:latin typeface="+mj-lt"/>
              </a:rPr>
              <a:t> </a:t>
            </a:r>
            <a:r>
              <a:rPr lang="en-IN" sz="2100" dirty="0">
                <a:latin typeface="+mj-lt"/>
              </a:rPr>
              <a:t>(1 of 3)</a:t>
            </a:r>
            <a:endParaRPr lang="en-US" dirty="0">
              <a:latin typeface="+mj-lt"/>
            </a:endParaRPr>
          </a:p>
        </p:txBody>
      </p:sp>
      <p:sp>
        <p:nvSpPr>
          <p:cNvPr id="3" name="Content Placeholder 2"/>
          <p:cNvSpPr>
            <a:spLocks noGrp="1"/>
          </p:cNvSpPr>
          <p:nvPr>
            <p:ph idx="1"/>
          </p:nvPr>
        </p:nvSpPr>
        <p:spPr>
          <a:xfrm>
            <a:off x="1485900" y="573108"/>
            <a:ext cx="6115050" cy="2400627"/>
          </a:xfrm>
        </p:spPr>
        <p:txBody>
          <a:bodyPr wrap="square">
            <a:spAutoFit/>
          </a:bodyPr>
          <a:lstStyle/>
          <a:p>
            <a:pPr>
              <a:buSzPct val="100000"/>
            </a:pPr>
            <a:r>
              <a:rPr lang="en-US" sz="1800" dirty="0"/>
              <a:t>Correlation versus Regression </a:t>
            </a:r>
          </a:p>
          <a:p>
            <a:pPr marL="595456" lvl="1" indent="-257175">
              <a:buSzPct val="100000"/>
            </a:pPr>
            <a:r>
              <a:rPr lang="en-US" sz="1800" dirty="0"/>
              <a:t>What is the difference (or relationship)? </a:t>
            </a:r>
          </a:p>
          <a:p>
            <a:pPr>
              <a:buSzPct val="100000"/>
            </a:pPr>
            <a:r>
              <a:rPr lang="en-US" sz="1800" dirty="0"/>
              <a:t>Simple Regression versus Multiple Regression</a:t>
            </a:r>
          </a:p>
          <a:p>
            <a:pPr marL="595456" lvl="1" indent="-257175">
              <a:buSzPct val="100000"/>
            </a:pPr>
            <a:r>
              <a:rPr lang="en-US" sz="1800" dirty="0"/>
              <a:t>Base on number of input variables</a:t>
            </a:r>
          </a:p>
          <a:p>
            <a:pPr>
              <a:buSzPct val="100000"/>
            </a:pPr>
            <a:r>
              <a:rPr lang="en-US" sz="1800" dirty="0"/>
              <a:t>How do we develop linear regression models?</a:t>
            </a:r>
          </a:p>
          <a:p>
            <a:pPr marL="595456" lvl="1" indent="-257175">
              <a:buSzPct val="100000"/>
            </a:pPr>
            <a:r>
              <a:rPr lang="en-US" sz="1800" dirty="0"/>
              <a:t>Scatter plots (visualization—for simple regression) </a:t>
            </a:r>
          </a:p>
          <a:p>
            <a:pPr marL="595456" lvl="1" indent="-257175">
              <a:buSzPct val="100000"/>
            </a:pPr>
            <a:r>
              <a:rPr lang="en-US" sz="1800" dirty="0"/>
              <a:t>Ordinary least squares method</a:t>
            </a:r>
          </a:p>
          <a:p>
            <a:pPr marL="1025271" lvl="2" indent="-257175">
              <a:buSzPct val="100000"/>
            </a:pPr>
            <a:r>
              <a:rPr lang="en-US" sz="1800" dirty="0"/>
              <a:t>A line that minimizes squared of the errors  </a:t>
            </a:r>
          </a:p>
        </p:txBody>
      </p:sp>
      <mc:AlternateContent xmlns:mc="http://schemas.openxmlformats.org/markup-compatibility/2006" xmlns:p14="http://schemas.microsoft.com/office/powerpoint/2010/main" xmlns:iact="http://schemas.microsoft.com/office/powerpoint/2014/inkAction">
        <mc:Choice Requires="p14 iact">
          <p:contentPart p14:bwMode="auto" r:id="rId5">
            <p14:nvContentPartPr>
              <p14:cNvPr id="5" name="Ink 4">
                <a:extLst>
                  <a:ext uri="{FF2B5EF4-FFF2-40B4-BE49-F238E27FC236}">
                    <a16:creationId xmlns:a16="http://schemas.microsoft.com/office/drawing/2014/main" id="{A11AABE8-9C25-6A17-96A7-DE236E5AAECB}"/>
                  </a:ext>
                </a:extLst>
              </p14:cNvPr>
              <p14:cNvContentPartPr/>
              <p14:nvPr>
                <p:extLst>
                  <p:ext uri="{42D2F446-02D8-4167-A562-619A0277C38B}">
                    <p15:isNarration xmlns:p15="http://schemas.microsoft.com/office/powerpoint/2012/main" val="1"/>
                  </p:ext>
                </p:extLst>
              </p14:nvPr>
            </p14:nvContentPartPr>
            <p14:xfrm>
              <a:off x="199080" y="373320"/>
              <a:ext cx="8889120" cy="4608720"/>
            </p14:xfrm>
          </p:contentPart>
        </mc:Choice>
        <mc:Fallback xmlns="">
          <p:pic>
            <p:nvPicPr>
              <p:cNvPr id="5" name="Ink 4">
                <a:extLst>
                  <a:ext uri="{FF2B5EF4-FFF2-40B4-BE49-F238E27FC236}">
                    <a16:creationId xmlns:a16="http://schemas.microsoft.com/office/drawing/2014/main" id="{A11AABE8-9C25-6A17-96A7-DE236E5AAECB}"/>
                  </a:ext>
                </a:extLst>
              </p:cNvPr>
              <p:cNvPicPr>
                <a:picLocks noGrp="1" noRot="1" noChangeAspect="1" noMove="1" noResize="1" noEditPoints="1" noAdjustHandles="1" noChangeArrowheads="1" noChangeShapeType="1"/>
              </p:cNvPicPr>
              <p:nvPr/>
            </p:nvPicPr>
            <p:blipFill>
              <a:blip r:embed="rId6"/>
              <a:stretch>
                <a:fillRect/>
              </a:stretch>
            </p:blipFill>
            <p:spPr>
              <a:xfrm>
                <a:off x="189720" y="363960"/>
                <a:ext cx="8907840" cy="4627440"/>
              </a:xfrm>
              <a:prstGeom prst="rect">
                <a:avLst/>
              </a:prstGeom>
            </p:spPr>
          </p:pic>
        </mc:Fallback>
      </mc:AlternateContent>
      <p:pic>
        <p:nvPicPr>
          <p:cNvPr id="6" name="Audio 5">
            <a:hlinkClick r:id="" action="ppaction://media"/>
            <a:extLst>
              <a:ext uri="{FF2B5EF4-FFF2-40B4-BE49-F238E27FC236}">
                <a16:creationId xmlns:a16="http://schemas.microsoft.com/office/drawing/2014/main" id="{A1D66E19-E87B-9079-47CC-2FBABC24F55E}"/>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504238" y="4503738"/>
            <a:ext cx="487362" cy="487362"/>
          </a:xfrm>
          <a:prstGeom prst="rect">
            <a:avLst/>
          </a:prstGeom>
        </p:spPr>
      </p:pic>
    </p:spTree>
    <p:extLst>
      <p:ext uri="{BB962C8B-B14F-4D97-AF65-F5344CB8AC3E}">
        <p14:creationId xmlns:p14="http://schemas.microsoft.com/office/powerpoint/2010/main" val="1334094226"/>
      </p:ext>
    </p:extLst>
  </p:cSld>
  <p:clrMapOvr>
    <a:masterClrMapping/>
  </p:clrMapOvr>
  <mc:AlternateContent xmlns:mc="http://schemas.openxmlformats.org/markup-compatibility/2006" xmlns:p14="http://schemas.microsoft.com/office/powerpoint/2010/main">
    <mc:Choice Requires="p14">
      <p:transition spd="slow" p14:dur="2000" advTm="232339"/>
    </mc:Choice>
    <mc:Fallback xmlns="">
      <p:transition spd="slow" advTm="2323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59"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md type="call" cmd="playFrom(0.0)">
                                      <p:cBhvr>
                                        <p:cTn id="9"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6"/>
                </p:tgtEl>
              </p:cMediaNode>
            </p:audi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5900" y="-129995"/>
            <a:ext cx="6115050" cy="600134"/>
          </a:xfrm>
        </p:spPr>
        <p:txBody>
          <a:bodyPr wrap="square">
            <a:spAutoFit/>
          </a:bodyPr>
          <a:lstStyle/>
          <a:p>
            <a:r>
              <a:rPr lang="en-IN" sz="2700" dirty="0">
                <a:latin typeface="+mj-lt"/>
              </a:rPr>
              <a:t>Regression </a:t>
            </a:r>
            <a:r>
              <a:rPr lang="en-IN" sz="2700" dirty="0" err="1">
                <a:latin typeface="+mj-lt"/>
              </a:rPr>
              <a:t>Modeling</a:t>
            </a:r>
            <a:r>
              <a:rPr lang="en-IN" sz="2700" dirty="0">
                <a:latin typeface="+mj-lt"/>
              </a:rPr>
              <a:t> </a:t>
            </a:r>
            <a:r>
              <a:rPr lang="en-IN" sz="2100" dirty="0">
                <a:latin typeface="+mj-lt"/>
              </a:rPr>
              <a:t>(2 of 3)</a:t>
            </a:r>
            <a:endParaRPr lang="en-US" dirty="0">
              <a:latin typeface="+mj-lt"/>
            </a:endParaRPr>
          </a:p>
        </p:txBody>
      </p:sp>
      <p:pic>
        <p:nvPicPr>
          <p:cNvPr id="17410" name="Picture 2" descr="• The x-axis is labeled Explanatory Variable and the y-axis is labeled Response Variable. &#10;• A line starts from the point on y-axis where y is equal to beta sub 0, inclined at an angle of beta sub 1.&#10;• Two lines intersect the regression line and each other along the middle.&#10;• Multiple points are plotted on the graph which represent a scatter plot.&#10;• The points are denser closer to the regression line."/>
          <p:cNvPicPr>
            <a:picLocks noChangeAspect="1" noChangeArrowheads="1"/>
          </p:cNvPicPr>
          <p:nvPr/>
        </p:nvPicPr>
        <p:blipFill rotWithShape="1">
          <a:blip r:embed="rId5">
            <a:extLst>
              <a:ext uri="{28A0092B-C50C-407E-A947-70E740481C1C}">
                <a14:useLocalDpi xmlns:a14="http://schemas.microsoft.com/office/drawing/2010/main" val="0"/>
              </a:ext>
            </a:extLst>
          </a:blip>
          <a:srcRect b="3243"/>
          <a:stretch/>
        </p:blipFill>
        <p:spPr bwMode="auto">
          <a:xfrm>
            <a:off x="1652389" y="576305"/>
            <a:ext cx="5818817" cy="416207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xmlns:iact="http://schemas.microsoft.com/office/powerpoint/2014/inkAction">
        <mc:Choice Requires="p14 iact">
          <p:contentPart p14:bwMode="auto" r:id="rId6">
            <p14:nvContentPartPr>
              <p14:cNvPr id="4" name="Ink 3">
                <a:extLst>
                  <a:ext uri="{FF2B5EF4-FFF2-40B4-BE49-F238E27FC236}">
                    <a16:creationId xmlns:a16="http://schemas.microsoft.com/office/drawing/2014/main" id="{9828E65A-1FD1-882F-EF6A-3D5180F886CD}"/>
                  </a:ext>
                </a:extLst>
              </p14:cNvPr>
              <p14:cNvContentPartPr/>
              <p14:nvPr>
                <p:extLst>
                  <p:ext uri="{42D2F446-02D8-4167-A562-619A0277C38B}">
                    <p15:isNarration xmlns:p15="http://schemas.microsoft.com/office/powerpoint/2012/main" val="1"/>
                  </p:ext>
                </p:extLst>
              </p14:nvPr>
            </p14:nvContentPartPr>
            <p14:xfrm>
              <a:off x="56160" y="105840"/>
              <a:ext cx="7259400" cy="3588840"/>
            </p14:xfrm>
          </p:contentPart>
        </mc:Choice>
        <mc:Fallback xmlns="">
          <p:pic>
            <p:nvPicPr>
              <p:cNvPr id="4" name="Ink 3">
                <a:extLst>
                  <a:ext uri="{FF2B5EF4-FFF2-40B4-BE49-F238E27FC236}">
                    <a16:creationId xmlns:a16="http://schemas.microsoft.com/office/drawing/2014/main" id="{9828E65A-1FD1-882F-EF6A-3D5180F886CD}"/>
                  </a:ext>
                </a:extLst>
              </p:cNvPr>
              <p:cNvPicPr>
                <a:picLocks noGrp="1" noRot="1" noChangeAspect="1" noMove="1" noResize="1" noEditPoints="1" noAdjustHandles="1" noChangeArrowheads="1" noChangeShapeType="1"/>
              </p:cNvPicPr>
              <p:nvPr/>
            </p:nvPicPr>
            <p:blipFill>
              <a:blip r:embed="rId7"/>
              <a:stretch>
                <a:fillRect/>
              </a:stretch>
            </p:blipFill>
            <p:spPr>
              <a:xfrm>
                <a:off x="46800" y="96480"/>
                <a:ext cx="7278120" cy="3607560"/>
              </a:xfrm>
              <a:prstGeom prst="rect">
                <a:avLst/>
              </a:prstGeom>
            </p:spPr>
          </p:pic>
        </mc:Fallback>
      </mc:AlternateContent>
      <p:pic>
        <p:nvPicPr>
          <p:cNvPr id="5" name="Audio 4">
            <a:hlinkClick r:id="" action="ppaction://media"/>
            <a:extLst>
              <a:ext uri="{FF2B5EF4-FFF2-40B4-BE49-F238E27FC236}">
                <a16:creationId xmlns:a16="http://schemas.microsoft.com/office/drawing/2014/main" id="{2408E295-6242-F140-B3E5-AB597F8C107C}"/>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504238" y="4503738"/>
            <a:ext cx="487362" cy="487362"/>
          </a:xfrm>
          <a:prstGeom prst="rect">
            <a:avLst/>
          </a:prstGeom>
        </p:spPr>
      </p:pic>
    </p:spTree>
    <p:extLst>
      <p:ext uri="{BB962C8B-B14F-4D97-AF65-F5344CB8AC3E}">
        <p14:creationId xmlns:p14="http://schemas.microsoft.com/office/powerpoint/2010/main" val="2664386792"/>
      </p:ext>
    </p:extLst>
  </p:cSld>
  <p:clrMapOvr>
    <a:masterClrMapping/>
  </p:clrMapOvr>
  <mc:AlternateContent xmlns:mc="http://schemas.openxmlformats.org/markup-compatibility/2006" xmlns:p14="http://schemas.microsoft.com/office/powerpoint/2010/main">
    <mc:Choice Requires="p14">
      <p:transition spd="slow" p14:dur="2000" advTm="98715"/>
    </mc:Choice>
    <mc:Fallback xmlns="">
      <p:transition spd="slow" advTm="987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59"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md type="call" cmd="playFrom(0.0)">
                                      <p:cBhvr>
                                        <p:cTn id="9"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8A466A-D538-C6F8-019A-09C3E1E288A9}"/>
              </a:ext>
            </a:extLst>
          </p:cNvPr>
          <p:cNvSpPr>
            <a:spLocks noGrp="1"/>
          </p:cNvSpPr>
          <p:nvPr>
            <p:ph type="title"/>
          </p:nvPr>
        </p:nvSpPr>
        <p:spPr/>
        <p:txBody>
          <a:bodyPr/>
          <a:lstStyle/>
          <a:p>
            <a:endParaRPr lang="en-US"/>
          </a:p>
        </p:txBody>
      </p:sp>
      <p:pic>
        <p:nvPicPr>
          <p:cNvPr id="4" name="Picture 2" descr="A group of flowers&#10;&#10;Description automatically generated with low confidence">
            <a:extLst>
              <a:ext uri="{FF2B5EF4-FFF2-40B4-BE49-F238E27FC236}">
                <a16:creationId xmlns:a16="http://schemas.microsoft.com/office/drawing/2014/main" id="{0FDAC8A2-0944-56ED-B169-BC4A2921A7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6563" y="1105625"/>
            <a:ext cx="6587140" cy="29322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369776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5900" y="-129995"/>
            <a:ext cx="6115050" cy="600134"/>
          </a:xfrm>
        </p:spPr>
        <p:txBody>
          <a:bodyPr wrap="square">
            <a:spAutoFit/>
          </a:bodyPr>
          <a:lstStyle/>
          <a:p>
            <a:r>
              <a:rPr lang="en-IN" sz="2700" dirty="0"/>
              <a:t>Regression </a:t>
            </a:r>
            <a:r>
              <a:rPr lang="en-IN" sz="2700" dirty="0" err="1"/>
              <a:t>Modeling</a:t>
            </a:r>
            <a:r>
              <a:rPr lang="en-IN" sz="2700" dirty="0"/>
              <a:t> </a:t>
            </a:r>
            <a:r>
              <a:rPr lang="en-IN" sz="2100" dirty="0"/>
              <a:t>(3 of 3)</a:t>
            </a:r>
            <a:endParaRPr lang="en-US" dirty="0">
              <a:latin typeface="+mj-lt"/>
            </a:endParaRPr>
          </a:p>
        </p:txBody>
      </p:sp>
      <p:sp>
        <p:nvSpPr>
          <p:cNvPr id="3" name="Content Placeholder 2"/>
          <p:cNvSpPr>
            <a:spLocks noGrp="1"/>
          </p:cNvSpPr>
          <p:nvPr>
            <p:ph idx="1"/>
          </p:nvPr>
        </p:nvSpPr>
        <p:spPr>
          <a:xfrm>
            <a:off x="1485900" y="571501"/>
            <a:ext cx="6115050" cy="738633"/>
          </a:xfrm>
        </p:spPr>
        <p:txBody>
          <a:bodyPr wrap="square">
            <a:spAutoFit/>
          </a:bodyPr>
          <a:lstStyle/>
          <a:p>
            <a:pPr marL="257175" indent="-257175">
              <a:buSzPct val="100000"/>
            </a:pPr>
            <a:r>
              <a:rPr lang="en-US" sz="1800" i="1" dirty="0"/>
              <a:t>x</a:t>
            </a:r>
            <a:r>
              <a:rPr lang="en-US" sz="1800" dirty="0"/>
              <a:t>: input, </a:t>
            </a:r>
            <a:r>
              <a:rPr lang="en-US" sz="1800" i="1" dirty="0"/>
              <a:t>y</a:t>
            </a:r>
            <a:r>
              <a:rPr lang="en-US" sz="1800" dirty="0"/>
              <a:t>: output </a:t>
            </a:r>
          </a:p>
          <a:p>
            <a:pPr marL="257175" indent="-257175">
              <a:buSzPct val="100000"/>
            </a:pPr>
            <a:r>
              <a:rPr lang="en-US" sz="1800" dirty="0"/>
              <a:t>Simple Linear Regression </a:t>
            </a:r>
          </a:p>
        </p:txBody>
      </p:sp>
      <p:graphicFrame>
        <p:nvGraphicFramePr>
          <p:cNvPr id="6" name="Object 5"/>
          <p:cNvGraphicFramePr>
            <a:graphicFrameLocks noChangeAspect="1"/>
          </p:cNvGraphicFramePr>
          <p:nvPr/>
        </p:nvGraphicFramePr>
        <p:xfrm>
          <a:off x="2927715" y="1421127"/>
          <a:ext cx="1164495" cy="329572"/>
        </p:xfrm>
        <a:graphic>
          <a:graphicData uri="http://schemas.openxmlformats.org/presentationml/2006/ole">
            <mc:AlternateContent xmlns:mc="http://schemas.openxmlformats.org/markup-compatibility/2006">
              <mc:Choice xmlns:v="urn:schemas-microsoft-com:vml" Requires="v">
                <p:oleObj name="Equation" r:id="rId5" imgW="672840" imgH="190440" progId="Equation.DSMT4">
                  <p:embed/>
                </p:oleObj>
              </mc:Choice>
              <mc:Fallback>
                <p:oleObj name="Equation" r:id="rId5" imgW="672840" imgH="190440" progId="Equation.DSMT4">
                  <p:embed/>
                  <p:pic>
                    <p:nvPicPr>
                      <p:cNvPr id="6" name="Object 5"/>
                      <p:cNvPicPr/>
                      <p:nvPr/>
                    </p:nvPicPr>
                    <p:blipFill>
                      <a:blip r:embed="rId6"/>
                      <a:stretch>
                        <a:fillRect/>
                      </a:stretch>
                    </p:blipFill>
                    <p:spPr>
                      <a:xfrm>
                        <a:off x="2927715" y="1421127"/>
                        <a:ext cx="1164495" cy="329572"/>
                      </a:xfrm>
                      <a:prstGeom prst="rect">
                        <a:avLst/>
                      </a:prstGeom>
                    </p:spPr>
                  </p:pic>
                </p:oleObj>
              </mc:Fallback>
            </mc:AlternateContent>
          </a:graphicData>
        </a:graphic>
      </p:graphicFrame>
      <p:sp>
        <p:nvSpPr>
          <p:cNvPr id="4" name="Content Placeholder 3"/>
          <p:cNvSpPr>
            <a:spLocks noGrp="1"/>
          </p:cNvSpPr>
          <p:nvPr>
            <p:ph idx="13"/>
          </p:nvPr>
        </p:nvSpPr>
        <p:spPr>
          <a:xfrm>
            <a:off x="1485900" y="1845745"/>
            <a:ext cx="6115050" cy="461635"/>
          </a:xfrm>
        </p:spPr>
        <p:txBody>
          <a:bodyPr>
            <a:spAutoFit/>
          </a:bodyPr>
          <a:lstStyle/>
          <a:p>
            <a:r>
              <a:rPr lang="en-US" sz="1800" dirty="0"/>
              <a:t>Multiple Linear Regression</a:t>
            </a:r>
          </a:p>
        </p:txBody>
      </p:sp>
      <p:graphicFrame>
        <p:nvGraphicFramePr>
          <p:cNvPr id="7" name="Object 6"/>
          <p:cNvGraphicFramePr>
            <a:graphicFrameLocks noChangeAspect="1"/>
          </p:cNvGraphicFramePr>
          <p:nvPr/>
        </p:nvGraphicFramePr>
        <p:xfrm>
          <a:off x="2382473" y="2233218"/>
          <a:ext cx="3369404" cy="319879"/>
        </p:xfrm>
        <a:graphic>
          <a:graphicData uri="http://schemas.openxmlformats.org/presentationml/2006/ole">
            <mc:AlternateContent xmlns:mc="http://schemas.openxmlformats.org/markup-compatibility/2006">
              <mc:Choice xmlns:v="urn:schemas-microsoft-com:vml" Requires="v">
                <p:oleObj name="Equation" r:id="rId7" imgW="2006280" imgH="190440" progId="Equation.DSMT4">
                  <p:embed/>
                </p:oleObj>
              </mc:Choice>
              <mc:Fallback>
                <p:oleObj name="Equation" r:id="rId7" imgW="2006280" imgH="190440" progId="Equation.DSMT4">
                  <p:embed/>
                  <p:pic>
                    <p:nvPicPr>
                      <p:cNvPr id="7" name="Object 6"/>
                      <p:cNvPicPr/>
                      <p:nvPr/>
                    </p:nvPicPr>
                    <p:blipFill>
                      <a:blip r:embed="rId8"/>
                      <a:stretch>
                        <a:fillRect/>
                      </a:stretch>
                    </p:blipFill>
                    <p:spPr>
                      <a:xfrm>
                        <a:off x="2382473" y="2233218"/>
                        <a:ext cx="3369404" cy="319879"/>
                      </a:xfrm>
                      <a:prstGeom prst="rect">
                        <a:avLst/>
                      </a:prstGeom>
                    </p:spPr>
                  </p:pic>
                </p:oleObj>
              </mc:Fallback>
            </mc:AlternateContent>
          </a:graphicData>
        </a:graphic>
      </p:graphicFrame>
      <p:sp>
        <p:nvSpPr>
          <p:cNvPr id="5" name="Content Placeholder 4"/>
          <p:cNvSpPr>
            <a:spLocks noGrp="1"/>
          </p:cNvSpPr>
          <p:nvPr>
            <p:ph sz="quarter" idx="14"/>
          </p:nvPr>
        </p:nvSpPr>
        <p:spPr>
          <a:xfrm>
            <a:off x="1485901" y="2667276"/>
            <a:ext cx="6107906" cy="738633"/>
          </a:xfrm>
        </p:spPr>
        <p:txBody>
          <a:bodyPr wrap="square">
            <a:spAutoFit/>
          </a:bodyPr>
          <a:lstStyle/>
          <a:p>
            <a:pPr marL="257175" indent="-257175">
              <a:buSzPct val="100000"/>
            </a:pPr>
            <a:r>
              <a:rPr lang="en-US" dirty="0"/>
              <a:t>The meaning of Beta (</a:t>
            </a:r>
            <a:r>
              <a:rPr lang="en-US" i="1" dirty="0">
                <a:sym typeface="Symbol" panose="05050102010706020507" pitchFamily="18" charset="2"/>
              </a:rPr>
              <a:t> </a:t>
            </a:r>
            <a:r>
              <a:rPr lang="en-US" dirty="0"/>
              <a:t>) coefficients</a:t>
            </a:r>
          </a:p>
          <a:p>
            <a:pPr marL="595456" lvl="1" indent="-257175">
              <a:buSzPct val="100000"/>
            </a:pPr>
            <a:r>
              <a:rPr lang="en-US" dirty="0"/>
              <a:t>Sign (+ or −) and magnitude</a:t>
            </a:r>
          </a:p>
        </p:txBody>
      </p:sp>
      <mc:AlternateContent xmlns:mc="http://schemas.openxmlformats.org/markup-compatibility/2006" xmlns:p14="http://schemas.microsoft.com/office/powerpoint/2010/main" xmlns:iact="http://schemas.microsoft.com/office/powerpoint/2014/inkAction">
        <mc:Choice Requires="p14 iact">
          <p:contentPart p14:bwMode="auto" r:id="rId9">
            <p14:nvContentPartPr>
              <p14:cNvPr id="9" name="Ink 8">
                <a:extLst>
                  <a:ext uri="{FF2B5EF4-FFF2-40B4-BE49-F238E27FC236}">
                    <a16:creationId xmlns:a16="http://schemas.microsoft.com/office/drawing/2014/main" id="{9BC535F4-CD58-BE06-9998-43BD5BCC8A0A}"/>
                  </a:ext>
                </a:extLst>
              </p14:cNvPr>
              <p14:cNvContentPartPr/>
              <p14:nvPr>
                <p:extLst>
                  <p:ext uri="{42D2F446-02D8-4167-A562-619A0277C38B}">
                    <p15:isNarration xmlns:p15="http://schemas.microsoft.com/office/powerpoint/2012/main" val="1"/>
                  </p:ext>
                </p:extLst>
              </p14:nvPr>
            </p14:nvContentPartPr>
            <p14:xfrm>
              <a:off x="783720" y="988920"/>
              <a:ext cx="6270480" cy="2481840"/>
            </p14:xfrm>
          </p:contentPart>
        </mc:Choice>
        <mc:Fallback xmlns="">
          <p:pic>
            <p:nvPicPr>
              <p:cNvPr id="9" name="Ink 8">
                <a:extLst>
                  <a:ext uri="{FF2B5EF4-FFF2-40B4-BE49-F238E27FC236}">
                    <a16:creationId xmlns:a16="http://schemas.microsoft.com/office/drawing/2014/main" id="{9BC535F4-CD58-BE06-9998-43BD5BCC8A0A}"/>
                  </a:ext>
                </a:extLst>
              </p:cNvPr>
              <p:cNvPicPr>
                <a:picLocks noGrp="1" noRot="1" noChangeAspect="1" noMove="1" noResize="1" noEditPoints="1" noAdjustHandles="1" noChangeArrowheads="1" noChangeShapeType="1"/>
              </p:cNvPicPr>
              <p:nvPr/>
            </p:nvPicPr>
            <p:blipFill>
              <a:blip r:embed="rId10"/>
              <a:stretch>
                <a:fillRect/>
              </a:stretch>
            </p:blipFill>
            <p:spPr>
              <a:xfrm>
                <a:off x="774360" y="979560"/>
                <a:ext cx="6289200" cy="2500560"/>
              </a:xfrm>
              <a:prstGeom prst="rect">
                <a:avLst/>
              </a:prstGeom>
            </p:spPr>
          </p:pic>
        </mc:Fallback>
      </mc:AlternateContent>
      <p:pic>
        <p:nvPicPr>
          <p:cNvPr id="10" name="Audio 9">
            <a:hlinkClick r:id="" action="ppaction://media"/>
            <a:extLst>
              <a:ext uri="{FF2B5EF4-FFF2-40B4-BE49-F238E27FC236}">
                <a16:creationId xmlns:a16="http://schemas.microsoft.com/office/drawing/2014/main" id="{E99D2B87-69D0-0745-583F-CC439402FC01}"/>
              </a:ext>
            </a:extLst>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8504238" y="4503738"/>
            <a:ext cx="487362" cy="487362"/>
          </a:xfrm>
          <a:prstGeom prst="rect">
            <a:avLst/>
          </a:prstGeom>
        </p:spPr>
      </p:pic>
    </p:spTree>
    <p:extLst>
      <p:ext uri="{BB962C8B-B14F-4D97-AF65-F5344CB8AC3E}">
        <p14:creationId xmlns:p14="http://schemas.microsoft.com/office/powerpoint/2010/main" val="1816080226"/>
      </p:ext>
    </p:extLst>
  </p:cSld>
  <p:clrMapOvr>
    <a:masterClrMapping/>
  </p:clrMapOvr>
  <mc:AlternateContent xmlns:mc="http://schemas.openxmlformats.org/markup-compatibility/2006" xmlns:p14="http://schemas.microsoft.com/office/powerpoint/2010/main">
    <mc:Choice Requires="p14">
      <p:transition spd="slow" p14:dur="2000" advTm="438397"/>
    </mc:Choice>
    <mc:Fallback xmlns="">
      <p:transition spd="slow" advTm="4383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par>
                                <p:cTn id="7" presetID="59"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md type="call" cmd="playFrom(0.0)">
                                      <p:cBhvr>
                                        <p:cTn id="9"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10"/>
                </p:tgtEl>
              </p:cMediaNode>
            </p:audi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5900" y="-137808"/>
            <a:ext cx="4400550" cy="1015632"/>
          </a:xfrm>
        </p:spPr>
        <p:txBody>
          <a:bodyPr wrap="square">
            <a:spAutoFit/>
          </a:bodyPr>
          <a:lstStyle/>
          <a:p>
            <a:r>
              <a:rPr lang="en-IN" sz="2700" dirty="0"/>
              <a:t>Process of Developing a Regression Model</a:t>
            </a:r>
            <a:endParaRPr lang="en-US" sz="2700" dirty="0"/>
          </a:p>
        </p:txBody>
      </p:sp>
      <p:sp>
        <p:nvSpPr>
          <p:cNvPr id="3" name="Content Placeholder 2"/>
          <p:cNvSpPr>
            <a:spLocks noGrp="1"/>
          </p:cNvSpPr>
          <p:nvPr>
            <p:ph idx="1"/>
          </p:nvPr>
        </p:nvSpPr>
        <p:spPr>
          <a:xfrm>
            <a:off x="1485900" y="1316325"/>
            <a:ext cx="4000500" cy="2123628"/>
          </a:xfrm>
        </p:spPr>
        <p:txBody>
          <a:bodyPr wrap="square">
            <a:spAutoFit/>
          </a:bodyPr>
          <a:lstStyle/>
          <a:p>
            <a:pPr marL="0" indent="0">
              <a:buSzPct val="100000"/>
              <a:buNone/>
            </a:pPr>
            <a:r>
              <a:rPr lang="en-US" sz="1800" dirty="0">
                <a:solidFill>
                  <a:srgbClr val="007FA3"/>
                </a:solidFill>
              </a:rPr>
              <a:t>How do we know if the model is good enough?</a:t>
            </a:r>
          </a:p>
          <a:p>
            <a:pPr marL="595456" lvl="1" indent="-257175">
              <a:buSzPct val="100000"/>
            </a:pPr>
            <a:r>
              <a:rPr lang="en-US" sz="1800" dirty="0">
                <a:solidFill>
                  <a:srgbClr val="007FA3"/>
                </a:solidFill>
              </a:rPr>
              <a:t>R</a:t>
            </a:r>
            <a:r>
              <a:rPr lang="en-US" sz="1800" baseline="50000" dirty="0">
                <a:solidFill>
                  <a:srgbClr val="007FA3"/>
                </a:solidFill>
              </a:rPr>
              <a:t>2</a:t>
            </a:r>
            <a:r>
              <a:rPr lang="en-US" sz="1800" dirty="0"/>
              <a:t> (R-Square)</a:t>
            </a:r>
          </a:p>
          <a:p>
            <a:pPr marL="595456" lvl="1" indent="-257175">
              <a:buSzPct val="100000"/>
            </a:pPr>
            <a:r>
              <a:rPr lang="en-US" sz="1800" i="1" dirty="0">
                <a:solidFill>
                  <a:srgbClr val="007FA3"/>
                </a:solidFill>
              </a:rPr>
              <a:t>p</a:t>
            </a:r>
            <a:r>
              <a:rPr lang="en-US" sz="1800" dirty="0"/>
              <a:t> Values</a:t>
            </a:r>
          </a:p>
          <a:p>
            <a:pPr marL="595456" lvl="1" indent="-257175">
              <a:buSzPct val="100000"/>
            </a:pPr>
            <a:r>
              <a:rPr lang="en-US" sz="1800" dirty="0"/>
              <a:t>Error measures (for prediction problems)</a:t>
            </a:r>
          </a:p>
          <a:p>
            <a:pPr marL="1025271" lvl="2" indent="-257175">
              <a:buSzPct val="100000"/>
            </a:pPr>
            <a:r>
              <a:rPr lang="en-US" sz="1800" spc="-225" dirty="0"/>
              <a:t>M S </a:t>
            </a:r>
            <a:r>
              <a:rPr lang="en-US" sz="1800" dirty="0"/>
              <a:t>E, </a:t>
            </a:r>
            <a:r>
              <a:rPr lang="en-US" sz="1800" spc="-225" dirty="0"/>
              <a:t>M A </a:t>
            </a:r>
            <a:r>
              <a:rPr lang="en-US" sz="1800" dirty="0"/>
              <a:t>D, </a:t>
            </a:r>
            <a:r>
              <a:rPr lang="en-US" sz="1800" spc="-225" dirty="0"/>
              <a:t>R M S </a:t>
            </a:r>
            <a:r>
              <a:rPr lang="en-US" sz="1800" dirty="0"/>
              <a:t>E </a:t>
            </a:r>
          </a:p>
        </p:txBody>
      </p:sp>
      <p:pic>
        <p:nvPicPr>
          <p:cNvPr id="15362" name="Picture 2" descr="• The diagram flows from top to bottom&#10;• At the top is a cylinder labeled Tabulated Data&#10;• An arrow below it leads to a box titled Data assessment which lists the following:&#10;• Scatter plot&#10;• Correlations&#10;• An arrow below it leads to a box titled Model Fitting which lists the following:&#10;• Transform data&#10;• Estimate parameters&#10;• An arrow below it leads to a box titled Model Assessment which lists the following:&#10;• Test assumptions&#10;• Assess model fit&#10;• 2 arrows from the right side of Model Assessment lead to Model Fitting and Data assessment.&#10;• An arrow below it leads to a green box titled Deployment which lists the following:&#10;• One-time use&#10;• Recurrent use"/>
          <p:cNvPicPr>
            <a:picLocks noChangeAspect="1" noChangeArrowheads="1"/>
          </p:cNvPicPr>
          <p:nvPr/>
        </p:nvPicPr>
        <p:blipFill rotWithShape="1">
          <a:blip r:embed="rId5">
            <a:extLst>
              <a:ext uri="{28A0092B-C50C-407E-A947-70E740481C1C}">
                <a14:useLocalDpi xmlns:a14="http://schemas.microsoft.com/office/drawing/2010/main" val="0"/>
              </a:ext>
            </a:extLst>
          </a:blip>
          <a:srcRect b="2439"/>
          <a:stretch/>
        </p:blipFill>
        <p:spPr bwMode="auto">
          <a:xfrm>
            <a:off x="5989996" y="129138"/>
            <a:ext cx="1599849" cy="461045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xmlns:iact="http://schemas.microsoft.com/office/powerpoint/2014/inkAction">
        <mc:Choice Requires="p14 iact">
          <p:contentPart p14:bwMode="auto" r:id="rId6">
            <p14:nvContentPartPr>
              <p14:cNvPr id="5" name="Ink 4">
                <a:extLst>
                  <a:ext uri="{FF2B5EF4-FFF2-40B4-BE49-F238E27FC236}">
                    <a16:creationId xmlns:a16="http://schemas.microsoft.com/office/drawing/2014/main" id="{02D325E0-155F-99DA-5F7C-1F13E5498317}"/>
                  </a:ext>
                </a:extLst>
              </p14:cNvPr>
              <p14:cNvContentPartPr/>
              <p14:nvPr>
                <p:extLst>
                  <p:ext uri="{42D2F446-02D8-4167-A562-619A0277C38B}">
                    <p15:isNarration xmlns:p15="http://schemas.microsoft.com/office/powerpoint/2012/main" val="1"/>
                  </p:ext>
                </p:extLst>
              </p14:nvPr>
            </p14:nvContentPartPr>
            <p14:xfrm>
              <a:off x="466560" y="93240"/>
              <a:ext cx="7931520" cy="4689720"/>
            </p14:xfrm>
          </p:contentPart>
        </mc:Choice>
        <mc:Fallback xmlns="">
          <p:pic>
            <p:nvPicPr>
              <p:cNvPr id="5" name="Ink 4">
                <a:extLst>
                  <a:ext uri="{FF2B5EF4-FFF2-40B4-BE49-F238E27FC236}">
                    <a16:creationId xmlns:a16="http://schemas.microsoft.com/office/drawing/2014/main" id="{02D325E0-155F-99DA-5F7C-1F13E5498317}"/>
                  </a:ext>
                </a:extLst>
              </p:cNvPr>
              <p:cNvPicPr>
                <a:picLocks noGrp="1" noRot="1" noChangeAspect="1" noMove="1" noResize="1" noEditPoints="1" noAdjustHandles="1" noChangeArrowheads="1" noChangeShapeType="1"/>
              </p:cNvPicPr>
              <p:nvPr/>
            </p:nvPicPr>
            <p:blipFill>
              <a:blip r:embed="rId7"/>
              <a:stretch>
                <a:fillRect/>
              </a:stretch>
            </p:blipFill>
            <p:spPr>
              <a:xfrm>
                <a:off x="457200" y="83880"/>
                <a:ext cx="7950240" cy="4708440"/>
              </a:xfrm>
              <a:prstGeom prst="rect">
                <a:avLst/>
              </a:prstGeom>
            </p:spPr>
          </p:pic>
        </mc:Fallback>
      </mc:AlternateContent>
      <p:pic>
        <p:nvPicPr>
          <p:cNvPr id="6" name="Audio 5">
            <a:hlinkClick r:id="" action="ppaction://media"/>
            <a:extLst>
              <a:ext uri="{FF2B5EF4-FFF2-40B4-BE49-F238E27FC236}">
                <a16:creationId xmlns:a16="http://schemas.microsoft.com/office/drawing/2014/main" id="{8FFAC9A7-BFF8-FBEA-08C8-7B026C735186}"/>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504238" y="4503738"/>
            <a:ext cx="487362" cy="487362"/>
          </a:xfrm>
          <a:prstGeom prst="rect">
            <a:avLst/>
          </a:prstGeom>
        </p:spPr>
      </p:pic>
    </p:spTree>
    <p:extLst>
      <p:ext uri="{BB962C8B-B14F-4D97-AF65-F5344CB8AC3E}">
        <p14:creationId xmlns:p14="http://schemas.microsoft.com/office/powerpoint/2010/main" val="1871153965"/>
      </p:ext>
    </p:extLst>
  </p:cSld>
  <p:clrMapOvr>
    <a:masterClrMapping/>
  </p:clrMapOvr>
  <mc:AlternateContent xmlns:mc="http://schemas.openxmlformats.org/markup-compatibility/2006" xmlns:p14="http://schemas.microsoft.com/office/powerpoint/2010/main">
    <mc:Choice Requires="p14">
      <p:transition spd="slow" p14:dur="2000" advTm="313982"/>
    </mc:Choice>
    <mc:Fallback xmlns="">
      <p:transition spd="slow" advTm="3139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59"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md type="call" cmd="playFrom(0.0)">
                                      <p:cBhvr>
                                        <p:cTn id="9"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6"/>
                </p:tgtEl>
              </p:cMediaNode>
            </p:audi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5900" y="-129995"/>
            <a:ext cx="6115050" cy="600134"/>
          </a:xfrm>
        </p:spPr>
        <p:txBody>
          <a:bodyPr wrap="square">
            <a:spAutoFit/>
          </a:bodyPr>
          <a:lstStyle/>
          <a:p>
            <a:r>
              <a:rPr lang="en-IN" sz="2700" dirty="0"/>
              <a:t>Regression </a:t>
            </a:r>
            <a:r>
              <a:rPr lang="en-IN" sz="2700" dirty="0" err="1"/>
              <a:t>Modeling</a:t>
            </a:r>
            <a:r>
              <a:rPr lang="en-IN" sz="2700" dirty="0"/>
              <a:t> Assumptions</a:t>
            </a:r>
            <a:endParaRPr lang="en-US" dirty="0">
              <a:latin typeface="+mj-lt"/>
            </a:endParaRPr>
          </a:p>
        </p:txBody>
      </p:sp>
      <p:sp>
        <p:nvSpPr>
          <p:cNvPr id="3" name="Content Placeholder 2"/>
          <p:cNvSpPr>
            <a:spLocks noGrp="1"/>
          </p:cNvSpPr>
          <p:nvPr>
            <p:ph idx="1"/>
          </p:nvPr>
        </p:nvSpPr>
        <p:spPr>
          <a:xfrm>
            <a:off x="1485900" y="571501"/>
            <a:ext cx="6115050" cy="1846629"/>
          </a:xfrm>
        </p:spPr>
        <p:txBody>
          <a:bodyPr wrap="square">
            <a:spAutoFit/>
          </a:bodyPr>
          <a:lstStyle/>
          <a:p>
            <a:pPr>
              <a:buSzPct val="100000"/>
            </a:pPr>
            <a:r>
              <a:rPr lang="en-US" sz="1800" dirty="0"/>
              <a:t>Linearity</a:t>
            </a:r>
          </a:p>
          <a:p>
            <a:pPr>
              <a:buSzPct val="100000"/>
            </a:pPr>
            <a:r>
              <a:rPr lang="en-US" sz="1800" dirty="0"/>
              <a:t>Independence</a:t>
            </a:r>
          </a:p>
          <a:p>
            <a:pPr>
              <a:buSzPct val="100000"/>
            </a:pPr>
            <a:r>
              <a:rPr lang="en-US" sz="1800" dirty="0"/>
              <a:t>Normality (Normal Distribution)</a:t>
            </a:r>
          </a:p>
          <a:p>
            <a:pPr>
              <a:buSzPct val="100000"/>
            </a:pPr>
            <a:r>
              <a:rPr lang="en-US" sz="1800" dirty="0"/>
              <a:t>Constant Variance</a:t>
            </a:r>
          </a:p>
          <a:p>
            <a:pPr>
              <a:buSzPct val="100000"/>
            </a:pPr>
            <a:r>
              <a:rPr lang="en-US" sz="1800" dirty="0"/>
              <a:t>What happens if the assumptions do NOT hold?</a:t>
            </a:r>
          </a:p>
          <a:p>
            <a:pPr marL="595456" lvl="1" indent="-257175">
              <a:buSzPct val="100000"/>
            </a:pPr>
            <a:r>
              <a:rPr lang="en-US" sz="1800" dirty="0"/>
              <a:t>What do we do then? </a:t>
            </a:r>
          </a:p>
        </p:txBody>
      </p:sp>
      <mc:AlternateContent xmlns:mc="http://schemas.openxmlformats.org/markup-compatibility/2006" xmlns:p14="http://schemas.microsoft.com/office/powerpoint/2010/main" xmlns:iact="http://schemas.microsoft.com/office/powerpoint/2014/inkAction">
        <mc:Choice Requires="p14 iact">
          <p:contentPart p14:bwMode="auto" r:id="rId5">
            <p14:nvContentPartPr>
              <p14:cNvPr id="5" name="Ink 4">
                <a:extLst>
                  <a:ext uri="{FF2B5EF4-FFF2-40B4-BE49-F238E27FC236}">
                    <a16:creationId xmlns:a16="http://schemas.microsoft.com/office/drawing/2014/main" id="{5DC7969B-DF36-582C-BC64-93915599F8BB}"/>
                  </a:ext>
                </a:extLst>
              </p14:cNvPr>
              <p14:cNvContentPartPr/>
              <p14:nvPr>
                <p:extLst>
                  <p:ext uri="{42D2F446-02D8-4167-A562-619A0277C38B}">
                    <p15:isNarration xmlns:p15="http://schemas.microsoft.com/office/powerpoint/2012/main" val="1"/>
                  </p:ext>
                </p:extLst>
              </p14:nvPr>
            </p14:nvContentPartPr>
            <p14:xfrm>
              <a:off x="1399680" y="292320"/>
              <a:ext cx="7564320" cy="3632400"/>
            </p14:xfrm>
          </p:contentPart>
        </mc:Choice>
        <mc:Fallback xmlns="">
          <p:pic>
            <p:nvPicPr>
              <p:cNvPr id="5" name="Ink 4">
                <a:extLst>
                  <a:ext uri="{FF2B5EF4-FFF2-40B4-BE49-F238E27FC236}">
                    <a16:creationId xmlns:a16="http://schemas.microsoft.com/office/drawing/2014/main" id="{5DC7969B-DF36-582C-BC64-93915599F8BB}"/>
                  </a:ext>
                </a:extLst>
              </p:cNvPr>
              <p:cNvPicPr>
                <a:picLocks noGrp="1" noRot="1" noChangeAspect="1" noMove="1" noResize="1" noEditPoints="1" noAdjustHandles="1" noChangeArrowheads="1" noChangeShapeType="1"/>
              </p:cNvPicPr>
              <p:nvPr/>
            </p:nvPicPr>
            <p:blipFill>
              <a:blip r:embed="rId6"/>
              <a:stretch>
                <a:fillRect/>
              </a:stretch>
            </p:blipFill>
            <p:spPr>
              <a:xfrm>
                <a:off x="1390320" y="282960"/>
                <a:ext cx="7583040" cy="3651120"/>
              </a:xfrm>
              <a:prstGeom prst="rect">
                <a:avLst/>
              </a:prstGeom>
            </p:spPr>
          </p:pic>
        </mc:Fallback>
      </mc:AlternateContent>
      <p:pic>
        <p:nvPicPr>
          <p:cNvPr id="6" name="Audio 5">
            <a:hlinkClick r:id="" action="ppaction://media"/>
            <a:extLst>
              <a:ext uri="{FF2B5EF4-FFF2-40B4-BE49-F238E27FC236}">
                <a16:creationId xmlns:a16="http://schemas.microsoft.com/office/drawing/2014/main" id="{F0A507D9-5E27-813D-902B-89284BD060CA}"/>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504238" y="4503738"/>
            <a:ext cx="487362" cy="487362"/>
          </a:xfrm>
          <a:prstGeom prst="rect">
            <a:avLst/>
          </a:prstGeom>
        </p:spPr>
      </p:pic>
    </p:spTree>
    <p:extLst>
      <p:ext uri="{BB962C8B-B14F-4D97-AF65-F5344CB8AC3E}">
        <p14:creationId xmlns:p14="http://schemas.microsoft.com/office/powerpoint/2010/main" val="1444076200"/>
      </p:ext>
    </p:extLst>
  </p:cSld>
  <p:clrMapOvr>
    <a:masterClrMapping/>
  </p:clrMapOvr>
  <mc:AlternateContent xmlns:mc="http://schemas.openxmlformats.org/markup-compatibility/2006" xmlns:p14="http://schemas.microsoft.com/office/powerpoint/2010/main">
    <mc:Choice Requires="p14">
      <p:transition spd="slow" p14:dur="2000" advTm="200669"/>
    </mc:Choice>
    <mc:Fallback xmlns="">
      <p:transition spd="slow" advTm="2006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59"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md type="call" cmd="playFrom(0.0)">
                                      <p:cBhvr>
                                        <p:cTn id="9"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6"/>
                </p:tgtEl>
              </p:cMediaNode>
            </p:audi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5900" y="-138299"/>
            <a:ext cx="6115050" cy="1015632"/>
          </a:xfrm>
        </p:spPr>
        <p:txBody>
          <a:bodyPr wrap="square">
            <a:spAutoFit/>
          </a:bodyPr>
          <a:lstStyle/>
          <a:p>
            <a:r>
              <a:rPr lang="en-IN" sz="2700" dirty="0">
                <a:latin typeface="+mj-lt"/>
              </a:rPr>
              <a:t>Business Reporting Definitions and Concepts</a:t>
            </a:r>
            <a:endParaRPr lang="en-US" sz="2100" dirty="0">
              <a:latin typeface="+mj-lt"/>
            </a:endParaRPr>
          </a:p>
        </p:txBody>
      </p:sp>
      <p:sp>
        <p:nvSpPr>
          <p:cNvPr id="4" name="Content Placeholder 3"/>
          <p:cNvSpPr>
            <a:spLocks noGrp="1"/>
          </p:cNvSpPr>
          <p:nvPr>
            <p:ph idx="13"/>
          </p:nvPr>
        </p:nvSpPr>
        <p:spPr>
          <a:xfrm>
            <a:off x="1485900" y="975256"/>
            <a:ext cx="6115050" cy="2954625"/>
          </a:xfrm>
        </p:spPr>
        <p:txBody>
          <a:bodyPr wrap="square">
            <a:spAutoFit/>
          </a:bodyPr>
          <a:lstStyle/>
          <a:p>
            <a:r>
              <a:rPr lang="en-US" sz="1800" dirty="0"/>
              <a:t>Report = Information </a:t>
            </a:r>
            <a:r>
              <a:rPr lang="en-US" sz="1800" dirty="0">
                <a:sym typeface="Wingdings" panose="05000000000000000000" pitchFamily="2" charset="2"/>
              </a:rPr>
              <a:t> Decision</a:t>
            </a:r>
            <a:endParaRPr lang="en-US" sz="1800" dirty="0"/>
          </a:p>
          <a:p>
            <a:r>
              <a:rPr lang="en-US" sz="1800" dirty="0"/>
              <a:t>Report?</a:t>
            </a:r>
          </a:p>
          <a:p>
            <a:pPr marL="528638" lvl="1" indent="-257175"/>
            <a:r>
              <a:rPr lang="en-US" sz="1800" dirty="0"/>
              <a:t>Any communication artifact prepared to convey specific information</a:t>
            </a:r>
          </a:p>
          <a:p>
            <a:r>
              <a:rPr lang="en-US" sz="1800" dirty="0"/>
              <a:t>A report can fulfill many functions</a:t>
            </a:r>
          </a:p>
          <a:p>
            <a:pPr marL="528638" lvl="1" indent="-257175"/>
            <a:r>
              <a:rPr lang="en-US" sz="1800" dirty="0"/>
              <a:t>To ensure proper departmental functioning</a:t>
            </a:r>
          </a:p>
          <a:p>
            <a:pPr marL="528638" lvl="1" indent="-257175"/>
            <a:r>
              <a:rPr lang="en-US" sz="1800" dirty="0"/>
              <a:t>To provide information</a:t>
            </a:r>
          </a:p>
          <a:p>
            <a:pPr marL="528638" lvl="1" indent="-257175"/>
            <a:r>
              <a:rPr lang="en-US" sz="1800" dirty="0"/>
              <a:t>To provide the results of an analysis</a:t>
            </a:r>
          </a:p>
          <a:p>
            <a:pPr marL="528638" lvl="1" indent="-257175"/>
            <a:r>
              <a:rPr lang="en-US" sz="1800" dirty="0"/>
              <a:t>To persuade others to act</a:t>
            </a:r>
          </a:p>
          <a:p>
            <a:pPr marL="528638" lvl="1" indent="-257175"/>
            <a:r>
              <a:rPr lang="en-US" sz="1800" dirty="0"/>
              <a:t>To create an organizational memory…</a:t>
            </a:r>
          </a:p>
        </p:txBody>
      </p:sp>
      <p:pic>
        <p:nvPicPr>
          <p:cNvPr id="5" name="Audio 4">
            <a:hlinkClick r:id="" action="ppaction://media"/>
            <a:extLst>
              <a:ext uri="{FF2B5EF4-FFF2-40B4-BE49-F238E27FC236}">
                <a16:creationId xmlns:a16="http://schemas.microsoft.com/office/drawing/2014/main" id="{8A09A0CA-7D7C-1531-D871-FDE77A132D13}"/>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504238" y="4503738"/>
            <a:ext cx="487362" cy="487362"/>
          </a:xfrm>
          <a:prstGeom prst="rect">
            <a:avLst/>
          </a:prstGeom>
        </p:spPr>
      </p:pic>
    </p:spTree>
    <p:extLst>
      <p:ext uri="{BB962C8B-B14F-4D97-AF65-F5344CB8AC3E}">
        <p14:creationId xmlns:p14="http://schemas.microsoft.com/office/powerpoint/2010/main" val="3449223566"/>
      </p:ext>
    </p:extLst>
  </p:cSld>
  <p:clrMapOvr>
    <a:masterClrMapping/>
  </p:clrMapOvr>
  <mc:AlternateContent xmlns:mc="http://schemas.openxmlformats.org/markup-compatibility/2006" xmlns:p14="http://schemas.microsoft.com/office/powerpoint/2010/main">
    <mc:Choice Requires="p14">
      <p:transition spd="slow" p14:dur="2000" advTm="7805"/>
    </mc:Choice>
    <mc:Fallback xmlns="">
      <p:transition spd="slow" advTm="78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5900" y="-134629"/>
            <a:ext cx="6115050" cy="600134"/>
          </a:xfrm>
        </p:spPr>
        <p:txBody>
          <a:bodyPr wrap="square">
            <a:spAutoFit/>
          </a:bodyPr>
          <a:lstStyle/>
          <a:p>
            <a:r>
              <a:rPr lang="en-IN" sz="2700" dirty="0">
                <a:latin typeface="+mj-lt"/>
              </a:rPr>
              <a:t>What is a Business Report?</a:t>
            </a:r>
            <a:endParaRPr lang="en-US" sz="2100" dirty="0">
              <a:latin typeface="+mj-lt"/>
            </a:endParaRPr>
          </a:p>
        </p:txBody>
      </p:sp>
      <p:sp>
        <p:nvSpPr>
          <p:cNvPr id="4" name="Content Placeholder 3"/>
          <p:cNvSpPr>
            <a:spLocks noGrp="1"/>
          </p:cNvSpPr>
          <p:nvPr>
            <p:ph idx="1"/>
          </p:nvPr>
        </p:nvSpPr>
        <p:spPr>
          <a:xfrm>
            <a:off x="1485900" y="570026"/>
            <a:ext cx="6115050" cy="2123628"/>
          </a:xfrm>
        </p:spPr>
        <p:txBody>
          <a:bodyPr wrap="square">
            <a:spAutoFit/>
          </a:bodyPr>
          <a:lstStyle/>
          <a:p>
            <a:r>
              <a:rPr lang="en-US" sz="1800" dirty="0"/>
              <a:t>A written document that contains information regarding business matters.</a:t>
            </a:r>
          </a:p>
          <a:p>
            <a:r>
              <a:rPr lang="en-US" sz="1800" dirty="0">
                <a:solidFill>
                  <a:schemeClr val="bg2"/>
                </a:solidFill>
              </a:rPr>
              <a:t>Purpose:</a:t>
            </a:r>
            <a:r>
              <a:rPr lang="en-US" sz="1800" dirty="0"/>
              <a:t> to improve managerial decisions</a:t>
            </a:r>
          </a:p>
          <a:p>
            <a:r>
              <a:rPr lang="en-US" sz="1800" dirty="0">
                <a:solidFill>
                  <a:schemeClr val="bg2"/>
                </a:solidFill>
              </a:rPr>
              <a:t>Source:</a:t>
            </a:r>
            <a:r>
              <a:rPr lang="en-US" sz="1800" dirty="0"/>
              <a:t> data from inside and outside the organization (via the use of </a:t>
            </a:r>
            <a:r>
              <a:rPr lang="en-US" sz="1800" spc="-225" dirty="0"/>
              <a:t>E T </a:t>
            </a:r>
            <a:r>
              <a:rPr lang="en-US" sz="1800" dirty="0"/>
              <a:t>L)</a:t>
            </a:r>
          </a:p>
          <a:p>
            <a:r>
              <a:rPr lang="en-US" sz="1800" dirty="0">
                <a:solidFill>
                  <a:schemeClr val="bg2"/>
                </a:solidFill>
              </a:rPr>
              <a:t>Format:</a:t>
            </a:r>
            <a:r>
              <a:rPr lang="en-US" sz="1800" dirty="0"/>
              <a:t> text + tables + graphs/charts</a:t>
            </a:r>
          </a:p>
          <a:p>
            <a:r>
              <a:rPr lang="en-US" sz="1800" dirty="0">
                <a:solidFill>
                  <a:schemeClr val="bg2"/>
                </a:solidFill>
              </a:rPr>
              <a:t>Distribution:</a:t>
            </a:r>
            <a:r>
              <a:rPr lang="en-US" sz="1800" dirty="0"/>
              <a:t> in-print, email, portal/intranet</a:t>
            </a:r>
          </a:p>
        </p:txBody>
      </p:sp>
      <p:sp>
        <p:nvSpPr>
          <p:cNvPr id="3" name="Content Placeholder 2"/>
          <p:cNvSpPr>
            <a:spLocks noGrp="1"/>
          </p:cNvSpPr>
          <p:nvPr>
            <p:ph idx="13"/>
          </p:nvPr>
        </p:nvSpPr>
        <p:spPr>
          <a:xfrm>
            <a:off x="1485900" y="3160752"/>
            <a:ext cx="6115050" cy="738633"/>
          </a:xfrm>
        </p:spPr>
        <p:txBody>
          <a:bodyPr wrap="square">
            <a:spAutoFit/>
          </a:bodyPr>
          <a:lstStyle/>
          <a:p>
            <a:pPr marL="535781" indent="0">
              <a:buNone/>
            </a:pPr>
            <a:r>
              <a:rPr lang="en-IN" sz="1800" dirty="0">
                <a:solidFill>
                  <a:schemeClr val="bg2"/>
                </a:solidFill>
              </a:rPr>
              <a:t>Data acquisition</a:t>
            </a:r>
            <a:r>
              <a:rPr lang="en-US" sz="1800" dirty="0">
                <a:solidFill>
                  <a:schemeClr val="bg2"/>
                </a:solidFill>
                <a:sym typeface="Wingdings" panose="05000000000000000000" pitchFamily="2" charset="2"/>
              </a:rPr>
              <a:t> </a:t>
            </a:r>
            <a:r>
              <a:rPr lang="en-IN" sz="1800" dirty="0"/>
              <a:t> </a:t>
            </a:r>
            <a:r>
              <a:rPr lang="en-IN" sz="1800" dirty="0">
                <a:solidFill>
                  <a:schemeClr val="bg2"/>
                </a:solidFill>
              </a:rPr>
              <a:t>Information generation </a:t>
            </a:r>
            <a:r>
              <a:rPr lang="en-US" sz="1800" dirty="0">
                <a:solidFill>
                  <a:schemeClr val="bg2"/>
                </a:solidFill>
                <a:sym typeface="Wingdings" panose="05000000000000000000" pitchFamily="2" charset="2"/>
              </a:rPr>
              <a:t></a:t>
            </a:r>
            <a:r>
              <a:rPr lang="en-IN" sz="1800" dirty="0"/>
              <a:t> </a:t>
            </a:r>
            <a:r>
              <a:rPr lang="en-IN" sz="1800" dirty="0">
                <a:solidFill>
                  <a:schemeClr val="bg2"/>
                </a:solidFill>
              </a:rPr>
              <a:t>Decision making</a:t>
            </a:r>
            <a:r>
              <a:rPr lang="en-IN" sz="1800" dirty="0"/>
              <a:t> </a:t>
            </a:r>
            <a:r>
              <a:rPr lang="en-US" sz="1800" dirty="0">
                <a:solidFill>
                  <a:schemeClr val="bg2"/>
                </a:solidFill>
                <a:sym typeface="Wingdings" panose="05000000000000000000" pitchFamily="2" charset="2"/>
              </a:rPr>
              <a:t></a:t>
            </a:r>
            <a:r>
              <a:rPr lang="en-IN" sz="1800" dirty="0"/>
              <a:t> </a:t>
            </a:r>
            <a:r>
              <a:rPr lang="en-IN" sz="1800" dirty="0">
                <a:solidFill>
                  <a:schemeClr val="bg2"/>
                </a:solidFill>
              </a:rPr>
              <a:t>Process management</a:t>
            </a:r>
          </a:p>
        </p:txBody>
      </p:sp>
    </p:spTree>
    <p:extLst>
      <p:ext uri="{BB962C8B-B14F-4D97-AF65-F5344CB8AC3E}">
        <p14:creationId xmlns:p14="http://schemas.microsoft.com/office/powerpoint/2010/main" val="25514589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5900" y="-129995"/>
            <a:ext cx="6115050" cy="600134"/>
          </a:xfrm>
        </p:spPr>
        <p:txBody>
          <a:bodyPr wrap="square">
            <a:spAutoFit/>
          </a:bodyPr>
          <a:lstStyle/>
          <a:p>
            <a:r>
              <a:rPr lang="en-IN" sz="2700" dirty="0">
                <a:latin typeface="+mj-lt"/>
              </a:rPr>
              <a:t>Business Reporting</a:t>
            </a:r>
            <a:endParaRPr lang="en-US" sz="2100" dirty="0">
              <a:latin typeface="+mj-lt"/>
            </a:endParaRPr>
          </a:p>
        </p:txBody>
      </p:sp>
      <p:pic>
        <p:nvPicPr>
          <p:cNvPr id="21506" name="Picture 2" descr="• At the top is a rectangle titled Business Functions flanked by the graphics of 2 buildings. Inside the box, a flow chart depicts the following:&#10;• An arrow in the left points to a box on its right that reads: U O B 1.0&#10;• An arrow from U O B 1.0 leads to another box labeled X that has a vertical red line resembling an uppercase I on its right.&#10;• A line on the right splits into 2 arrows. One arrow points to a box that reads: U O B 2.1 and the other points to a similar box below it that reads: U O B 2.2&#10;• The boxes U O B 2.1 and U O B 2.2 have lines on its right that combine to form a single arrow. This arrow points to box labeled X with a vertical red line resembling an uppercase I on its left&#10;• An arrow from X points to a box that reads: U O B 3.0&#10;• An arrow from U O B 3.0 points to the right leading to the end of the flowchart&#10;• The left side of the box has a dotted line that leads to a table labeled Data that reads: Transactional Records. Exceptional Event&#10;• The table has 3 columns and one row entry&#10;• The column headings are &#10;• Symbol &#10;• Count &#10;• Description&#10;• Under Symbol, the row entry is a graphic of a light bulb&#10;• The information conveyed in the table is:&#10;• Count: 1&#10;• Description: Machine failure&#10;• An arrow below Data with a dotted line leads to 2 cylinders labeled Data Repositories. &#10;• An arrow on the right leads to a graphic of a bar graph and a table that is labeled Information (reporting).&#10;• An arrow on the right leads to the graphic of a man in thought which is labeled Decision Maker.&#10;• A dotted line above leads to the graphic of a lit light bulb.&#10;• An arrow above the light bulb leads back to Business Functions.&#10;• A circle with arrowheads pointing in the anti-clockwise direction lies at the center of the illustration."/>
          <p:cNvPicPr>
            <a:picLocks noChangeAspect="1" noChangeArrowheads="1"/>
          </p:cNvPicPr>
          <p:nvPr/>
        </p:nvPicPr>
        <p:blipFill rotWithShape="1">
          <a:blip r:embed="rId3">
            <a:extLst>
              <a:ext uri="{28A0092B-C50C-407E-A947-70E740481C1C}">
                <a14:useLocalDpi xmlns:a14="http://schemas.microsoft.com/office/drawing/2010/main" val="0"/>
              </a:ext>
            </a:extLst>
          </a:blip>
          <a:srcRect b="3617"/>
          <a:stretch/>
        </p:blipFill>
        <p:spPr bwMode="auto">
          <a:xfrm>
            <a:off x="921174" y="470139"/>
            <a:ext cx="6985651" cy="43922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785935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5900" y="-129995"/>
            <a:ext cx="6115050" cy="600134"/>
          </a:xfrm>
        </p:spPr>
        <p:txBody>
          <a:bodyPr wrap="square">
            <a:spAutoFit/>
          </a:bodyPr>
          <a:lstStyle/>
          <a:p>
            <a:r>
              <a:rPr lang="en-IN" sz="2700" dirty="0">
                <a:latin typeface="+mj-lt"/>
              </a:rPr>
              <a:t>Types of Business Reports</a:t>
            </a:r>
            <a:endParaRPr lang="en-US" sz="2100" dirty="0">
              <a:latin typeface="+mj-lt"/>
            </a:endParaRPr>
          </a:p>
        </p:txBody>
      </p:sp>
      <p:sp>
        <p:nvSpPr>
          <p:cNvPr id="4" name="Content Placeholder 3"/>
          <p:cNvSpPr>
            <a:spLocks noGrp="1"/>
          </p:cNvSpPr>
          <p:nvPr>
            <p:ph idx="13"/>
          </p:nvPr>
        </p:nvSpPr>
        <p:spPr>
          <a:xfrm>
            <a:off x="1485900" y="568062"/>
            <a:ext cx="6115050" cy="2954625"/>
          </a:xfrm>
        </p:spPr>
        <p:txBody>
          <a:bodyPr wrap="square">
            <a:spAutoFit/>
          </a:bodyPr>
          <a:lstStyle/>
          <a:p>
            <a:r>
              <a:rPr lang="en-US" sz="1800" dirty="0"/>
              <a:t>Metric Management Reports</a:t>
            </a:r>
          </a:p>
          <a:p>
            <a:pPr marL="528638" lvl="1" indent="-257175"/>
            <a:r>
              <a:rPr lang="en-US" sz="1800" dirty="0"/>
              <a:t>Help manage business performance  through metrics </a:t>
            </a:r>
          </a:p>
          <a:p>
            <a:pPr marL="985838" lvl="2" indent="-257175"/>
            <a:r>
              <a:rPr lang="en-US" sz="1800" dirty="0"/>
              <a:t>(</a:t>
            </a:r>
            <a:r>
              <a:rPr lang="en-US" sz="1800" spc="-225" dirty="0"/>
              <a:t>S L  A </a:t>
            </a:r>
            <a:r>
              <a:rPr lang="en-US" sz="1800" dirty="0"/>
              <a:t>s (service levels agreements) for externals; </a:t>
            </a:r>
          </a:p>
          <a:p>
            <a:pPr marL="985838" lvl="2" indent="-257175"/>
            <a:r>
              <a:rPr lang="en-US" sz="1800" spc="-225" dirty="0"/>
              <a:t>K P I </a:t>
            </a:r>
            <a:r>
              <a:rPr lang="en-US" sz="1800" dirty="0"/>
              <a:t>s for internals)</a:t>
            </a:r>
          </a:p>
          <a:p>
            <a:r>
              <a:rPr lang="en-US" sz="1800" dirty="0"/>
              <a:t>Dashboard-Type Reports</a:t>
            </a:r>
          </a:p>
          <a:p>
            <a:pPr marL="528638" lvl="1" indent="-257175"/>
            <a:r>
              <a:rPr lang="en-US" sz="1800" dirty="0"/>
              <a:t>Graphical presentation of several performance indicators in a single page using dials/gauges </a:t>
            </a:r>
          </a:p>
          <a:p>
            <a:r>
              <a:rPr lang="en-US" sz="1800" dirty="0"/>
              <a:t>Balanced Scorecard–Type Reports</a:t>
            </a:r>
          </a:p>
          <a:p>
            <a:pPr marL="528638" lvl="1" indent="-257175"/>
            <a:r>
              <a:rPr lang="en-US" sz="1800" dirty="0"/>
              <a:t>Include financial, customer, business process, and learning &amp; growth indicators</a:t>
            </a:r>
          </a:p>
        </p:txBody>
      </p:sp>
    </p:spTree>
    <p:extLst>
      <p:ext uri="{BB962C8B-B14F-4D97-AF65-F5344CB8AC3E}">
        <p14:creationId xmlns:p14="http://schemas.microsoft.com/office/powerpoint/2010/main" val="120198249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5900" y="-129995"/>
            <a:ext cx="6115050" cy="600134"/>
          </a:xfrm>
        </p:spPr>
        <p:txBody>
          <a:bodyPr wrap="square">
            <a:spAutoFit/>
          </a:bodyPr>
          <a:lstStyle/>
          <a:p>
            <a:r>
              <a:rPr lang="en-IN" sz="2700" dirty="0">
                <a:latin typeface="+mj-lt"/>
              </a:rPr>
              <a:t>Application Case 3.6</a:t>
            </a:r>
            <a:endParaRPr lang="en-US" sz="2100" dirty="0">
              <a:latin typeface="+mj-lt"/>
            </a:endParaRPr>
          </a:p>
        </p:txBody>
      </p:sp>
      <p:sp>
        <p:nvSpPr>
          <p:cNvPr id="3" name="Content Placeholder 2"/>
          <p:cNvSpPr>
            <a:spLocks noGrp="1"/>
          </p:cNvSpPr>
          <p:nvPr>
            <p:ph idx="1"/>
          </p:nvPr>
        </p:nvSpPr>
        <p:spPr>
          <a:xfrm>
            <a:off x="1485900" y="535781"/>
            <a:ext cx="6115050" cy="830966"/>
          </a:xfrm>
        </p:spPr>
        <p:txBody>
          <a:bodyPr wrap="square">
            <a:spAutoFit/>
          </a:bodyPr>
          <a:lstStyle/>
          <a:p>
            <a:pPr marL="0" indent="0">
              <a:buClr>
                <a:schemeClr val="lt1"/>
              </a:buClr>
              <a:buSzPct val="25000"/>
              <a:buNone/>
              <a:tabLst>
                <a:tab pos="471488" algn="l"/>
              </a:tabLst>
            </a:pPr>
            <a:r>
              <a:rPr lang="en-IN" sz="2100" b="1" dirty="0" err="1">
                <a:solidFill>
                  <a:srgbClr val="007FA3"/>
                </a:solidFill>
              </a:rPr>
              <a:t>Macfarlan</a:t>
            </a:r>
            <a:r>
              <a:rPr lang="en-IN" sz="2100" b="1" dirty="0">
                <a:solidFill>
                  <a:srgbClr val="007FA3"/>
                </a:solidFill>
              </a:rPr>
              <a:t> Smith Improves Operational Performance Insight with Tableau Online</a:t>
            </a:r>
            <a:endParaRPr lang="en-US" sz="2100" b="1" dirty="0"/>
          </a:p>
        </p:txBody>
      </p:sp>
      <p:pic>
        <p:nvPicPr>
          <p:cNvPr id="24578" name="Picture 2" descr="The logo of the Tableau Software company consists of 9 plus symbols of varying sizes arranged symmetrically."/>
          <p:cNvPicPr>
            <a:picLocks noChangeAspect="1" noChangeArrowheads="1"/>
          </p:cNvPicPr>
          <p:nvPr/>
        </p:nvPicPr>
        <p:blipFill rotWithShape="1">
          <a:blip r:embed="rId3">
            <a:extLst>
              <a:ext uri="{28A0092B-C50C-407E-A947-70E740481C1C}">
                <a14:useLocalDpi xmlns:a14="http://schemas.microsoft.com/office/drawing/2010/main" val="0"/>
              </a:ext>
            </a:extLst>
          </a:blip>
          <a:srcRect b="9718"/>
          <a:stretch/>
        </p:blipFill>
        <p:spPr bwMode="auto">
          <a:xfrm>
            <a:off x="1773439" y="1259140"/>
            <a:ext cx="5591768" cy="1276892"/>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1485900" y="2632606"/>
            <a:ext cx="6115050" cy="1569630"/>
          </a:xfrm>
        </p:spPr>
        <p:txBody>
          <a:bodyPr wrap="square">
            <a:spAutoFit/>
          </a:bodyPr>
          <a:lstStyle/>
          <a:p>
            <a:pPr marL="0" indent="0">
              <a:buNone/>
            </a:pPr>
            <a:r>
              <a:rPr lang="en-US" sz="1800" b="1" dirty="0"/>
              <a:t>Questions for Discussion:</a:t>
            </a:r>
          </a:p>
          <a:p>
            <a:pPr marL="257175" indent="-257175">
              <a:buSzPct val="100000"/>
              <a:buFont typeface="+mj-lt"/>
              <a:buAutoNum type="arabicPeriod"/>
            </a:pPr>
            <a:r>
              <a:rPr lang="en-US" sz="1800" dirty="0"/>
              <a:t>What were the data and reporting related challenges </a:t>
            </a:r>
            <a:r>
              <a:rPr lang="en-US" sz="1800" dirty="0" err="1"/>
              <a:t>Macfarlan</a:t>
            </a:r>
            <a:r>
              <a:rPr lang="en-US" sz="1800" dirty="0"/>
              <a:t> Smith facing?</a:t>
            </a:r>
          </a:p>
          <a:p>
            <a:pPr marL="257175" indent="-257175">
              <a:buSzPct val="100000"/>
              <a:buFont typeface="+mj-lt"/>
              <a:buAutoNum type="arabicPeriod"/>
            </a:pPr>
            <a:r>
              <a:rPr lang="en-US" sz="1800" dirty="0"/>
              <a:t>What was the solution and the obtained results and/or  benefits?</a:t>
            </a:r>
          </a:p>
        </p:txBody>
      </p:sp>
    </p:spTree>
    <p:extLst>
      <p:ext uri="{BB962C8B-B14F-4D97-AF65-F5344CB8AC3E}">
        <p14:creationId xmlns:p14="http://schemas.microsoft.com/office/powerpoint/2010/main" val="118871588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607" y="1107995"/>
            <a:ext cx="1233326" cy="2769959"/>
          </a:xfrm>
        </p:spPr>
        <p:txBody>
          <a:bodyPr wrap="square">
            <a:spAutoFit/>
          </a:bodyPr>
          <a:lstStyle/>
          <a:p>
            <a:r>
              <a:rPr lang="en-IN" sz="2400" dirty="0">
                <a:latin typeface="+mj-lt"/>
              </a:rPr>
              <a:t>Which Chart or Graph Should You Use?</a:t>
            </a:r>
            <a:endParaRPr lang="en-US" sz="2400" dirty="0">
              <a:latin typeface="+mj-lt"/>
            </a:endParaRPr>
          </a:p>
        </p:txBody>
      </p:sp>
      <p:sp>
        <p:nvSpPr>
          <p:cNvPr id="3" name="Content Placeholder 2"/>
          <p:cNvSpPr>
            <a:spLocks noGrp="1"/>
          </p:cNvSpPr>
          <p:nvPr>
            <p:ph idx="1"/>
          </p:nvPr>
        </p:nvSpPr>
        <p:spPr>
          <a:xfrm>
            <a:off x="1135168" y="0"/>
            <a:ext cx="6115050" cy="369302"/>
          </a:xfrm>
        </p:spPr>
        <p:txBody>
          <a:bodyPr wrap="square">
            <a:spAutoFit/>
          </a:bodyPr>
          <a:lstStyle/>
          <a:p>
            <a:pPr marL="0" indent="0">
              <a:buNone/>
            </a:pPr>
            <a:r>
              <a:rPr lang="en-IN" b="1" dirty="0"/>
              <a:t>Figure 3.21</a:t>
            </a:r>
            <a:r>
              <a:rPr lang="en-IN" dirty="0"/>
              <a:t> A Taxonomy of Charts and Graphs.</a:t>
            </a:r>
          </a:p>
        </p:txBody>
      </p:sp>
      <p:pic>
        <p:nvPicPr>
          <p:cNvPr id="25602" name="Picture 2" descr="• At the center is a box that reads: What would you like to show in your chart or graph?. This box has 4 hierarchy diagrams around it, one on each side. &#10;• On the left of the box, a line labeled Relationship splits into 2 lines:&#10;• The first line labeled Two variables points to a graph with 2 axes and various dots scattered on it.&#10;• The second line labeled Three variables leads to a graph with 2 axes and 10 oddly shaped circles scattered on it.&#10;• At the top of the box, a line labeled Comparison splits into 2 lines:&#10;• On the left, the line leads to Among Items which further splits into 2 sections: Two variables per item and One variable per item&#10;• Two variables per item points to a yellow bar graph&#10;• One variable per item further splits into 2 sections: Many categories and Few Categories.&#10;• Many Categories points to an image which contains 9 graphs out of which 3 are bar graphs. The rest appear to be scatter plots.&#10;• Few Categories further splits into: Many items and Few items.&#10;• Many Items points to 2 horizontal bar graphs.&#10;• Few Items points to a vertical bar graph&#10;• On the right, the line leads to Over Time which further splits into 2 sections: Many Periods and Few Periods.&#10;• Many periods splits into: Cyclic Data and Non Cyclic Data&#10;• Cyclic Data points to a Radar Chart which has 5 axes.&#10;• Non-Cyclic Data points to a Line graph that slopes upward&#10;• Few period splits into: Single or Few Categories and Many Categories.&#10;• Single or Few Categories points to a vertical bar graph.&#10;• Many Categories points to a Multi-Line graph&#10;• On the right of the box, a line labeled Distribution splits into 3 lines:&#10;• The first line labeled Single variable further splits into: Few data points and many data points&#10;• Few data points points to a blue horizontal bar graph&#10;• Many data points points to a Function plot graph.&#10;• The second line labeled Two Variables points to a 2-dimensional graph with various points scattered on it.&#10;• The third line labeled Three Variables points to a 3-dimensional graph.&#10;• At the bottom of the box, a line labeled Composition splits into 2 sections.&#10;• On the left it leads to Changing over time which further splits into Few periods and many periods.&#10;• Few periods further splits into Only Relative Difference Matters and Relative and Absolute Difference Matter which both point to different stacked bar graphs.&#10;• Many periods further splits into Only Relative Difference Matters and Relative and Absolute Difference Matter.&#10;• Only Relative Difference Matters points to a stacked percentage area chart.&#10;• Relative and Absolute Difference Matter points to a stacked area chart.&#10;• On the right it leads to Static which further splits into the 3 sections which point to the respective images:&#10;• Simple Share of Total - pie chart&#10;• Accumulation or Subtraction to Total - waterfall chart&#10;• Components of Components - stacked bar graph"/>
          <p:cNvPicPr>
            <a:picLocks noChangeAspect="1" noChangeArrowheads="1"/>
          </p:cNvPicPr>
          <p:nvPr/>
        </p:nvPicPr>
        <p:blipFill rotWithShape="1">
          <a:blip r:embed="rId3">
            <a:extLst>
              <a:ext uri="{28A0092B-C50C-407E-A947-70E740481C1C}">
                <a14:useLocalDpi xmlns:a14="http://schemas.microsoft.com/office/drawing/2010/main" val="0"/>
              </a:ext>
            </a:extLst>
          </a:blip>
          <a:srcRect b="6188"/>
          <a:stretch/>
        </p:blipFill>
        <p:spPr bwMode="auto">
          <a:xfrm>
            <a:off x="2771897" y="0"/>
            <a:ext cx="6372103" cy="4699000"/>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0" y="4595719"/>
            <a:ext cx="6115050" cy="553968"/>
          </a:xfrm>
        </p:spPr>
        <p:txBody>
          <a:bodyPr wrap="square">
            <a:spAutoFit/>
          </a:bodyPr>
          <a:lstStyle/>
          <a:p>
            <a:pPr marL="0" indent="0">
              <a:buNone/>
            </a:pPr>
            <a:r>
              <a:rPr lang="en-US" i="1" dirty="0"/>
              <a:t>Source: </a:t>
            </a:r>
            <a:r>
              <a:rPr lang="en-US" dirty="0"/>
              <a:t>Adapted from </a:t>
            </a:r>
            <a:r>
              <a:rPr lang="en-US" dirty="0" err="1"/>
              <a:t>Abela</a:t>
            </a:r>
            <a:r>
              <a:rPr lang="en-US" dirty="0"/>
              <a:t>, A. (2008). </a:t>
            </a:r>
            <a:r>
              <a:rPr lang="en-US" i="1" dirty="0"/>
              <a:t>Advanced Presentations by Design: Creating Communication That Drives Action</a:t>
            </a:r>
            <a:r>
              <a:rPr lang="en-US" dirty="0"/>
              <a:t>. New York: Wiley.</a:t>
            </a:r>
          </a:p>
        </p:txBody>
      </p:sp>
    </p:spTree>
    <p:extLst>
      <p:ext uri="{BB962C8B-B14F-4D97-AF65-F5344CB8AC3E}">
        <p14:creationId xmlns:p14="http://schemas.microsoft.com/office/powerpoint/2010/main" val="284534299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Diagram 5">
            <a:extLst>
              <a:ext uri="{FF2B5EF4-FFF2-40B4-BE49-F238E27FC236}">
                <a16:creationId xmlns:a16="http://schemas.microsoft.com/office/drawing/2014/main" id="{81F6D507-B73C-48F8-BD0C-44C69BDCFD68}"/>
              </a:ext>
            </a:extLst>
          </p:cNvPr>
          <p:cNvGraphicFramePr/>
          <p:nvPr>
            <p:extLst>
              <p:ext uri="{D42A27DB-BD31-4B8C-83A1-F6EECF244321}">
                <p14:modId xmlns:p14="http://schemas.microsoft.com/office/powerpoint/2010/main" val="2614352314"/>
              </p:ext>
            </p:extLst>
          </p:nvPr>
        </p:nvGraphicFramePr>
        <p:xfrm>
          <a:off x="111681" y="277024"/>
          <a:ext cx="8857815" cy="475697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9076477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97"/>
        <p:cNvGrpSpPr/>
        <p:nvPr/>
      </p:nvGrpSpPr>
      <p:grpSpPr>
        <a:xfrm>
          <a:off x="0" y="0"/>
          <a:ext cx="0" cy="0"/>
          <a:chOff x="0" y="0"/>
          <a:chExt cx="0" cy="0"/>
        </a:xfrm>
      </p:grpSpPr>
      <p:sp>
        <p:nvSpPr>
          <p:cNvPr id="98" name="Google Shape;98;p12"/>
          <p:cNvSpPr txBox="1">
            <a:spLocks noGrp="1"/>
          </p:cNvSpPr>
          <p:nvPr>
            <p:ph type="title"/>
          </p:nvPr>
        </p:nvSpPr>
        <p:spPr>
          <a:xfrm>
            <a:off x="305925" y="170126"/>
            <a:ext cx="8229600" cy="597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a:t>Descriptive Statistics - Univariate</a:t>
            </a:r>
            <a:endParaRPr/>
          </a:p>
        </p:txBody>
      </p:sp>
      <p:pic>
        <p:nvPicPr>
          <p:cNvPr id="99" name="Google Shape;99;p12"/>
          <p:cNvPicPr preferRelativeResize="0"/>
          <p:nvPr/>
        </p:nvPicPr>
        <p:blipFill>
          <a:blip r:embed="rId3">
            <a:alphaModFix/>
          </a:blip>
          <a:stretch>
            <a:fillRect/>
          </a:stretch>
        </p:blipFill>
        <p:spPr>
          <a:xfrm>
            <a:off x="1967963" y="938200"/>
            <a:ext cx="5057775" cy="990600"/>
          </a:xfrm>
          <a:prstGeom prst="rect">
            <a:avLst/>
          </a:prstGeom>
          <a:noFill/>
          <a:ln>
            <a:noFill/>
          </a:ln>
        </p:spPr>
      </p:pic>
      <p:pic>
        <p:nvPicPr>
          <p:cNvPr id="100" name="Google Shape;100;p12"/>
          <p:cNvPicPr preferRelativeResize="0"/>
          <p:nvPr/>
        </p:nvPicPr>
        <p:blipFill>
          <a:blip r:embed="rId4">
            <a:alphaModFix/>
          </a:blip>
          <a:stretch>
            <a:fillRect/>
          </a:stretch>
        </p:blipFill>
        <p:spPr>
          <a:xfrm>
            <a:off x="1458438" y="2029675"/>
            <a:ext cx="6467475" cy="2952750"/>
          </a:xfrm>
          <a:prstGeom prst="rect">
            <a:avLst/>
          </a:prstGeom>
          <a:noFill/>
          <a:ln>
            <a:noFill/>
          </a:ln>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temp-normals-vs-time-1.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63325" y="1063230"/>
            <a:ext cx="6515625" cy="4021363"/>
          </a:xfrm>
          <a:prstGeom prst="rect">
            <a:avLst/>
          </a:prstGeom>
        </p:spPr>
      </p:pic>
      <p:sp>
        <p:nvSpPr>
          <p:cNvPr id="2" name="Title 1"/>
          <p:cNvSpPr>
            <a:spLocks noGrp="1"/>
          </p:cNvSpPr>
          <p:nvPr>
            <p:ph type="title"/>
          </p:nvPr>
        </p:nvSpPr>
        <p:spPr/>
        <p:txBody>
          <a:bodyPr>
            <a:normAutofit fontScale="90000"/>
          </a:bodyPr>
          <a:lstStyle/>
          <a:p>
            <a:r>
              <a:rPr lang="en-US" dirty="0"/>
              <a:t>Line plot</a:t>
            </a:r>
          </a:p>
        </p:txBody>
      </p:sp>
    </p:spTree>
    <p:extLst>
      <p:ext uri="{BB962C8B-B14F-4D97-AF65-F5344CB8AC3E}">
        <p14:creationId xmlns:p14="http://schemas.microsoft.com/office/powerpoint/2010/main" val="240514067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eat Map</a:t>
            </a:r>
          </a:p>
        </p:txBody>
      </p:sp>
      <p:pic>
        <p:nvPicPr>
          <p:cNvPr id="4" name="Picture 3" descr="four-locations-temps-by-month-1.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3000" y="1659823"/>
            <a:ext cx="6858000" cy="2054879"/>
          </a:xfrm>
          <a:prstGeom prst="rect">
            <a:avLst/>
          </a:prstGeom>
        </p:spPr>
      </p:pic>
    </p:spTree>
    <p:extLst>
      <p:ext uri="{BB962C8B-B14F-4D97-AF65-F5344CB8AC3E}">
        <p14:creationId xmlns:p14="http://schemas.microsoft.com/office/powerpoint/2010/main" val="195744092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8DE0D4-BB35-3706-47CA-3AC310172FE6}"/>
              </a:ext>
            </a:extLst>
          </p:cNvPr>
          <p:cNvSpPr>
            <a:spLocks noGrp="1"/>
          </p:cNvSpPr>
          <p:nvPr>
            <p:ph type="title"/>
          </p:nvPr>
        </p:nvSpPr>
        <p:spPr/>
        <p:txBody>
          <a:bodyPr/>
          <a:lstStyle/>
          <a:p>
            <a:endParaRPr lang="en-US"/>
          </a:p>
        </p:txBody>
      </p:sp>
      <p:sp>
        <p:nvSpPr>
          <p:cNvPr id="3" name="Text Placeholder 2">
            <a:extLst>
              <a:ext uri="{FF2B5EF4-FFF2-40B4-BE49-F238E27FC236}">
                <a16:creationId xmlns:a16="http://schemas.microsoft.com/office/drawing/2014/main" id="{0D26EB72-575F-E2A7-D832-E53B1968D39A}"/>
              </a:ext>
            </a:extLst>
          </p:cNvPr>
          <p:cNvSpPr>
            <a:spLocks noGrp="1"/>
          </p:cNvSpPr>
          <p:nvPr>
            <p:ph type="body" idx="1"/>
          </p:nvPr>
        </p:nvSpPr>
        <p:spPr/>
        <p:txBody>
          <a:bodyPr/>
          <a:lstStyle/>
          <a:p>
            <a:endParaRPr lang="en-US"/>
          </a:p>
        </p:txBody>
      </p:sp>
      <p:pic>
        <p:nvPicPr>
          <p:cNvPr id="1026" name="Picture 2" descr="How to Create a Seaborn Correlation Heatmap in Python? | by Bibor Szabo |  Medium">
            <a:extLst>
              <a:ext uri="{FF2B5EF4-FFF2-40B4-BE49-F238E27FC236}">
                <a16:creationId xmlns:a16="http://schemas.microsoft.com/office/drawing/2014/main" id="{C7786029-75E3-5478-E000-87B0FAA246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98450"/>
            <a:ext cx="9144000" cy="4546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87986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Barplots</a:t>
            </a:r>
            <a:endParaRPr lang="en-US" dirty="0"/>
          </a:p>
        </p:txBody>
      </p:sp>
      <p:pic>
        <p:nvPicPr>
          <p:cNvPr id="4" name="Picture 3" descr="Rplot.jpe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61318" y="1225294"/>
            <a:ext cx="5019702" cy="3764777"/>
          </a:xfrm>
          <a:prstGeom prst="rect">
            <a:avLst/>
          </a:prstGeom>
        </p:spPr>
      </p:pic>
    </p:spTree>
    <p:extLst>
      <p:ext uri="{BB962C8B-B14F-4D97-AF65-F5344CB8AC3E}">
        <p14:creationId xmlns:p14="http://schemas.microsoft.com/office/powerpoint/2010/main" val="389017183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ypes of Visualizations: Proportions</a:t>
            </a:r>
          </a:p>
        </p:txBody>
      </p:sp>
      <p:pic>
        <p:nvPicPr>
          <p:cNvPr id="5" name="Picture 4" descr="proportions-1.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3000" y="1920479"/>
            <a:ext cx="6858000" cy="1714500"/>
          </a:xfrm>
          <a:prstGeom prst="rect">
            <a:avLst/>
          </a:prstGeom>
        </p:spPr>
      </p:pic>
    </p:spTree>
    <p:extLst>
      <p:ext uri="{BB962C8B-B14F-4D97-AF65-F5344CB8AC3E}">
        <p14:creationId xmlns:p14="http://schemas.microsoft.com/office/powerpoint/2010/main" val="227934890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ypes of Visualizations: Multiple Proportions</a:t>
            </a:r>
          </a:p>
        </p:txBody>
      </p:sp>
      <p:sp>
        <p:nvSpPr>
          <p:cNvPr id="4" name="TextBox 3"/>
          <p:cNvSpPr txBox="1"/>
          <p:nvPr/>
        </p:nvSpPr>
        <p:spPr>
          <a:xfrm>
            <a:off x="1179714" y="4807593"/>
            <a:ext cx="835485" cy="253916"/>
          </a:xfrm>
          <a:prstGeom prst="rect">
            <a:avLst/>
          </a:prstGeom>
          <a:noFill/>
        </p:spPr>
        <p:txBody>
          <a:bodyPr wrap="none" rtlCol="0">
            <a:spAutoFit/>
          </a:bodyPr>
          <a:lstStyle/>
          <a:p>
            <a:r>
              <a:rPr lang="en-US" sz="1050" dirty="0" err="1">
                <a:latin typeface="Avenir Book"/>
                <a:cs typeface="Avenir Book"/>
              </a:rPr>
              <a:t>Wilke</a:t>
            </a:r>
            <a:r>
              <a:rPr lang="en-US" sz="1050" dirty="0">
                <a:latin typeface="Avenir Book"/>
                <a:cs typeface="Avenir Book"/>
              </a:rPr>
              <a:t> 2018</a:t>
            </a:r>
          </a:p>
        </p:txBody>
      </p:sp>
      <p:pic>
        <p:nvPicPr>
          <p:cNvPr id="6" name="Picture 5" descr="proportions-comp-1.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3000" y="1977416"/>
            <a:ext cx="6858000" cy="1714500"/>
          </a:xfrm>
          <a:prstGeom prst="rect">
            <a:avLst/>
          </a:prstGeom>
        </p:spPr>
      </p:pic>
    </p:spTree>
    <p:extLst>
      <p:ext uri="{BB962C8B-B14F-4D97-AF65-F5344CB8AC3E}">
        <p14:creationId xmlns:p14="http://schemas.microsoft.com/office/powerpoint/2010/main" val="325542105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ypes of Visualizations: Distributions</a:t>
            </a:r>
          </a:p>
        </p:txBody>
      </p:sp>
      <p:sp>
        <p:nvSpPr>
          <p:cNvPr id="4" name="TextBox 3"/>
          <p:cNvSpPr txBox="1"/>
          <p:nvPr/>
        </p:nvSpPr>
        <p:spPr>
          <a:xfrm>
            <a:off x="1179714" y="4807593"/>
            <a:ext cx="835485" cy="253916"/>
          </a:xfrm>
          <a:prstGeom prst="rect">
            <a:avLst/>
          </a:prstGeom>
          <a:noFill/>
        </p:spPr>
        <p:txBody>
          <a:bodyPr wrap="none" rtlCol="0">
            <a:spAutoFit/>
          </a:bodyPr>
          <a:lstStyle/>
          <a:p>
            <a:r>
              <a:rPr lang="en-US" sz="1050" dirty="0" err="1">
                <a:latin typeface="Avenir Book"/>
                <a:cs typeface="Avenir Book"/>
              </a:rPr>
              <a:t>Wilke</a:t>
            </a:r>
            <a:r>
              <a:rPr lang="en-US" sz="1050" dirty="0">
                <a:latin typeface="Avenir Book"/>
                <a:cs typeface="Avenir Book"/>
              </a:rPr>
              <a:t> 2018</a:t>
            </a:r>
          </a:p>
        </p:txBody>
      </p:sp>
      <p:pic>
        <p:nvPicPr>
          <p:cNvPr id="3" name="Picture 2" descr="single-distributions-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988754"/>
            <a:ext cx="6858000" cy="1714500"/>
          </a:xfrm>
          <a:prstGeom prst="rect">
            <a:avLst/>
          </a:prstGeom>
        </p:spPr>
      </p:pic>
    </p:spTree>
    <p:extLst>
      <p:ext uri="{BB962C8B-B14F-4D97-AF65-F5344CB8AC3E}">
        <p14:creationId xmlns:p14="http://schemas.microsoft.com/office/powerpoint/2010/main" val="27396266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grams Show Frequency</a:t>
            </a:r>
          </a:p>
        </p:txBody>
      </p:sp>
      <p:pic>
        <p:nvPicPr>
          <p:cNvPr id="5" name="Picture 4" descr="Rplot02.jpe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87236" y="1063229"/>
            <a:ext cx="5564333" cy="3974523"/>
          </a:xfrm>
          <a:prstGeom prst="rect">
            <a:avLst/>
          </a:prstGeom>
        </p:spPr>
      </p:pic>
    </p:spTree>
    <p:extLst>
      <p:ext uri="{BB962C8B-B14F-4D97-AF65-F5344CB8AC3E}">
        <p14:creationId xmlns:p14="http://schemas.microsoft.com/office/powerpoint/2010/main" val="201835927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cars-6.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5901" y="1063229"/>
            <a:ext cx="5760719" cy="4114800"/>
          </a:xfrm>
          <a:prstGeom prst="rect">
            <a:avLst/>
          </a:prstGeom>
        </p:spPr>
      </p:pic>
      <p:sp>
        <p:nvSpPr>
          <p:cNvPr id="2" name="Title 1"/>
          <p:cNvSpPr>
            <a:spLocks noGrp="1"/>
          </p:cNvSpPr>
          <p:nvPr>
            <p:ph type="title"/>
          </p:nvPr>
        </p:nvSpPr>
        <p:spPr/>
        <p:txBody>
          <a:bodyPr/>
          <a:lstStyle/>
          <a:p>
            <a:r>
              <a:rPr lang="en-US" dirty="0"/>
              <a:t>Scatterplots Show Relationships</a:t>
            </a:r>
          </a:p>
        </p:txBody>
      </p:sp>
    </p:spTree>
    <p:extLst>
      <p:ext uri="{BB962C8B-B14F-4D97-AF65-F5344CB8AC3E}">
        <p14:creationId xmlns:p14="http://schemas.microsoft.com/office/powerpoint/2010/main" val="142313034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B57BECC5-93D5-448A-9535-2FA77C0B75B1}"/>
              </a:ext>
            </a:extLst>
          </p:cNvPr>
          <p:cNvSpPr>
            <a:spLocks noGrp="1"/>
          </p:cNvSpPr>
          <p:nvPr>
            <p:ph type="ctrTitle"/>
          </p:nvPr>
        </p:nvSpPr>
        <p:spPr>
          <a:xfrm>
            <a:off x="414375" y="3631832"/>
            <a:ext cx="6400800" cy="723300"/>
          </a:xfrm>
        </p:spPr>
        <p:txBody>
          <a:bodyPr wrap="square" anchor="b">
            <a:normAutofit/>
          </a:bodyPr>
          <a:lstStyle/>
          <a:p>
            <a:pPr>
              <a:lnSpc>
                <a:spcPct val="90000"/>
              </a:lnSpc>
            </a:pPr>
            <a:r>
              <a:rPr lang="en-US" dirty="0"/>
              <a:t>Dashboards </a:t>
            </a:r>
            <a:endParaRPr lang="en-US"/>
          </a:p>
        </p:txBody>
      </p:sp>
    </p:spTree>
    <p:extLst>
      <p:ext uri="{BB962C8B-B14F-4D97-AF65-F5344CB8AC3E}">
        <p14:creationId xmlns:p14="http://schemas.microsoft.com/office/powerpoint/2010/main" val="36394472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05"/>
        <p:cNvGrpSpPr/>
        <p:nvPr/>
      </p:nvGrpSpPr>
      <p:grpSpPr>
        <a:xfrm>
          <a:off x="0" y="0"/>
          <a:ext cx="0" cy="0"/>
          <a:chOff x="0" y="0"/>
          <a:chExt cx="0" cy="0"/>
        </a:xfrm>
      </p:grpSpPr>
      <p:sp>
        <p:nvSpPr>
          <p:cNvPr id="106" name="Google Shape;106;p13"/>
          <p:cNvSpPr txBox="1">
            <a:spLocks noGrp="1"/>
          </p:cNvSpPr>
          <p:nvPr>
            <p:ph type="title"/>
          </p:nvPr>
        </p:nvSpPr>
        <p:spPr>
          <a:xfrm>
            <a:off x="305925" y="170126"/>
            <a:ext cx="8229600" cy="597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a:t>Descriptive Statistics - Multivariate</a:t>
            </a:r>
            <a:endParaRPr/>
          </a:p>
        </p:txBody>
      </p:sp>
      <p:sp>
        <p:nvSpPr>
          <p:cNvPr id="107" name="Google Shape;107;p13"/>
          <p:cNvSpPr txBox="1">
            <a:spLocks noGrp="1"/>
          </p:cNvSpPr>
          <p:nvPr>
            <p:ph type="body" idx="1"/>
          </p:nvPr>
        </p:nvSpPr>
        <p:spPr>
          <a:xfrm>
            <a:off x="457200" y="1200150"/>
            <a:ext cx="8229600" cy="3394500"/>
          </a:xfrm>
          <a:prstGeom prst="rect">
            <a:avLst/>
          </a:prstGeom>
        </p:spPr>
        <p:txBody>
          <a:bodyPr spcFirstLastPara="1" wrap="square" lIns="91425" tIns="91425" rIns="91425" bIns="91425" anchor="t" anchorCtr="0">
            <a:noAutofit/>
          </a:bodyPr>
          <a:lstStyle/>
          <a:p>
            <a:pPr marL="342900" lvl="0" indent="-139700" algn="l" rtl="0">
              <a:spcBef>
                <a:spcPts val="640"/>
              </a:spcBef>
              <a:spcAft>
                <a:spcPts val="0"/>
              </a:spcAft>
              <a:buNone/>
            </a:pPr>
            <a:r>
              <a:rPr lang="en-US"/>
              <a:t>Central datapoint</a:t>
            </a:r>
            <a:endParaRPr/>
          </a:p>
          <a:p>
            <a:pPr marL="342900" lvl="0" indent="-139700" algn="l" rtl="0">
              <a:spcBef>
                <a:spcPts val="640"/>
              </a:spcBef>
              <a:spcAft>
                <a:spcPts val="0"/>
              </a:spcAft>
              <a:buNone/>
            </a:pPr>
            <a:r>
              <a:rPr lang="en-US"/>
              <a:t>Correlation</a:t>
            </a:r>
            <a:endParaRPr/>
          </a:p>
        </p:txBody>
      </p:sp>
      <p:pic>
        <p:nvPicPr>
          <p:cNvPr id="108" name="Google Shape;108;p13"/>
          <p:cNvPicPr preferRelativeResize="0"/>
          <p:nvPr/>
        </p:nvPicPr>
        <p:blipFill>
          <a:blip r:embed="rId3">
            <a:alphaModFix/>
          </a:blip>
          <a:stretch>
            <a:fillRect/>
          </a:stretch>
        </p:blipFill>
        <p:spPr>
          <a:xfrm>
            <a:off x="3631550" y="1361975"/>
            <a:ext cx="4591050" cy="361950"/>
          </a:xfrm>
          <a:prstGeom prst="rect">
            <a:avLst/>
          </a:prstGeom>
          <a:noFill/>
          <a:ln>
            <a:noFill/>
          </a:ln>
        </p:spPr>
      </p:pic>
      <p:pic>
        <p:nvPicPr>
          <p:cNvPr id="109" name="Google Shape;109;p13"/>
          <p:cNvPicPr preferRelativeResize="0"/>
          <p:nvPr/>
        </p:nvPicPr>
        <p:blipFill>
          <a:blip r:embed="rId4">
            <a:alphaModFix/>
          </a:blip>
          <a:stretch>
            <a:fillRect/>
          </a:stretch>
        </p:blipFill>
        <p:spPr>
          <a:xfrm>
            <a:off x="3631550" y="1723913"/>
            <a:ext cx="5372100" cy="2066925"/>
          </a:xfrm>
          <a:prstGeom prst="rect">
            <a:avLst/>
          </a:prstGeom>
          <a:noFill/>
          <a:ln>
            <a:noFill/>
          </a:ln>
        </p:spPr>
      </p:pic>
      <p:pic>
        <p:nvPicPr>
          <p:cNvPr id="110" name="Google Shape;110;p13"/>
          <p:cNvPicPr preferRelativeResize="0"/>
          <p:nvPr/>
        </p:nvPicPr>
        <p:blipFill>
          <a:blip r:embed="rId5">
            <a:alphaModFix/>
          </a:blip>
          <a:stretch>
            <a:fillRect/>
          </a:stretch>
        </p:blipFill>
        <p:spPr>
          <a:xfrm>
            <a:off x="803613" y="2456225"/>
            <a:ext cx="2695575" cy="1123950"/>
          </a:xfrm>
          <a:prstGeom prst="rect">
            <a:avLst/>
          </a:prstGeom>
          <a:noFill/>
          <a:ln>
            <a:noFill/>
          </a:ln>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8FD64A81-9732-0DAF-8A5A-DA60A9B52CB9}"/>
              </a:ext>
            </a:extLst>
          </p:cNvPr>
          <p:cNvSpPr>
            <a:spLocks noGrp="1"/>
          </p:cNvSpPr>
          <p:nvPr>
            <p:ph type="ctrTitle"/>
          </p:nvPr>
        </p:nvSpPr>
        <p:spPr/>
        <p:txBody>
          <a:bodyPr/>
          <a:lstStyle/>
          <a:p>
            <a:r>
              <a:rPr lang="en-US" sz="3600" dirty="0">
                <a:solidFill>
                  <a:schemeClr val="tx1"/>
                </a:solidFill>
              </a:rPr>
              <a:t>Power BI dashboards </a:t>
            </a:r>
            <a:endParaRPr lang="en-US" dirty="0"/>
          </a:p>
        </p:txBody>
      </p:sp>
    </p:spTree>
    <p:extLst>
      <p:ext uri="{BB962C8B-B14F-4D97-AF65-F5344CB8AC3E}">
        <p14:creationId xmlns:p14="http://schemas.microsoft.com/office/powerpoint/2010/main" val="278953139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See the source image">
            <a:extLst>
              <a:ext uri="{FF2B5EF4-FFF2-40B4-BE49-F238E27FC236}">
                <a16:creationId xmlns:a16="http://schemas.microsoft.com/office/drawing/2014/main" id="{4B3AEA46-C52A-48E3-A684-CFFB8C5326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1350" y="0"/>
            <a:ext cx="8166100" cy="51206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0971459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See the source image">
            <a:extLst>
              <a:ext uri="{FF2B5EF4-FFF2-40B4-BE49-F238E27FC236}">
                <a16:creationId xmlns:a16="http://schemas.microsoft.com/office/drawing/2014/main" id="{82C01501-D1E3-4928-8AD0-E23761463E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114" y="68344"/>
            <a:ext cx="8218486" cy="50751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3700251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See the source image">
            <a:extLst>
              <a:ext uri="{FF2B5EF4-FFF2-40B4-BE49-F238E27FC236}">
                <a16:creationId xmlns:a16="http://schemas.microsoft.com/office/drawing/2014/main" id="{09E33CC7-EE44-402C-8430-5CAA004520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864" y="44450"/>
            <a:ext cx="8474808" cy="50990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5051850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See the source image">
            <a:extLst>
              <a:ext uri="{FF2B5EF4-FFF2-40B4-BE49-F238E27FC236}">
                <a16:creationId xmlns:a16="http://schemas.microsoft.com/office/drawing/2014/main" id="{276A1728-8F63-4023-AD34-200EC1CF3A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238" y="82550"/>
            <a:ext cx="8505207" cy="5060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979662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See the source image">
            <a:extLst>
              <a:ext uri="{FF2B5EF4-FFF2-40B4-BE49-F238E27FC236}">
                <a16:creationId xmlns:a16="http://schemas.microsoft.com/office/drawing/2014/main" id="{9ADD61D8-E53F-421C-BB7D-F036F90032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 y="0"/>
            <a:ext cx="8916987" cy="51434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0469007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See the source image">
            <a:extLst>
              <a:ext uri="{FF2B5EF4-FFF2-40B4-BE49-F238E27FC236}">
                <a16:creationId xmlns:a16="http://schemas.microsoft.com/office/drawing/2014/main" id="{BA53DC06-4033-4B3A-B054-CD8EE5DB25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7000"/>
            <a:ext cx="9068092" cy="4930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5806755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 The page is titled Executive dashboard and at the top right is the logo of Sonatica with the caption Turn it up&#10;• There are 3 submenu items under the title: Executive, Sales, and Support. Out of these, Executive is shaded grey and the rest is blue indicating that Executive is the active page.&#10;• Below the submenu items is the following phrase: Specify a date range followed by 2 date selectors. The date selected is June 2009 and July 2010. The right end of the same line reads: Hover over next to an icon of a bar graph.&#10;• Data is represented in 5 sections on the page. 3 graphs on the left and 2 other illustrations on the right.&#10;• The 3 graphs on the left represent the following data:&#10;• The first line graph is labeled Margin (‘000s USD).&#10;• The x axis represents time ranging from June 2009 to April 2010 with its scale having intervals of 2 months. The y-axis represents dollars and ranges from 0 to 50 dollars with no intervals in between.&#10;• The first graph is labeled Expenses (‘000s USD). It is a bar graph which also has a line graph.&#10;• The x axis represents time ranging from June 2009 to April 2010 with its scale having intervals of 2 months. The y-axis represents dollars and has intervals at 10, 12, and 14 dollars.&#10;• The line graph is labeled Expense (previous year).&#10;• The third graph is labeled Revenue (‘000s USD). It is a bar graph which also has a line graph.&#10;• The x axis represents time ranging from June 2009 to April 2010 with its scale having intervals of 2 months. The y-axis represents dollars and has intervals at 0, 50, and 100 dollars.&#10;• The bar graph is labeled Revenue.&#10;• The line graph is labeled Revenue (previous year) &#10;• At the top right are 2 gauge graphs with a scale which has intervals at 1k, 2k, 3k, 4k, and 5k dollars. &#10;• The gauge graph on the left is titled Support Expenses per Month (USD) and the needle points at. The following data is represented:&#10;• Monthly Expense Average: 2.33k dollars&#10;• Monthly Expense High: 3.1k dollars&#10;• Monthly Expense Low: 1.6k dollars&#10;• Nominal range: 1.7k to 4k dollars&#10;• Excessive range: 4k to 5k dollars&#10;• The gauge graph on the right is titled Other operational Expenses per Month (USD) and the needle points at. The following data is represented:&#10;• Monthly Expense Average: 5.6k dollars&#10;• Monthly Expense High: 6k dollars&#10;• Monthly Expense Low: 5.3k dollars&#10;• Nominal range: 3k to 4.5k dollars&#10;• Excessive range: 4.5k to 6k dollars&#10;• Below the gauge graphs, a map titled sales distribution represents the following data:&#10;• 0 to 19000 dollars: Mexico, Bolivia, Uruguay, Western European countries, Angola, South Africa, Nigeria, India, and Indonesia &#10;• 19000 to 38000 dollars: Canada, Brazil, China, Australia&#10;• 38000 to 57000 dollars: U. S. A "/>
          <p:cNvPicPr>
            <a:picLocks noChangeAspect="1" noChangeArrowheads="1"/>
          </p:cNvPicPr>
          <p:nvPr/>
        </p:nvPicPr>
        <p:blipFill rotWithShape="1">
          <a:blip r:embed="rId3">
            <a:extLst>
              <a:ext uri="{28A0092B-C50C-407E-A947-70E740481C1C}">
                <a14:useLocalDpi xmlns:a14="http://schemas.microsoft.com/office/drawing/2010/main" val="0"/>
              </a:ext>
            </a:extLst>
          </a:blip>
          <a:srcRect t="1296" b="8667"/>
          <a:stretch/>
        </p:blipFill>
        <p:spPr bwMode="auto">
          <a:xfrm>
            <a:off x="2324100" y="0"/>
            <a:ext cx="6578600" cy="5143500"/>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0" y="4589532"/>
            <a:ext cx="6115050" cy="553968"/>
          </a:xfrm>
        </p:spPr>
        <p:txBody>
          <a:bodyPr wrap="square">
            <a:spAutoFit/>
          </a:bodyPr>
          <a:lstStyle/>
          <a:p>
            <a:pPr marL="0" indent="0">
              <a:buNone/>
            </a:pPr>
            <a:r>
              <a:rPr lang="en-IN" i="1" dirty="0"/>
              <a:t>Source: </a:t>
            </a:r>
            <a:r>
              <a:rPr lang="en-IN" dirty="0"/>
              <a:t>A Sample Executive Dashboard from </a:t>
            </a:r>
            <a:r>
              <a:rPr lang="en-IN" dirty="0" err="1"/>
              <a:t>Dundas</a:t>
            </a:r>
            <a:r>
              <a:rPr lang="en-IN" dirty="0"/>
              <a:t> Data Visualization, Inc., </a:t>
            </a:r>
            <a:r>
              <a:rPr lang="en-IN" b="1" dirty="0">
                <a:hlinkClick r:id="rId4" tooltip="http://www.dundas.com"/>
              </a:rPr>
              <a:t>www.dundas.com</a:t>
            </a:r>
            <a:r>
              <a:rPr lang="en-IN" b="1" dirty="0"/>
              <a:t>, </a:t>
            </a:r>
            <a:r>
              <a:rPr lang="en-IN" dirty="0"/>
              <a:t>reprinted with permission.</a:t>
            </a:r>
          </a:p>
        </p:txBody>
      </p:sp>
    </p:spTree>
    <p:extLst>
      <p:ext uri="{BB962C8B-B14F-4D97-AF65-F5344CB8AC3E}">
        <p14:creationId xmlns:p14="http://schemas.microsoft.com/office/powerpoint/2010/main" val="348916166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descr="Magnifying glass and question mark">
            <a:extLst>
              <a:ext uri="{FF2B5EF4-FFF2-40B4-BE49-F238E27FC236}">
                <a16:creationId xmlns:a16="http://schemas.microsoft.com/office/drawing/2014/main" id="{BBF8A5BD-411D-6FF2-6DC8-896EDA31A6BE}"/>
              </a:ext>
            </a:extLst>
          </p:cNvPr>
          <p:cNvPicPr>
            <a:picLocks noGrp="1" noChangeAspect="1"/>
          </p:cNvPicPr>
          <p:nvPr>
            <p:ph idx="13"/>
          </p:nvPr>
        </p:nvPicPr>
        <p:blipFill>
          <a:blip r:embed="rId2"/>
          <a:stretch>
            <a:fillRect/>
          </a:stretch>
        </p:blipFill>
        <p:spPr>
          <a:xfrm>
            <a:off x="817783" y="478973"/>
            <a:ext cx="6916384" cy="3890282"/>
          </a:xfrm>
        </p:spPr>
      </p:pic>
    </p:spTree>
    <p:extLst>
      <p:ext uri="{BB962C8B-B14F-4D97-AF65-F5344CB8AC3E}">
        <p14:creationId xmlns:p14="http://schemas.microsoft.com/office/powerpoint/2010/main" val="24326286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15"/>
        <p:cNvGrpSpPr/>
        <p:nvPr/>
      </p:nvGrpSpPr>
      <p:grpSpPr>
        <a:xfrm>
          <a:off x="0" y="0"/>
          <a:ext cx="0" cy="0"/>
          <a:chOff x="0" y="0"/>
          <a:chExt cx="0" cy="0"/>
        </a:xfrm>
      </p:grpSpPr>
      <p:pic>
        <p:nvPicPr>
          <p:cNvPr id="116" name="Google Shape;116;p14"/>
          <p:cNvPicPr preferRelativeResize="0"/>
          <p:nvPr/>
        </p:nvPicPr>
        <p:blipFill>
          <a:blip r:embed="rId3">
            <a:alphaModFix/>
          </a:blip>
          <a:stretch>
            <a:fillRect/>
          </a:stretch>
        </p:blipFill>
        <p:spPr>
          <a:xfrm>
            <a:off x="2001275" y="767125"/>
            <a:ext cx="5295900" cy="4343400"/>
          </a:xfrm>
          <a:prstGeom prst="rect">
            <a:avLst/>
          </a:prstGeom>
          <a:noFill/>
          <a:ln>
            <a:noFill/>
          </a:ln>
        </p:spPr>
      </p:pic>
      <p:sp>
        <p:nvSpPr>
          <p:cNvPr id="117" name="Google Shape;117;p14"/>
          <p:cNvSpPr txBox="1">
            <a:spLocks noGrp="1"/>
          </p:cNvSpPr>
          <p:nvPr>
            <p:ph type="title"/>
          </p:nvPr>
        </p:nvSpPr>
        <p:spPr>
          <a:xfrm>
            <a:off x="305925" y="170126"/>
            <a:ext cx="8229600" cy="597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a:t>Descriptive Statistics - Multivariate</a:t>
            </a:r>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22"/>
        <p:cNvGrpSpPr/>
        <p:nvPr/>
      </p:nvGrpSpPr>
      <p:grpSpPr>
        <a:xfrm>
          <a:off x="0" y="0"/>
          <a:ext cx="0" cy="0"/>
          <a:chOff x="0" y="0"/>
          <a:chExt cx="0" cy="0"/>
        </a:xfrm>
      </p:grpSpPr>
      <p:sp>
        <p:nvSpPr>
          <p:cNvPr id="123" name="Google Shape;123;p15"/>
          <p:cNvSpPr txBox="1">
            <a:spLocks noGrp="1"/>
          </p:cNvSpPr>
          <p:nvPr>
            <p:ph type="title"/>
          </p:nvPr>
        </p:nvSpPr>
        <p:spPr>
          <a:xfrm>
            <a:off x="305925" y="170126"/>
            <a:ext cx="8229600" cy="597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a:t>Data Visualization</a:t>
            </a:r>
            <a:endParaRPr/>
          </a:p>
        </p:txBody>
      </p:sp>
      <p:sp>
        <p:nvSpPr>
          <p:cNvPr id="124" name="Google Shape;124;p15"/>
          <p:cNvSpPr txBox="1">
            <a:spLocks noGrp="1"/>
          </p:cNvSpPr>
          <p:nvPr>
            <p:ph type="body" idx="1"/>
          </p:nvPr>
        </p:nvSpPr>
        <p:spPr>
          <a:xfrm>
            <a:off x="457200" y="1200150"/>
            <a:ext cx="8229600" cy="3394500"/>
          </a:xfrm>
          <a:prstGeom prst="rect">
            <a:avLst/>
          </a:prstGeom>
        </p:spPr>
        <p:txBody>
          <a:bodyPr spcFirstLastPara="1" wrap="square" lIns="91425" tIns="91425" rIns="91425" bIns="91425" anchor="t" anchorCtr="0">
            <a:noAutofit/>
          </a:bodyPr>
          <a:lstStyle/>
          <a:p>
            <a:pPr marL="342900" lvl="0" indent="-139700" algn="l" rtl="0">
              <a:spcBef>
                <a:spcPts val="640"/>
              </a:spcBef>
              <a:spcAft>
                <a:spcPts val="0"/>
              </a:spcAft>
              <a:buNone/>
            </a:pPr>
            <a:r>
              <a:rPr lang="en-US"/>
              <a:t>Histogram</a:t>
            </a:r>
            <a:endParaRPr/>
          </a:p>
        </p:txBody>
      </p:sp>
      <p:pic>
        <p:nvPicPr>
          <p:cNvPr id="125" name="Google Shape;125;p15"/>
          <p:cNvPicPr preferRelativeResize="0"/>
          <p:nvPr/>
        </p:nvPicPr>
        <p:blipFill>
          <a:blip r:embed="rId3">
            <a:alphaModFix/>
          </a:blip>
          <a:stretch>
            <a:fillRect/>
          </a:stretch>
        </p:blipFill>
        <p:spPr>
          <a:xfrm>
            <a:off x="3667113" y="938913"/>
            <a:ext cx="5019675" cy="3800475"/>
          </a:xfrm>
          <a:prstGeom prst="rect">
            <a:avLst/>
          </a:prstGeom>
          <a:noFill/>
          <a:ln>
            <a:noFill/>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30"/>
        <p:cNvGrpSpPr/>
        <p:nvPr/>
      </p:nvGrpSpPr>
      <p:grpSpPr>
        <a:xfrm>
          <a:off x="0" y="0"/>
          <a:ext cx="0" cy="0"/>
          <a:chOff x="0" y="0"/>
          <a:chExt cx="0" cy="0"/>
        </a:xfrm>
      </p:grpSpPr>
      <p:sp>
        <p:nvSpPr>
          <p:cNvPr id="131" name="Google Shape;131;p16"/>
          <p:cNvSpPr txBox="1">
            <a:spLocks noGrp="1"/>
          </p:cNvSpPr>
          <p:nvPr>
            <p:ph type="title"/>
          </p:nvPr>
        </p:nvSpPr>
        <p:spPr>
          <a:xfrm>
            <a:off x="305925" y="170126"/>
            <a:ext cx="8229600" cy="597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a:t>Data Visualization</a:t>
            </a:r>
            <a:endParaRPr/>
          </a:p>
        </p:txBody>
      </p:sp>
      <p:sp>
        <p:nvSpPr>
          <p:cNvPr id="132" name="Google Shape;132;p16"/>
          <p:cNvSpPr txBox="1">
            <a:spLocks noGrp="1"/>
          </p:cNvSpPr>
          <p:nvPr>
            <p:ph type="body" idx="1"/>
          </p:nvPr>
        </p:nvSpPr>
        <p:spPr>
          <a:xfrm>
            <a:off x="457200" y="1200150"/>
            <a:ext cx="8229600" cy="3394500"/>
          </a:xfrm>
          <a:prstGeom prst="rect">
            <a:avLst/>
          </a:prstGeom>
        </p:spPr>
        <p:txBody>
          <a:bodyPr spcFirstLastPara="1" wrap="square" lIns="91425" tIns="91425" rIns="91425" bIns="91425" anchor="t" anchorCtr="0">
            <a:noAutofit/>
          </a:bodyPr>
          <a:lstStyle/>
          <a:p>
            <a:pPr marL="342900" lvl="0" indent="-139700" algn="l" rtl="0">
              <a:spcBef>
                <a:spcPts val="640"/>
              </a:spcBef>
              <a:spcAft>
                <a:spcPts val="0"/>
              </a:spcAft>
              <a:buNone/>
            </a:pPr>
            <a:r>
              <a:rPr lang="en-US"/>
              <a:t>Class stratified Histogram</a:t>
            </a:r>
            <a:endParaRPr/>
          </a:p>
        </p:txBody>
      </p:sp>
      <p:pic>
        <p:nvPicPr>
          <p:cNvPr id="133" name="Google Shape;133;p16"/>
          <p:cNvPicPr preferRelativeResize="0"/>
          <p:nvPr/>
        </p:nvPicPr>
        <p:blipFill>
          <a:blip r:embed="rId3">
            <a:alphaModFix/>
          </a:blip>
          <a:stretch>
            <a:fillRect/>
          </a:stretch>
        </p:blipFill>
        <p:spPr>
          <a:xfrm>
            <a:off x="3854213" y="860050"/>
            <a:ext cx="5000625" cy="3810000"/>
          </a:xfrm>
          <a:prstGeom prst="rect">
            <a:avLst/>
          </a:prstGeom>
          <a:noFill/>
          <a:ln>
            <a:noFill/>
          </a:ln>
        </p:spPr>
      </p:pic>
    </p:spTree>
  </p:cSld>
  <p:clrMapOvr>
    <a:masterClrMapping/>
  </p:clrMapOvr>
</p:sld>
</file>

<file path=ppt/theme/theme1.xml><?xml version="1.0" encoding="utf-8"?>
<a:theme xmlns:a="http://schemas.openxmlformats.org/drawingml/2006/main" name="Lesson Plan">
  <a:themeElements>
    <a:clrScheme name="Custom 501">
      <a:dk1>
        <a:srgbClr val="000000"/>
      </a:dk1>
      <a:lt1>
        <a:srgbClr val="EFEDE2"/>
      </a:lt1>
      <a:dk2>
        <a:srgbClr val="1F497D"/>
      </a:dk2>
      <a:lt2>
        <a:srgbClr val="FDFFFF"/>
      </a:lt2>
      <a:accent1>
        <a:srgbClr val="4F81BD"/>
      </a:accent1>
      <a:accent2>
        <a:srgbClr val="AB0101"/>
      </a:accent2>
      <a:accent3>
        <a:srgbClr val="86B060"/>
      </a:accent3>
      <a:accent4>
        <a:srgbClr val="7760A0"/>
      </a:accent4>
      <a:accent5>
        <a:srgbClr val="739395"/>
      </a:accent5>
      <a:accent6>
        <a:srgbClr val="968B52"/>
      </a:accent6>
      <a:hlink>
        <a:srgbClr val="336699"/>
      </a:hlink>
      <a:folHlink>
        <a:srgbClr val="969696"/>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64</TotalTime>
  <Words>1669</Words>
  <Application>Microsoft Office PowerPoint</Application>
  <PresentationFormat>On-screen Show (16:9)</PresentationFormat>
  <Paragraphs>418</Paragraphs>
  <Slides>68</Slides>
  <Notes>52</Notes>
  <HiddenSlides>0</HiddenSlides>
  <MMClips>16</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8</vt:i4>
      </vt:variant>
    </vt:vector>
  </HeadingPairs>
  <TitlesOfParts>
    <vt:vector size="74" baseType="lpstr">
      <vt:lpstr>Arial</vt:lpstr>
      <vt:lpstr>Avenir Book</vt:lpstr>
      <vt:lpstr>Calibri</vt:lpstr>
      <vt:lpstr>Times New Roman</vt:lpstr>
      <vt:lpstr>Lesson Plan</vt:lpstr>
      <vt:lpstr>Equation</vt:lpstr>
      <vt:lpstr>3. Data Exploration</vt:lpstr>
      <vt:lpstr>Objectives of Data Exploration</vt:lpstr>
      <vt:lpstr>Data Sets</vt:lpstr>
      <vt:lpstr>PowerPoint Presentation</vt:lpstr>
      <vt:lpstr>Descriptive Statistics - Univariate</vt:lpstr>
      <vt:lpstr>Descriptive Statistics - Multivariate</vt:lpstr>
      <vt:lpstr>Descriptive Statistics - Multivariate</vt:lpstr>
      <vt:lpstr>Data Visualization</vt:lpstr>
      <vt:lpstr>Data Visualization</vt:lpstr>
      <vt:lpstr>Data Visualization</vt:lpstr>
      <vt:lpstr>Data Visualization</vt:lpstr>
      <vt:lpstr>Data Visualization</vt:lpstr>
      <vt:lpstr>Data Visualization</vt:lpstr>
      <vt:lpstr>Data Visualization</vt:lpstr>
      <vt:lpstr>Data Visualization</vt:lpstr>
      <vt:lpstr>Data Visualization</vt:lpstr>
      <vt:lpstr>Data Visualization</vt:lpstr>
      <vt:lpstr>Data Visualization</vt:lpstr>
      <vt:lpstr>Data Visualization</vt:lpstr>
      <vt:lpstr>Roadmap for data exploration</vt:lpstr>
      <vt:lpstr>The Nature of Data</vt:lpstr>
      <vt:lpstr>Metrics for Analytics ready Data</vt:lpstr>
      <vt:lpstr>A Simple Taxonomy of Data (1 of 2)</vt:lpstr>
      <vt:lpstr>A Simple Taxonomy of Data (2 of 2)</vt:lpstr>
      <vt:lpstr>The Art and Science of Data Preprocessing (1 of 2)</vt:lpstr>
      <vt:lpstr>The Art and Science of Data Preprocessing (2 of 2)</vt:lpstr>
      <vt:lpstr>Data Preprocessing Tasks and Methods</vt:lpstr>
      <vt:lpstr>Statistical Modeling for Business Analytics (1 of 2)</vt:lpstr>
      <vt:lpstr>Statistical Modeling for Business Analytics (2 of 2)</vt:lpstr>
      <vt:lpstr>Descriptive Statistics Measures of Centrality Tendency (1 of 2)</vt:lpstr>
      <vt:lpstr>Descriptive Statistics Measures of Dispersion (1 of 2)</vt:lpstr>
      <vt:lpstr>Descriptive Statistics Measures of Dispersion (2 of 2)</vt:lpstr>
      <vt:lpstr>Descriptive Statistics Measures of Centrality Tendency (2 of 2)</vt:lpstr>
      <vt:lpstr>Relationship Between Dispersion and Shape Properties</vt:lpstr>
      <vt:lpstr>Technology Insights 3.1 – Descriptive Statistics in Excel</vt:lpstr>
      <vt:lpstr>Technology Insights 3.1 – Descriptive Statistics in Excel Creating box-plot in Microsoft Excel </vt:lpstr>
      <vt:lpstr>Regression Modeling for Inferential Statistics</vt:lpstr>
      <vt:lpstr>Regression Modeling (1 of 3)</vt:lpstr>
      <vt:lpstr>Regression Modeling (2 of 3)</vt:lpstr>
      <vt:lpstr>Regression Modeling (3 of 3)</vt:lpstr>
      <vt:lpstr>Process of Developing a Regression Model</vt:lpstr>
      <vt:lpstr>Regression Modeling Assumptions</vt:lpstr>
      <vt:lpstr>Business Reporting Definitions and Concepts</vt:lpstr>
      <vt:lpstr>What is a Business Report?</vt:lpstr>
      <vt:lpstr>Business Reporting</vt:lpstr>
      <vt:lpstr>Types of Business Reports</vt:lpstr>
      <vt:lpstr>Application Case 3.6</vt:lpstr>
      <vt:lpstr>Which Chart or Graph Should You Use?</vt:lpstr>
      <vt:lpstr>PowerPoint Presentation</vt:lpstr>
      <vt:lpstr>Line plot</vt:lpstr>
      <vt:lpstr>Heat Map</vt:lpstr>
      <vt:lpstr>PowerPoint Presentation</vt:lpstr>
      <vt:lpstr>Barplots</vt:lpstr>
      <vt:lpstr>Types of Visualizations: Proportions</vt:lpstr>
      <vt:lpstr>Types of Visualizations: Multiple Proportions</vt:lpstr>
      <vt:lpstr>Types of Visualizations: Distributions</vt:lpstr>
      <vt:lpstr>Histograms Show Frequency</vt:lpstr>
      <vt:lpstr>Scatterplots Show Relationships</vt:lpstr>
      <vt:lpstr>Dashboards </vt:lpstr>
      <vt:lpstr>Power BI dashboard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 Data Exploration</dc:title>
  <cp:lastModifiedBy>SAAD Motaz</cp:lastModifiedBy>
  <cp:revision>1</cp:revision>
  <dcterms:modified xsi:type="dcterms:W3CDTF">2022-10-11T11:49: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995f8ddb-c25f-497d-94ef-0e25e41810d1_Enabled">
    <vt:lpwstr>true</vt:lpwstr>
  </property>
  <property fmtid="{D5CDD505-2E9C-101B-9397-08002B2CF9AE}" pid="3" name="MSIP_Label_995f8ddb-c25f-497d-94ef-0e25e41810d1_SetDate">
    <vt:lpwstr>2022-10-04T06:22:44Z</vt:lpwstr>
  </property>
  <property fmtid="{D5CDD505-2E9C-101B-9397-08002B2CF9AE}" pid="4" name="MSIP_Label_995f8ddb-c25f-497d-94ef-0e25e41810d1_Method">
    <vt:lpwstr>Standard</vt:lpwstr>
  </property>
  <property fmtid="{D5CDD505-2E9C-101B-9397-08002B2CF9AE}" pid="5" name="MSIP_Label_995f8ddb-c25f-497d-94ef-0e25e41810d1_Name">
    <vt:lpwstr>UN Internal</vt:lpwstr>
  </property>
  <property fmtid="{D5CDD505-2E9C-101B-9397-08002B2CF9AE}" pid="6" name="MSIP_Label_995f8ddb-c25f-497d-94ef-0e25e41810d1_SiteId">
    <vt:lpwstr>a33def57-39f8-4005-93ed-e80266830257</vt:lpwstr>
  </property>
  <property fmtid="{D5CDD505-2E9C-101B-9397-08002B2CF9AE}" pid="7" name="MSIP_Label_995f8ddb-c25f-497d-94ef-0e25e41810d1_ActionId">
    <vt:lpwstr>f46a0625-8877-4148-85ac-deb241becda2</vt:lpwstr>
  </property>
  <property fmtid="{D5CDD505-2E9C-101B-9397-08002B2CF9AE}" pid="8" name="MSIP_Label_995f8ddb-c25f-497d-94ef-0e25e41810d1_ContentBits">
    <vt:lpwstr>0</vt:lpwstr>
  </property>
</Properties>
</file>